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84F014" w14:textId="5DE57ACF" w:rsidR="005A5944" w:rsidRDefault="00DE64EA" w:rsidP="00367312">
      <w:pPr>
        <w:pStyle w:val="Heading1"/>
        <w:numPr>
          <w:ilvl w:val="0"/>
          <w:numId w:val="0"/>
        </w:numPr>
      </w:pPr>
      <w:r>
        <w:t>Supporting Information</w:t>
      </w:r>
    </w:p>
    <w:p w14:paraId="58253D5F" w14:textId="77777777" w:rsidR="00B4527E" w:rsidRDefault="00B4527E" w:rsidP="00B4527E">
      <w:pPr>
        <w:spacing w:after="0" w:line="480" w:lineRule="auto"/>
        <w:contextualSpacing/>
        <w:jc w:val="both"/>
        <w:rPr>
          <w:rFonts w:cs="Times New Roman"/>
          <w:szCs w:val="24"/>
        </w:rPr>
      </w:pPr>
      <w:r>
        <w:t xml:space="preserve">In this section, standard statistical procedures yield two estimators for </w:t>
      </w:r>
      <w:r w:rsidRPr="0046065D">
        <w:rPr>
          <w:rFonts w:cs="Times New Roman"/>
          <w:position w:val="-12"/>
          <w:szCs w:val="24"/>
        </w:rPr>
        <w:object w:dxaOrig="300" w:dyaOrig="360" w14:anchorId="0980DF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8" o:title=""/>
          </v:shape>
          <o:OLEObject Type="Embed" ProgID="Equation.DSMT4" ShapeID="_x0000_i1025" DrawAspect="Content" ObjectID="_1621691287" r:id="rId9"/>
        </w:object>
      </w:r>
      <w:r>
        <w:rPr>
          <w:rFonts w:cs="Times New Roman"/>
          <w:szCs w:val="24"/>
        </w:rPr>
        <w:t xml:space="preserve">, </w:t>
      </w:r>
      <w:r w:rsidRPr="00686D60">
        <w:rPr>
          <w:b/>
          <w:position w:val="-4"/>
          <w:sz w:val="20"/>
          <w:szCs w:val="20"/>
        </w:rPr>
        <w:object w:dxaOrig="380" w:dyaOrig="320" w14:anchorId="3007FD2A">
          <v:shape id="_x0000_i1026" type="#_x0000_t75" style="width:19.5pt;height:16.5pt" o:ole="">
            <v:imagedata r:id="rId10" o:title=""/>
          </v:shape>
          <o:OLEObject Type="Embed" ProgID="Equation.DSMT4" ShapeID="_x0000_i1026" DrawAspect="Content" ObjectID="_1621691288" r:id="rId11"/>
        </w:object>
      </w:r>
      <w:r>
        <w:rPr>
          <w:b/>
          <w:sz w:val="20"/>
          <w:szCs w:val="20"/>
        </w:rPr>
        <w:t xml:space="preserve"> </w:t>
      </w:r>
      <w:r>
        <w:t xml:space="preserve">and </w:t>
      </w:r>
      <w:r w:rsidRPr="00B95F27">
        <w:rPr>
          <w:position w:val="-4"/>
        </w:rPr>
        <w:object w:dxaOrig="440" w:dyaOrig="320" w14:anchorId="3D88004F">
          <v:shape id="_x0000_i1027" type="#_x0000_t75" style="width:21.75pt;height:15.75pt" o:ole="">
            <v:imagedata r:id="rId12" o:title=""/>
          </v:shape>
          <o:OLEObject Type="Embed" ProgID="Equation.DSMT4" ShapeID="_x0000_i1027" DrawAspect="Content" ObjectID="_1621691289" r:id="rId13"/>
        </w:object>
      </w:r>
      <w:r>
        <w:rPr>
          <w:rFonts w:cs="Times New Roman"/>
          <w:szCs w:val="24"/>
        </w:rPr>
        <w:t xml:space="preserve">. They do not appear in the main text, because they prove inferior to </w:t>
      </w:r>
      <w:r w:rsidRPr="00686D60">
        <w:rPr>
          <w:b/>
          <w:position w:val="-4"/>
          <w:sz w:val="20"/>
          <w:szCs w:val="20"/>
        </w:rPr>
        <w:object w:dxaOrig="360" w:dyaOrig="320" w14:anchorId="2580BE8D">
          <v:shape id="_x0000_i1028" type="#_x0000_t75" style="width:18.75pt;height:16.5pt" o:ole="">
            <v:imagedata r:id="rId14" o:title=""/>
          </v:shape>
          <o:OLEObject Type="Embed" ProgID="Equation.DSMT4" ShapeID="_x0000_i1028" DrawAspect="Content" ObjectID="_1621691290" r:id="rId15"/>
        </w:object>
      </w:r>
      <w:r>
        <w:t xml:space="preserve">. </w:t>
      </w:r>
    </w:p>
    <w:p w14:paraId="27B052FC" w14:textId="69B8FA93" w:rsidR="00B4527E" w:rsidRDefault="00B4527E" w:rsidP="00B4527E">
      <w:pPr>
        <w:pStyle w:val="ParagraphIndented"/>
      </w:pPr>
      <w:r>
        <w:t xml:space="preserve">First, after substituting </w:t>
      </w:r>
      <w:r w:rsidRPr="00AA15EF">
        <w:rPr>
          <w:position w:val="-14"/>
        </w:rPr>
        <w:object w:dxaOrig="760" w:dyaOrig="420" w14:anchorId="571AF79F">
          <v:shape id="_x0000_i1029" type="#_x0000_t75" style="width:38.25pt;height:21pt" o:ole="">
            <v:imagedata r:id="rId16" o:title=""/>
          </v:shape>
          <o:OLEObject Type="Embed" ProgID="Equation.DSMT4" ShapeID="_x0000_i1029" DrawAspect="Content" ObjectID="_1621691291" r:id="rId17"/>
        </w:object>
      </w:r>
      <w:r>
        <w:t xml:space="preserve"> for </w:t>
      </w:r>
      <w:r w:rsidRPr="00574043">
        <w:rPr>
          <w:position w:val="-14"/>
        </w:rPr>
        <w:object w:dxaOrig="639" w:dyaOrig="400" w14:anchorId="409A64C8">
          <v:shape id="_x0000_i1030" type="#_x0000_t75" style="width:32.25pt;height:21pt" o:ole="">
            <v:imagedata r:id="rId18" o:title=""/>
          </v:shape>
          <o:OLEObject Type="Embed" ProgID="Equation.DSMT4" ShapeID="_x0000_i1030" DrawAspect="Content" ObjectID="_1621691292" r:id="rId19"/>
        </w:object>
      </w:r>
      <w:r>
        <w:t xml:space="preserve">, Eq </w:t>
      </w:r>
      <w:r w:rsidRPr="00367312">
        <w:t>(12)</w:t>
      </w:r>
      <w:r>
        <w:t xml:space="preserve"> can be maximized numerically to generate a MLE estimator </w:t>
      </w:r>
      <w:r w:rsidRPr="00574043">
        <w:rPr>
          <w:position w:val="-4"/>
        </w:rPr>
        <w:object w:dxaOrig="740" w:dyaOrig="320" w14:anchorId="7E191436">
          <v:shape id="_x0000_i1031" type="#_x0000_t75" style="width:36pt;height:16.5pt" o:ole="">
            <v:imagedata r:id="rId20" o:title=""/>
          </v:shape>
          <o:OLEObject Type="Embed" ProgID="Equation.DSMT4" ShapeID="_x0000_i1031" DrawAspect="Content" ObjectID="_1621691293" r:id="rId21"/>
        </w:object>
      </w:r>
      <w:r>
        <w:t>. Applying the de</w:t>
      </w:r>
      <w:r w:rsidR="004E13ED">
        <w:t xml:space="preserve">rivative </w:t>
      </w:r>
      <w:proofErr w:type="gramStart"/>
      <w:r w:rsidR="004E13ED">
        <w:t>operator</w:t>
      </w:r>
      <w:proofErr w:type="gramEnd"/>
      <w:r w:rsidR="004E13ED">
        <w:t xml:space="preserve"> </w:t>
      </w:r>
      <w:r>
        <w:t xml:space="preserve">a second time in Eq </w:t>
      </w:r>
      <w:r w:rsidRPr="00D6695C">
        <w:t>(13)</w:t>
      </w:r>
      <w:r>
        <w:t xml:space="preserve"> and negating produces the observed Fisher information</w:t>
      </w:r>
    </w:p>
    <w:p w14:paraId="326C4F7C" w14:textId="6D0B2FB6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>
        <w:tab/>
      </w:r>
      <w:r w:rsidRPr="00574043">
        <w:rPr>
          <w:position w:val="-42"/>
        </w:rPr>
        <w:object w:dxaOrig="5760" w:dyaOrig="960" w14:anchorId="2329475E">
          <v:shape id="_x0000_i1032" type="#_x0000_t75" style="width:4in;height:48pt" o:ole="">
            <v:imagedata r:id="rId22" o:title=""/>
          </v:shape>
          <o:OLEObject Type="Embed" ProgID="Equation.DSMT4" ShapeID="_x0000_i1032" DrawAspect="Content" ObjectID="_1621691294" r:id="rId2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307194"/>
      <w:r>
        <w:instrText>(</w:instrText>
      </w:r>
      <w:fldSimple w:instr=" SEQ MTEqn \c \* Arabic \* MERGEFORMAT ">
        <w:r w:rsidR="004E13ED">
          <w:rPr>
            <w:noProof/>
          </w:rPr>
          <w:instrText>1</w:instrText>
        </w:r>
      </w:fldSimple>
      <w:r>
        <w:instrText>)</w:instrText>
      </w:r>
      <w:bookmarkEnd w:id="0"/>
      <w:r>
        <w:fldChar w:fldCharType="end"/>
      </w:r>
    </w:p>
    <w:p w14:paraId="00321BE5" w14:textId="77777777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>
        <w:t>so</w:t>
      </w:r>
    </w:p>
    <w:p w14:paraId="1D64DD7C" w14:textId="0413887F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>
        <w:tab/>
      </w:r>
      <w:r w:rsidRPr="0086587E">
        <w:rPr>
          <w:position w:val="-88"/>
        </w:rPr>
        <w:object w:dxaOrig="6860" w:dyaOrig="1300" w14:anchorId="01A39C6C">
          <v:shape id="_x0000_i1033" type="#_x0000_t75" style="width:341.25pt;height:65.25pt" o:ole="">
            <v:imagedata r:id="rId24" o:title=""/>
          </v:shape>
          <o:OLEObject Type="Embed" ProgID="Equation.DSMT4" ShapeID="_x0000_i1033" DrawAspect="Content" ObjectID="_1621691295" r:id="rId25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1" w:name="ZEqnNum603160"/>
      <w:r>
        <w:instrText>(</w:instrText>
      </w:r>
      <w:fldSimple w:instr=" SEQ MTEqn \c \* Arabic \* MERGEFORMAT ">
        <w:r w:rsidR="004E13ED">
          <w:rPr>
            <w:noProof/>
          </w:rPr>
          <w:instrText>2</w:instrText>
        </w:r>
      </w:fldSimple>
      <w:r>
        <w:instrText>)</w:instrText>
      </w:r>
      <w:bookmarkEnd w:id="1"/>
      <w:r>
        <w:fldChar w:fldCharType="end"/>
      </w:r>
    </w:p>
    <w:p w14:paraId="4191A7DA" w14:textId="31DF8779" w:rsidR="00B4527E" w:rsidRPr="006C2CE0" w:rsidRDefault="00B4527E" w:rsidP="00B4527E">
      <w:pPr>
        <w:pStyle w:val="ParagraphBlock"/>
        <w:ind w:firstLine="0"/>
      </w:pPr>
      <w:r>
        <w:t xml:space="preserve">where the first approximation follows from the approximation </w:t>
      </w:r>
      <w:r w:rsidRPr="00D13C8C">
        <w:rPr>
          <w:position w:val="-16"/>
        </w:rPr>
        <w:object w:dxaOrig="2940" w:dyaOrig="480" w14:anchorId="7CB48258">
          <v:shape id="_x0000_i1034" type="#_x0000_t75" style="width:147pt;height:24.75pt" o:ole="">
            <v:imagedata r:id="rId26" o:title=""/>
          </v:shape>
          <o:OLEObject Type="Embed" ProgID="Equation.DSMT4" ShapeID="_x0000_i1034" DrawAspect="Content" ObjectID="_1621691296" r:id="rId27"/>
        </w:object>
      </w:r>
      <w:r>
        <w:t xml:space="preserve">, the second approximation is a standard use of Fisher information; and the final equality derives from Eq </w:t>
      </w:r>
      <w:r>
        <w:fldChar w:fldCharType="begin"/>
      </w:r>
      <w:r>
        <w:instrText xml:space="preserve"> GOTOBUTTON ZEqnNum307194  \* MERGEFORMAT </w:instrText>
      </w:r>
      <w:fldSimple w:instr=" REF ZEqnNum307194 \* Charformat \! \* MERGEFORMAT ">
        <w:r w:rsidR="004E13ED">
          <w:instrText>(1)</w:instrText>
        </w:r>
      </w:fldSimple>
      <w:r>
        <w:fldChar w:fldCharType="end"/>
      </w:r>
      <w:r>
        <w:t xml:space="preserve">. Note that calculation of the expected folded AFS </w:t>
      </w:r>
      <w:r w:rsidRPr="00574043">
        <w:rPr>
          <w:position w:val="-14"/>
        </w:rPr>
        <w:object w:dxaOrig="639" w:dyaOrig="400" w14:anchorId="33F96321">
          <v:shape id="_x0000_i1035" type="#_x0000_t75" style="width:32.25pt;height:21pt" o:ole="">
            <v:imagedata r:id="rId28" o:title=""/>
          </v:shape>
          <o:OLEObject Type="Embed" ProgID="Equation.DSMT4" ShapeID="_x0000_i1035" DrawAspect="Content" ObjectID="_1621691297" r:id="rId29"/>
        </w:object>
      </w:r>
      <w:r>
        <w:t xml:space="preserve"> (</w:t>
      </w:r>
      <w:r w:rsidRPr="00574043">
        <w:rPr>
          <w:position w:val="-10"/>
        </w:rPr>
        <w:object w:dxaOrig="1380" w:dyaOrig="360" w14:anchorId="015CC36E">
          <v:shape id="_x0000_i1036" type="#_x0000_t75" style="width:68.25pt;height:18.75pt" o:ole="">
            <v:imagedata r:id="rId30" o:title=""/>
          </v:shape>
          <o:OLEObject Type="Embed" ProgID="Equation.DSMT4" ShapeID="_x0000_i1036" DrawAspect="Content" ObjectID="_1621691298" r:id="rId31"/>
        </w:object>
      </w:r>
      <w:r>
        <w:t xml:space="preserve">) in Eq </w:t>
      </w:r>
      <w:r>
        <w:fldChar w:fldCharType="begin"/>
      </w:r>
      <w:r>
        <w:instrText xml:space="preserve"> GOTOBUTTON ZEqnNum603160  \* MERGEFORMAT </w:instrText>
      </w:r>
      <w:fldSimple w:instr=" REF ZEqnNum603160 \* Charformat \! \* MERGEFORMAT ">
        <w:r w:rsidR="004E13ED">
          <w:instrText>(2)</w:instrText>
        </w:r>
      </w:fldSimple>
      <w:r>
        <w:fldChar w:fldCharType="end"/>
      </w:r>
      <w:r>
        <w:t xml:space="preserve"> only requires </w:t>
      </w:r>
      <w:r w:rsidRPr="00574043">
        <w:rPr>
          <w:position w:val="-14"/>
        </w:rPr>
        <w:object w:dxaOrig="639" w:dyaOrig="400" w14:anchorId="5EC20FA7">
          <v:shape id="_x0000_i1037" type="#_x0000_t75" style="width:32.25pt;height:21pt" o:ole="">
            <v:imagedata r:id="rId32" o:title=""/>
          </v:shape>
          <o:OLEObject Type="Embed" ProgID="Equation.DSMT4" ShapeID="_x0000_i1037" DrawAspect="Content" ObjectID="_1621691299" r:id="rId33"/>
        </w:object>
      </w:r>
      <w:r>
        <w:t xml:space="preserve"> for </w:t>
      </w:r>
      <w:r w:rsidRPr="00574043">
        <w:rPr>
          <w:position w:val="-10"/>
        </w:rPr>
        <w:object w:dxaOrig="1719" w:dyaOrig="320" w14:anchorId="55DF5874">
          <v:shape id="_x0000_i1038" type="#_x0000_t75" style="width:86.25pt;height:16.5pt" o:ole="">
            <v:imagedata r:id="rId34" o:title=""/>
          </v:shape>
          <o:OLEObject Type="Embed" ProgID="Equation.DSMT4" ShapeID="_x0000_i1038" DrawAspect="Content" ObjectID="_1621691300" r:id="rId35"/>
        </w:object>
      </w:r>
      <w:r>
        <w:t>.</w:t>
      </w:r>
    </w:p>
    <w:p w14:paraId="0BE13B34" w14:textId="343D7D80" w:rsidR="00B4527E" w:rsidRDefault="00B4527E" w:rsidP="00B4527E">
      <w:pPr>
        <w:pStyle w:val="ParagraphBlock"/>
      </w:pPr>
      <w:r>
        <w:t xml:space="preserve">The simplicity of Eq </w:t>
      </w:r>
      <w:r w:rsidRPr="00D6695C">
        <w:t>(19)</w:t>
      </w:r>
      <w:r>
        <w:t xml:space="preserve"> suggests also comparing the approximate MLEs </w:t>
      </w:r>
      <w:r w:rsidRPr="00574043">
        <w:rPr>
          <w:position w:val="-4"/>
        </w:rPr>
        <w:object w:dxaOrig="380" w:dyaOrig="320" w14:anchorId="745136D3">
          <v:shape id="_x0000_i1039" type="#_x0000_t75" style="width:18.75pt;height:16.5pt" o:ole="">
            <v:imagedata r:id="rId36" o:title=""/>
          </v:shape>
          <o:OLEObject Type="Embed" ProgID="Equation.DSMT4" ShapeID="_x0000_i1039" DrawAspect="Content" ObjectID="_1621691301" r:id="rId37"/>
        </w:object>
      </w:r>
      <w:r>
        <w:t xml:space="preserve"> and </w:t>
      </w:r>
      <w:r w:rsidRPr="00574043">
        <w:rPr>
          <w:position w:val="-4"/>
        </w:rPr>
        <w:object w:dxaOrig="360" w:dyaOrig="320" w14:anchorId="6AB130F0">
          <v:shape id="_x0000_i1040" type="#_x0000_t75" style="width:18.75pt;height:16.5pt" o:ole="">
            <v:imagedata r:id="rId38" o:title=""/>
          </v:shape>
          <o:OLEObject Type="Embed" ProgID="Equation.DSMT4" ShapeID="_x0000_i1040" DrawAspect="Content" ObjectID="_1621691302" r:id="rId39"/>
        </w:object>
      </w:r>
      <w:r>
        <w:t xml:space="preserve"> to an estimate </w:t>
      </w:r>
      <w:r w:rsidRPr="00574043">
        <w:rPr>
          <w:position w:val="-4"/>
        </w:rPr>
        <w:object w:dxaOrig="440" w:dyaOrig="320" w14:anchorId="2AAF63CB">
          <v:shape id="_x0000_i1041" type="#_x0000_t75" style="width:21.75pt;height:16.5pt" o:ole="">
            <v:imagedata r:id="rId40" o:title=""/>
          </v:shape>
          <o:OLEObject Type="Embed" ProgID="Equation.DSMT4" ShapeID="_x0000_i1041" DrawAspect="Content" ObjectID="_1621691303" r:id="rId41"/>
        </w:object>
      </w:r>
      <w:r>
        <w:t xml:space="preserve"> derived from applying the method of moments to </w:t>
      </w:r>
      <w:r w:rsidRPr="00B07343">
        <w:rPr>
          <w:position w:val="-12"/>
        </w:rPr>
        <w:object w:dxaOrig="340" w:dyaOrig="360" w14:anchorId="25943F36">
          <v:shape id="_x0000_i1042" type="#_x0000_t75" style="width:17.25pt;height:18.75pt" o:ole="">
            <v:imagedata r:id="rId42" o:title=""/>
          </v:shape>
          <o:OLEObject Type="Embed" ProgID="Equation.DSMT4" ShapeID="_x0000_i1042" DrawAspect="Content" ObjectID="_1621691304" r:id="rId43"/>
        </w:object>
      </w:r>
      <w:r>
        <w:t>. To begin, define</w:t>
      </w:r>
    </w:p>
    <w:p w14:paraId="5AA8E7AC" w14:textId="55836C8A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>
        <w:lastRenderedPageBreak/>
        <w:tab/>
      </w:r>
      <w:r w:rsidRPr="00505709">
        <w:rPr>
          <w:position w:val="-28"/>
        </w:rPr>
        <w:object w:dxaOrig="1980" w:dyaOrig="680" w14:anchorId="4349B3A3">
          <v:shape id="_x0000_i1043" type="#_x0000_t75" style="width:99pt;height:33.75pt" o:ole="">
            <v:imagedata r:id="rId44" o:title=""/>
          </v:shape>
          <o:OLEObject Type="Embed" ProgID="Equation.DSMT4" ShapeID="_x0000_i1043" DrawAspect="Content" ObjectID="_1621691305" r:id="rId4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792276"/>
      <w:r>
        <w:instrText>(</w:instrText>
      </w:r>
      <w:fldSimple w:instr=" SEQ MTEqn \c \* Arabic \* MERGEFORMAT ">
        <w:r w:rsidR="004E13ED">
          <w:rPr>
            <w:noProof/>
          </w:rPr>
          <w:instrText>3</w:instrText>
        </w:r>
      </w:fldSimple>
      <w:r>
        <w:instrText>)</w:instrText>
      </w:r>
      <w:bookmarkEnd w:id="2"/>
      <w:r>
        <w:fldChar w:fldCharType="end"/>
      </w:r>
    </w:p>
    <w:p w14:paraId="1CCC8AA7" w14:textId="77777777" w:rsidR="00B4527E" w:rsidRDefault="00B4527E" w:rsidP="00B4527E">
      <w:pPr>
        <w:pStyle w:val="MTDisplayEquation"/>
      </w:pPr>
      <w:r>
        <w:t>The moment</w:t>
      </w:r>
    </w:p>
    <w:p w14:paraId="6DEFE1FC" w14:textId="5F0C3B71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>
        <w:tab/>
      </w:r>
      <w:r w:rsidRPr="00505709">
        <w:rPr>
          <w:position w:val="-28"/>
        </w:rPr>
        <w:object w:dxaOrig="5300" w:dyaOrig="680" w14:anchorId="7D7D56D1">
          <v:shape id="_x0000_i1044" type="#_x0000_t75" style="width:264.75pt;height:33.75pt" o:ole="">
            <v:imagedata r:id="rId46" o:title=""/>
          </v:shape>
          <o:OLEObject Type="Embed" ProgID="Equation.DSMT4" ShapeID="_x0000_i1044" DrawAspect="Content" ObjectID="_1621691306" r:id="rId47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4E13ED">
          <w:rPr>
            <w:noProof/>
          </w:rPr>
          <w:instrText>4</w:instrText>
        </w:r>
      </w:fldSimple>
      <w:r>
        <w:instrText>)</w:instrText>
      </w:r>
      <w:r>
        <w:fldChar w:fldCharType="end"/>
      </w:r>
    </w:p>
    <w:p w14:paraId="26BD7F07" w14:textId="69F64729" w:rsidR="00B4527E" w:rsidRDefault="00B4527E" w:rsidP="00B4527E">
      <w:pPr>
        <w:pStyle w:val="ParagraphIndented"/>
      </w:pPr>
      <w:r>
        <w:t xml:space="preserve">In a standard notation, let </w:t>
      </w:r>
      <w:r w:rsidRPr="00F123B3">
        <w:rPr>
          <w:position w:val="-6"/>
        </w:rPr>
        <w:object w:dxaOrig="400" w:dyaOrig="320" w14:anchorId="4C7891A0">
          <v:shape id="_x0000_i1045" type="#_x0000_t75" style="width:21pt;height:16.5pt" o:ole="">
            <v:imagedata r:id="rId48" o:title=""/>
          </v:shape>
          <o:OLEObject Type="Embed" ProgID="Equation.DSMT4" ShapeID="_x0000_i1045" DrawAspect="Content" ObjectID="_1621691307" r:id="rId49"/>
        </w:object>
      </w:r>
      <w:r>
        <w:t xml:space="preserve"> denote the inverse of a function </w:t>
      </w:r>
      <w:r w:rsidRPr="00F123B3">
        <w:rPr>
          <w:position w:val="-6"/>
        </w:rPr>
        <w:object w:dxaOrig="200" w:dyaOrig="279" w14:anchorId="48779126">
          <v:shape id="_x0000_i1046" type="#_x0000_t75" style="width:9.75pt;height:14.25pt" o:ole="">
            <v:imagedata r:id="rId50" o:title=""/>
          </v:shape>
          <o:OLEObject Type="Embed" ProgID="Equation.DSMT4" ShapeID="_x0000_i1046" DrawAspect="Content" ObjectID="_1621691308" r:id="rId51"/>
        </w:object>
      </w:r>
      <w:r>
        <w:t xml:space="preserve"> under functional composition (often denoted by “</w:t>
      </w:r>
      <w:r w:rsidRPr="00025957">
        <w:rPr>
          <w:position w:val="-4"/>
        </w:rPr>
        <w:object w:dxaOrig="160" w:dyaOrig="180" w14:anchorId="2E083978">
          <v:shape id="_x0000_i1047" type="#_x0000_t75" style="width:8.25pt;height:9pt" o:ole="">
            <v:imagedata r:id="rId52" o:title=""/>
          </v:shape>
          <o:OLEObject Type="Embed" ProgID="Equation.DSMT4" ShapeID="_x0000_i1047" DrawAspect="Content" ObjectID="_1621691309" r:id="rId53"/>
        </w:object>
      </w:r>
      <w:r>
        <w:t xml:space="preserve">”). In the method of moments, the basic reproduction number </w:t>
      </w:r>
      <w:r w:rsidRPr="009304E0">
        <w:rPr>
          <w:position w:val="-14"/>
        </w:rPr>
        <w:object w:dxaOrig="1540" w:dyaOrig="420" w14:anchorId="0C918232">
          <v:shape id="_x0000_i1048" type="#_x0000_t75" style="width:77.25pt;height:21pt" o:ole="">
            <v:imagedata r:id="rId54" o:title=""/>
          </v:shape>
          <o:OLEObject Type="Embed" ProgID="Equation.DSMT4" ShapeID="_x0000_i1048" DrawAspect="Content" ObjectID="_1621691310" r:id="rId55"/>
        </w:object>
      </w:r>
      <w:r>
        <w:t xml:space="preserve"> is estimated from (the observable) </w:t>
      </w:r>
      <w:r w:rsidRPr="00B07343">
        <w:rPr>
          <w:position w:val="-12"/>
        </w:rPr>
        <w:object w:dxaOrig="340" w:dyaOrig="360" w14:anchorId="453C6439">
          <v:shape id="_x0000_i1049" type="#_x0000_t75" style="width:17pt;height:19pt" o:ole="">
            <v:imagedata r:id="rId42" o:title=""/>
          </v:shape>
          <o:OLEObject Type="Embed" ProgID="Equation.DSMT4" ShapeID="_x0000_i1049" DrawAspect="Content" ObjectID="_1621691311" r:id="rId56"/>
        </w:object>
      </w:r>
      <w:r>
        <w:t xml:space="preserve">. Logarithms </w:t>
      </w:r>
      <w:r w:rsidRPr="00574043">
        <w:rPr>
          <w:position w:val="-4"/>
        </w:rPr>
        <w:object w:dxaOrig="400" w:dyaOrig="260" w14:anchorId="38DDB10E">
          <v:shape id="_x0000_i1050" type="#_x0000_t75" style="width:21pt;height:13pt" o:ole="">
            <v:imagedata r:id="rId57" o:title=""/>
          </v:shape>
          <o:OLEObject Type="Embed" ProgID="Equation.DSMT4" ShapeID="_x0000_i1050" DrawAspect="Content" ObjectID="_1621691312" r:id="rId58"/>
        </w:object>
      </w:r>
      <w:r>
        <w:t xml:space="preserve"> provide a convenient scale</w:t>
      </w:r>
      <w:r w:rsidRPr="004953C8">
        <w:t xml:space="preserve"> </w:t>
      </w:r>
      <w:r>
        <w:t xml:space="preserve">for </w:t>
      </w:r>
      <w:r w:rsidRPr="00025957">
        <w:rPr>
          <w:position w:val="-4"/>
        </w:rPr>
        <w:object w:dxaOrig="499" w:dyaOrig="260" w14:anchorId="2BDE3177">
          <v:shape id="_x0000_i1051" type="#_x0000_t75" style="width:25pt;height:13pt" o:ole="">
            <v:imagedata r:id="rId59" o:title=""/>
          </v:shape>
          <o:OLEObject Type="Embed" ProgID="Equation.DSMT4" ShapeID="_x0000_i1051" DrawAspect="Content" ObjectID="_1621691313" r:id="rId60"/>
        </w:object>
      </w:r>
      <w:r>
        <w:t xml:space="preserve">, so writing </w:t>
      </w:r>
      <w:r w:rsidRPr="001C7F27">
        <w:rPr>
          <w:position w:val="-12"/>
        </w:rPr>
        <w:object w:dxaOrig="720" w:dyaOrig="360" w14:anchorId="061C71BC">
          <v:shape id="_x0000_i1052" type="#_x0000_t75" style="width:36pt;height:19pt" o:ole="">
            <v:imagedata r:id="rId61" o:title=""/>
          </v:shape>
          <o:OLEObject Type="Embed" ProgID="Equation.DSMT4" ShapeID="_x0000_i1052" DrawAspect="Content" ObjectID="_1621691314" r:id="rId62"/>
        </w:object>
      </w:r>
      <w:r w:rsidRPr="00DC73B5">
        <w:t xml:space="preserve"> </w:t>
      </w:r>
      <w:r>
        <w:t xml:space="preserve">temporarily (i.e., only to reduce visual noise in Eq </w:t>
      </w:r>
      <w:r>
        <w:fldChar w:fldCharType="begin"/>
      </w:r>
      <w:r>
        <w:instrText xml:space="preserve"> GOTOBUTTON ZEqnNum631789  \* MERGEFORMAT </w:instrText>
      </w:r>
      <w:fldSimple w:instr=" REF ZEqnNum631789 \* Charformat \! \* MERGEFORMAT ">
        <w:r w:rsidR="004E13ED" w:rsidRPr="003235A1">
          <w:instrText>(</w:instrText>
        </w:r>
        <w:r w:rsidR="004E13ED">
          <w:instrText>5</w:instrText>
        </w:r>
        <w:r w:rsidR="004E13ED" w:rsidRPr="003235A1">
          <w:instrText>)</w:instrText>
        </w:r>
      </w:fldSimple>
      <w:r>
        <w:fldChar w:fldCharType="end"/>
      </w:r>
      <w:r>
        <w:t>, next), yields</w:t>
      </w:r>
    </w:p>
    <w:p w14:paraId="4EBEFA65" w14:textId="6972C6A6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 w:rsidRPr="003235A1">
        <w:tab/>
      </w:r>
      <w:r w:rsidRPr="003F2562">
        <w:rPr>
          <w:position w:val="-114"/>
        </w:rPr>
        <w:object w:dxaOrig="3680" w:dyaOrig="2060" w14:anchorId="0C43E210">
          <v:shape id="_x0000_i1053" type="#_x0000_t75" style="width:184pt;height:104pt" o:ole="">
            <v:imagedata r:id="rId63" o:title=""/>
          </v:shape>
          <o:OLEObject Type="Embed" ProgID="Equation.DSMT4" ShapeID="_x0000_i1053" DrawAspect="Content" ObjectID="_1621691315" r:id="rId64"/>
        </w:object>
      </w:r>
      <w:r>
        <w:t>.</w:t>
      </w:r>
      <w:r w:rsidRPr="003235A1">
        <w:tab/>
      </w:r>
      <w:r w:rsidRPr="003235A1">
        <w:fldChar w:fldCharType="begin"/>
      </w:r>
      <w:r w:rsidRPr="003235A1">
        <w:instrText xml:space="preserve"> MACROBUTTON MTPlaceRef \* MERGEFORMAT </w:instrText>
      </w:r>
      <w:r w:rsidRPr="003235A1">
        <w:fldChar w:fldCharType="begin"/>
      </w:r>
      <w:r w:rsidRPr="003235A1">
        <w:instrText xml:space="preserve"> SEQ MTEqn \h \* MERGEFORMAT </w:instrText>
      </w:r>
      <w:r w:rsidRPr="003235A1">
        <w:fldChar w:fldCharType="end"/>
      </w:r>
      <w:bookmarkStart w:id="3" w:name="ZEqnNum631789"/>
      <w:r w:rsidRPr="003235A1">
        <w:instrText>(</w:instrText>
      </w:r>
      <w:fldSimple w:instr=" SEQ MTEqn \c \* Arabic \* MERGEFORMAT ">
        <w:r w:rsidR="004E13ED">
          <w:rPr>
            <w:noProof/>
          </w:rPr>
          <w:instrText>5</w:instrText>
        </w:r>
      </w:fldSimple>
      <w:r w:rsidRPr="003235A1">
        <w:instrText>)</w:instrText>
      </w:r>
      <w:bookmarkEnd w:id="3"/>
      <w:r w:rsidRPr="003235A1">
        <w:fldChar w:fldCharType="end"/>
      </w:r>
    </w:p>
    <w:p w14:paraId="0F98E024" w14:textId="3E8CE70A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>
        <w:t xml:space="preserve">Under the assumption that </w:t>
      </w:r>
      <w:r w:rsidRPr="00AF2FB3">
        <w:rPr>
          <w:position w:val="-4"/>
        </w:rPr>
        <w:object w:dxaOrig="800" w:dyaOrig="320" w14:anchorId="23442C19">
          <v:shape id="_x0000_i1054" type="#_x0000_t75" style="width:40pt;height:16pt" o:ole="">
            <v:imagedata r:id="rId65" o:title=""/>
          </v:shape>
          <o:OLEObject Type="Embed" ProgID="Equation.DSMT4" ShapeID="_x0000_i1054" DrawAspect="Content" ObjectID="_1621691316" r:id="rId66"/>
        </w:object>
      </w:r>
      <w:r>
        <w:t xml:space="preserve"> (i.e., </w:t>
      </w:r>
      <w:r w:rsidRPr="00574043">
        <w:rPr>
          <w:position w:val="-4"/>
        </w:rPr>
        <w:object w:dxaOrig="440" w:dyaOrig="320" w14:anchorId="095C7BF9">
          <v:shape id="_x0000_i1055" type="#_x0000_t75" style="width:22pt;height:16pt" o:ole="">
            <v:imagedata r:id="rId67" o:title=""/>
          </v:shape>
          <o:OLEObject Type="Embed" ProgID="Equation.DSMT4" ShapeID="_x0000_i1055" DrawAspect="Content" ObjectID="_1621691317" r:id="rId68"/>
        </w:object>
      </w:r>
      <w:r>
        <w:t xml:space="preserve"> has a small bias and coefficient of variation), the variance of Eq </w:t>
      </w:r>
      <w:r>
        <w:fldChar w:fldCharType="begin"/>
      </w:r>
      <w:r>
        <w:instrText xml:space="preserve"> GOTOBUTTON ZEqnNum631789  \* MERGEFORMAT </w:instrText>
      </w:r>
      <w:fldSimple w:instr=" REF ZEqnNum631789 \* Charformat \! \* MERGEFORMAT ">
        <w:r w:rsidR="004E13ED" w:rsidRPr="003235A1">
          <w:instrText>(</w:instrText>
        </w:r>
        <w:r w:rsidR="004E13ED">
          <w:instrText>5</w:instrText>
        </w:r>
        <w:r w:rsidR="004E13ED" w:rsidRPr="003235A1">
          <w:instrText>)</w:instrText>
        </w:r>
      </w:fldSimple>
      <w:r>
        <w:fldChar w:fldCharType="end"/>
      </w:r>
      <w:r>
        <w:t xml:space="preserve"> is</w:t>
      </w:r>
    </w:p>
    <w:p w14:paraId="76DB8AAF" w14:textId="355AFA6E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 w:rsidRPr="003235A1">
        <w:tab/>
      </w:r>
      <w:r w:rsidRPr="003F2562">
        <w:rPr>
          <w:position w:val="-50"/>
        </w:rPr>
        <w:object w:dxaOrig="4640" w:dyaOrig="1040" w14:anchorId="3C0CBE79">
          <v:shape id="_x0000_i1056" type="#_x0000_t75" style="width:232pt;height:52pt" o:ole="">
            <v:imagedata r:id="rId69" o:title=""/>
          </v:shape>
          <o:OLEObject Type="Embed" ProgID="Equation.DSMT4" ShapeID="_x0000_i1056" DrawAspect="Content" ObjectID="_1621691318" r:id="rId70"/>
        </w:object>
      </w:r>
      <w:r>
        <w:t>,</w:t>
      </w:r>
      <w:r w:rsidRPr="003235A1">
        <w:tab/>
      </w:r>
      <w:r w:rsidRPr="003235A1">
        <w:fldChar w:fldCharType="begin"/>
      </w:r>
      <w:r w:rsidRPr="003235A1">
        <w:instrText xml:space="preserve"> MACROBUTTON MTPlaceRef \* MERGEFORMAT </w:instrText>
      </w:r>
      <w:r w:rsidRPr="003235A1">
        <w:fldChar w:fldCharType="begin"/>
      </w:r>
      <w:r w:rsidRPr="003235A1">
        <w:instrText xml:space="preserve"> SEQ MTEqn \h \* MERGEFORMAT </w:instrText>
      </w:r>
      <w:r w:rsidRPr="003235A1">
        <w:fldChar w:fldCharType="end"/>
      </w:r>
      <w:bookmarkStart w:id="4" w:name="ZEqnNum323423"/>
      <w:r w:rsidRPr="003235A1">
        <w:instrText>(</w:instrText>
      </w:r>
      <w:fldSimple w:instr=" SEQ MTEqn \c \* Arabic \* MERGEFORMAT ">
        <w:r w:rsidR="004E13ED">
          <w:rPr>
            <w:noProof/>
          </w:rPr>
          <w:instrText>6</w:instrText>
        </w:r>
      </w:fldSimple>
      <w:r w:rsidRPr="003235A1">
        <w:instrText>)</w:instrText>
      </w:r>
      <w:bookmarkEnd w:id="4"/>
      <w:r w:rsidRPr="003235A1">
        <w:fldChar w:fldCharType="end"/>
      </w:r>
    </w:p>
    <w:p w14:paraId="5F6451F6" w14:textId="77777777" w:rsidR="00B4527E" w:rsidRDefault="00B4527E" w:rsidP="00B4527E">
      <w:pPr>
        <w:pStyle w:val="NormalWeb"/>
        <w:tabs>
          <w:tab w:val="center" w:pos="4320"/>
          <w:tab w:val="right" w:pos="8550"/>
        </w:tabs>
        <w:jc w:val="both"/>
      </w:pPr>
      <w:r>
        <w:t xml:space="preserve">because </w:t>
      </w:r>
      <w:r w:rsidRPr="003346A1">
        <w:rPr>
          <w:position w:val="-14"/>
        </w:rPr>
        <w:object w:dxaOrig="2160" w:dyaOrig="400" w14:anchorId="4FF3F894">
          <v:shape id="_x0000_i1057" type="#_x0000_t75" style="width:108pt;height:21pt" o:ole="">
            <v:imagedata r:id="rId71" o:title=""/>
          </v:shape>
          <o:OLEObject Type="Embed" ProgID="Equation.DSMT4" ShapeID="_x0000_i1057" DrawAspect="Content" ObjectID="_1621691319" r:id="rId72"/>
        </w:object>
      </w:r>
      <w:r>
        <w:t xml:space="preserve"> implies that </w:t>
      </w:r>
      <w:r w:rsidRPr="003346A1">
        <w:rPr>
          <w:position w:val="-18"/>
        </w:rPr>
        <w:object w:dxaOrig="3200" w:dyaOrig="480" w14:anchorId="5D9430B0">
          <v:shape id="_x0000_i1058" type="#_x0000_t75" style="width:160pt;height:25pt" o:ole="">
            <v:imagedata r:id="rId73" o:title=""/>
          </v:shape>
          <o:OLEObject Type="Embed" ProgID="Equation.DSMT4" ShapeID="_x0000_i1058" DrawAspect="Content" ObjectID="_1621691320" r:id="rId74"/>
        </w:object>
      </w:r>
      <w:r>
        <w:t>.</w:t>
      </w:r>
    </w:p>
    <w:p w14:paraId="26A923E9" w14:textId="0D34C405" w:rsidR="00B4527E" w:rsidRDefault="00326B89" w:rsidP="00B4527E">
      <w:pPr>
        <w:pStyle w:val="ParagraphIndented"/>
      </w:pPr>
      <w:r>
        <w:rPr>
          <w:szCs w:val="24"/>
        </w:rPr>
        <w:lastRenderedPageBreak/>
        <w:t>Fig</w:t>
      </w:r>
      <w:r w:rsidR="00B4527E" w:rsidRPr="00D6695C">
        <w:rPr>
          <w:szCs w:val="24"/>
        </w:rPr>
        <w:t xml:space="preserve"> 2</w:t>
      </w:r>
      <w:r w:rsidR="00B4527E">
        <w:rPr>
          <w:szCs w:val="24"/>
        </w:rPr>
        <w:t xml:space="preserve"> for </w:t>
      </w:r>
      <w:r w:rsidR="00B4527E" w:rsidRPr="00AF2FB3">
        <w:rPr>
          <w:position w:val="-4"/>
        </w:rPr>
        <w:object w:dxaOrig="360" w:dyaOrig="320" w14:anchorId="191CB17F">
          <v:shape id="_x0000_i1059" type="#_x0000_t75" style="width:18pt;height:16pt" o:ole="">
            <v:imagedata r:id="rId75" o:title=""/>
          </v:shape>
          <o:OLEObject Type="Embed" ProgID="Equation.DSMT4" ShapeID="_x0000_i1059" DrawAspect="Content" ObjectID="_1621691321" r:id="rId76"/>
        </w:object>
      </w:r>
      <w:r w:rsidR="00B4527E">
        <w:t xml:space="preserve"> has two analogs in this Appendix: </w:t>
      </w:r>
      <w:r w:rsidR="00B4527E" w:rsidRPr="00281D63">
        <w:rPr>
          <w:szCs w:val="24"/>
        </w:rPr>
        <w:fldChar w:fldCharType="begin"/>
      </w:r>
      <w:r w:rsidR="00B4527E" w:rsidRPr="00281D63">
        <w:rPr>
          <w:szCs w:val="24"/>
        </w:rPr>
        <w:instrText xml:space="preserve"> REF _Ref8296085 \h  \* MERGEFORMAT </w:instrText>
      </w:r>
      <w:r w:rsidR="00B4527E" w:rsidRPr="00281D63">
        <w:rPr>
          <w:szCs w:val="24"/>
        </w:rPr>
      </w:r>
      <w:r w:rsidR="00B4527E" w:rsidRPr="00281D63">
        <w:rPr>
          <w:szCs w:val="24"/>
        </w:rPr>
        <w:fldChar w:fldCharType="separate"/>
      </w:r>
      <w:r w:rsidR="00494B8F">
        <w:rPr>
          <w:szCs w:val="24"/>
        </w:rPr>
        <w:t>Fig</w:t>
      </w:r>
      <w:r w:rsidR="004E13ED" w:rsidRPr="004E13ED">
        <w:rPr>
          <w:szCs w:val="24"/>
        </w:rPr>
        <w:t xml:space="preserve"> S1</w:t>
      </w:r>
      <w:r w:rsidR="00B4527E" w:rsidRPr="00281D63">
        <w:rPr>
          <w:szCs w:val="24"/>
        </w:rPr>
        <w:fldChar w:fldCharType="end"/>
      </w:r>
      <w:r w:rsidR="00B4527E">
        <w:rPr>
          <w:szCs w:val="24"/>
        </w:rPr>
        <w:t xml:space="preserve"> for </w:t>
      </w:r>
      <w:r w:rsidR="00B4527E" w:rsidRPr="00AF2FB3">
        <w:rPr>
          <w:position w:val="-4"/>
        </w:rPr>
        <w:object w:dxaOrig="380" w:dyaOrig="320" w14:anchorId="7CD21BA4">
          <v:shape id="_x0000_i1060" type="#_x0000_t75" style="width:19pt;height:16pt" o:ole="">
            <v:imagedata r:id="rId77" o:title=""/>
          </v:shape>
          <o:OLEObject Type="Embed" ProgID="Equation.DSMT4" ShapeID="_x0000_i1060" DrawAspect="Content" ObjectID="_1621691322" r:id="rId78"/>
        </w:object>
      </w:r>
      <w:r w:rsidR="00B4527E">
        <w:t xml:space="preserve"> </w:t>
      </w:r>
      <w:r w:rsidR="00B4527E">
        <w:rPr>
          <w:szCs w:val="24"/>
        </w:rPr>
        <w:t xml:space="preserve">and </w:t>
      </w:r>
      <w:r w:rsidR="00B4527E" w:rsidRPr="00281D63">
        <w:rPr>
          <w:szCs w:val="24"/>
        </w:rPr>
        <w:fldChar w:fldCharType="begin"/>
      </w:r>
      <w:r w:rsidR="00B4527E" w:rsidRPr="00281D63">
        <w:rPr>
          <w:szCs w:val="24"/>
        </w:rPr>
        <w:instrText xml:space="preserve"> REF _Ref8296104 \h  \* MERGEFORMAT </w:instrText>
      </w:r>
      <w:r w:rsidR="00B4527E" w:rsidRPr="00281D63">
        <w:rPr>
          <w:szCs w:val="24"/>
        </w:rPr>
      </w:r>
      <w:r w:rsidR="00B4527E" w:rsidRPr="00281D63">
        <w:rPr>
          <w:szCs w:val="24"/>
        </w:rPr>
        <w:fldChar w:fldCharType="separate"/>
      </w:r>
      <w:r w:rsidR="00494B8F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="00B4527E" w:rsidRPr="00281D63">
        <w:rPr>
          <w:szCs w:val="24"/>
        </w:rPr>
        <w:fldChar w:fldCharType="end"/>
      </w:r>
      <w:r w:rsidR="00B4527E">
        <w:rPr>
          <w:szCs w:val="24"/>
        </w:rPr>
        <w:t xml:space="preserve"> for </w:t>
      </w:r>
      <w:r w:rsidR="00B4527E" w:rsidRPr="00AF2FB3">
        <w:rPr>
          <w:position w:val="-4"/>
        </w:rPr>
        <w:object w:dxaOrig="440" w:dyaOrig="320" w14:anchorId="237B5FDC">
          <v:shape id="_x0000_i1061" type="#_x0000_t75" style="width:22pt;height:16pt" o:ole="">
            <v:imagedata r:id="rId79" o:title=""/>
          </v:shape>
          <o:OLEObject Type="Embed" ProgID="Equation.DSMT4" ShapeID="_x0000_i1061" DrawAspect="Content" ObjectID="_1621691323" r:id="rId80"/>
        </w:object>
      </w:r>
      <w:r w:rsidR="00B4527E">
        <w:t xml:space="preserve">. The text surrounding </w:t>
      </w:r>
      <w:r w:rsidR="00494B8F">
        <w:rPr>
          <w:szCs w:val="24"/>
        </w:rPr>
        <w:t>Fig</w:t>
      </w:r>
      <w:r w:rsidR="004E13ED" w:rsidRPr="00D6695C">
        <w:rPr>
          <w:szCs w:val="24"/>
        </w:rPr>
        <w:t xml:space="preserve"> 2</w:t>
      </w:r>
      <w:r w:rsidR="00B4527E">
        <w:rPr>
          <w:szCs w:val="24"/>
        </w:rPr>
        <w:t xml:space="preserve"> explains the graphs for </w:t>
      </w:r>
      <w:r w:rsidR="00B4527E" w:rsidRPr="00AF2FB3">
        <w:rPr>
          <w:position w:val="-4"/>
        </w:rPr>
        <w:object w:dxaOrig="360" w:dyaOrig="320" w14:anchorId="4F19495F">
          <v:shape id="_x0000_i1062" type="#_x0000_t75" style="width:18pt;height:16pt" o:ole="">
            <v:imagedata r:id="rId75" o:title=""/>
          </v:shape>
          <o:OLEObject Type="Embed" ProgID="Equation.DSMT4" ShapeID="_x0000_i1062" DrawAspect="Content" ObjectID="_1621691324" r:id="rId81"/>
        </w:object>
      </w:r>
      <w:r w:rsidR="00B4527E">
        <w:t xml:space="preserve">: </w:t>
      </w:r>
      <w:r w:rsidR="00B4527E" w:rsidRPr="00B95F27">
        <w:rPr>
          <w:szCs w:val="24"/>
        </w:rPr>
        <w:fldChar w:fldCharType="begin"/>
      </w:r>
      <w:r w:rsidR="00B4527E" w:rsidRPr="00B95F27">
        <w:rPr>
          <w:szCs w:val="24"/>
        </w:rPr>
        <w:instrText xml:space="preserve"> REF _Ref8296085 \h  \* MERGEFORMAT </w:instrText>
      </w:r>
      <w:r w:rsidR="00B4527E" w:rsidRPr="00B95F27">
        <w:rPr>
          <w:szCs w:val="24"/>
        </w:rPr>
      </w:r>
      <w:r w:rsidR="00B4527E" w:rsidRPr="00B95F27">
        <w:rPr>
          <w:szCs w:val="24"/>
        </w:rPr>
        <w:fldChar w:fldCharType="separate"/>
      </w:r>
      <w:r w:rsidR="00494B8F">
        <w:rPr>
          <w:szCs w:val="24"/>
        </w:rPr>
        <w:t>Fig</w:t>
      </w:r>
      <w:r w:rsidR="004E13ED" w:rsidRPr="004E13ED">
        <w:rPr>
          <w:szCs w:val="24"/>
        </w:rPr>
        <w:t xml:space="preserve"> S1</w:t>
      </w:r>
      <w:r w:rsidR="00B4527E" w:rsidRPr="00B95F27">
        <w:rPr>
          <w:szCs w:val="24"/>
        </w:rPr>
        <w:fldChar w:fldCharType="end"/>
      </w:r>
      <w:r w:rsidR="00B4527E">
        <w:rPr>
          <w:szCs w:val="24"/>
        </w:rPr>
        <w:t xml:space="preserve"> and </w:t>
      </w:r>
      <w:r w:rsidR="00B4527E" w:rsidRPr="00B95F27">
        <w:rPr>
          <w:szCs w:val="24"/>
        </w:rPr>
        <w:fldChar w:fldCharType="begin"/>
      </w:r>
      <w:r w:rsidR="00B4527E" w:rsidRPr="00B95F27">
        <w:rPr>
          <w:szCs w:val="24"/>
        </w:rPr>
        <w:instrText xml:space="preserve"> REF _Ref8296104 \h  \* MERGEFORMAT </w:instrText>
      </w:r>
      <w:r w:rsidR="00B4527E" w:rsidRPr="00B95F27">
        <w:rPr>
          <w:szCs w:val="24"/>
        </w:rPr>
      </w:r>
      <w:r w:rsidR="00B4527E" w:rsidRPr="00B95F27">
        <w:rPr>
          <w:szCs w:val="24"/>
        </w:rPr>
        <w:fldChar w:fldCharType="separate"/>
      </w:r>
      <w:r w:rsidR="00494B8F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="00B4527E" w:rsidRPr="00B95F27">
        <w:rPr>
          <w:szCs w:val="24"/>
        </w:rPr>
        <w:fldChar w:fldCharType="end"/>
      </w:r>
      <w:r w:rsidR="00B4527E">
        <w:rPr>
          <w:szCs w:val="24"/>
        </w:rPr>
        <w:t xml:space="preserve"> have the same structure as </w:t>
      </w:r>
      <w:r w:rsidR="00494B8F">
        <w:rPr>
          <w:szCs w:val="24"/>
        </w:rPr>
        <w:t>Fig</w:t>
      </w:r>
      <w:r w:rsidR="00B4527E" w:rsidRPr="00D6695C">
        <w:rPr>
          <w:szCs w:val="24"/>
        </w:rPr>
        <w:t xml:space="preserve"> 2</w:t>
      </w:r>
      <w:r w:rsidR="00B4527E">
        <w:rPr>
          <w:szCs w:val="24"/>
        </w:rPr>
        <w:t>.</w:t>
      </w:r>
      <w:r w:rsidR="00B4527E" w:rsidRPr="00FC7D67">
        <w:t xml:space="preserve"> </w:t>
      </w:r>
    </w:p>
    <w:p w14:paraId="6DAE3DA8" w14:textId="77777777" w:rsidR="00F9621B" w:rsidRDefault="00F9621B" w:rsidP="00F9621B">
      <w:pPr>
        <w:pStyle w:val="NormalWeb"/>
        <w:tabs>
          <w:tab w:val="center" w:pos="4320"/>
          <w:tab w:val="right" w:pos="8550"/>
        </w:tabs>
        <w:jc w:val="center"/>
        <w:rPr>
          <w:b/>
          <w:sz w:val="20"/>
        </w:rPr>
      </w:pPr>
      <w:bookmarkStart w:id="5" w:name="_Ref4664643"/>
      <w:bookmarkStart w:id="6" w:name="_GoBack"/>
      <w:bookmarkEnd w:id="6"/>
    </w:p>
    <w:p w14:paraId="63CE73EC" w14:textId="33768298" w:rsidR="00B4527E" w:rsidRDefault="00B4527E" w:rsidP="00B4527E">
      <w:pPr>
        <w:pStyle w:val="NormalWeb"/>
        <w:tabs>
          <w:tab w:val="center" w:pos="4320"/>
          <w:tab w:val="right" w:pos="8550"/>
        </w:tabs>
        <w:jc w:val="center"/>
        <w:rPr>
          <w:b/>
          <w:sz w:val="20"/>
        </w:rPr>
      </w:pPr>
      <w:r w:rsidRPr="00D26ABB">
        <w:rPr>
          <w:b/>
          <w:sz w:val="20"/>
        </w:rPr>
        <w:t xml:space="preserve"> </w:t>
      </w:r>
      <w:bookmarkStart w:id="7" w:name="_Ref8296085"/>
      <w:r w:rsidRPr="00190F2B">
        <w:rPr>
          <w:b/>
          <w:sz w:val="20"/>
        </w:rPr>
        <w:t xml:space="preserve">Fig </w:t>
      </w:r>
      <w:r>
        <w:rPr>
          <w:b/>
          <w:sz w:val="20"/>
        </w:rPr>
        <w:t>S</w:t>
      </w:r>
      <w:r w:rsidRPr="00B95F27">
        <w:rPr>
          <w:b/>
          <w:sz w:val="20"/>
        </w:rPr>
        <w:fldChar w:fldCharType="begin"/>
      </w:r>
      <w:r w:rsidRPr="00B95F27">
        <w:rPr>
          <w:b/>
          <w:sz w:val="20"/>
        </w:rPr>
        <w:instrText xml:space="preserve"> SEQ Figure \* ARABIC </w:instrText>
      </w:r>
      <w:r w:rsidRPr="00B95F27">
        <w:rPr>
          <w:b/>
          <w:sz w:val="20"/>
        </w:rPr>
        <w:fldChar w:fldCharType="separate"/>
      </w:r>
      <w:r w:rsidR="004E13ED">
        <w:rPr>
          <w:b/>
          <w:noProof/>
          <w:sz w:val="20"/>
        </w:rPr>
        <w:t>1</w:t>
      </w:r>
      <w:r w:rsidRPr="00B95F27">
        <w:rPr>
          <w:b/>
          <w:sz w:val="20"/>
        </w:rPr>
        <w:fldChar w:fldCharType="end"/>
      </w:r>
      <w:bookmarkEnd w:id="7"/>
      <w:r>
        <w:rPr>
          <w:b/>
          <w:sz w:val="20"/>
        </w:rPr>
        <w:t>.</w:t>
      </w:r>
      <w:bookmarkEnd w:id="5"/>
      <w:r>
        <w:rPr>
          <w:b/>
          <w:sz w:val="20"/>
        </w:rPr>
        <w:t xml:space="preserve"> P</w:t>
      </w:r>
      <w:r w:rsidRPr="00190F2B">
        <w:rPr>
          <w:b/>
          <w:sz w:val="20"/>
        </w:rPr>
        <w:t xml:space="preserve">lots </w:t>
      </w:r>
      <w:r>
        <w:rPr>
          <w:b/>
          <w:sz w:val="20"/>
        </w:rPr>
        <w:t>for</w:t>
      </w:r>
      <w:r w:rsidRPr="00190F2B">
        <w:rPr>
          <w:b/>
          <w:sz w:val="20"/>
        </w:rPr>
        <w:t xml:space="preserve"> the </w:t>
      </w:r>
      <w:r>
        <w:rPr>
          <w:b/>
          <w:sz w:val="20"/>
        </w:rPr>
        <w:t xml:space="preserve">maximum likelihood estimate (delta approximation) </w:t>
      </w:r>
      <w:r w:rsidRPr="00686D60">
        <w:rPr>
          <w:b/>
          <w:position w:val="-4"/>
          <w:sz w:val="20"/>
        </w:rPr>
        <w:object w:dxaOrig="380" w:dyaOrig="320" w14:anchorId="1820A22C">
          <v:shape id="_x0000_i1063" type="#_x0000_t75" style="width:21pt;height:16pt" o:ole="">
            <v:imagedata r:id="rId82" o:title=""/>
          </v:shape>
          <o:OLEObject Type="Embed" ProgID="Equation.DSMT4" ShapeID="_x0000_i1063" DrawAspect="Content" ObjectID="_1621691325" r:id="rId83"/>
        </w:object>
      </w:r>
    </w:p>
    <w:p w14:paraId="709B16DF" w14:textId="2E7315D6" w:rsidR="0030368D" w:rsidRPr="00AA7CDB" w:rsidRDefault="0030368D" w:rsidP="0030368D">
      <w:pPr>
        <w:pStyle w:val="NormalWeb"/>
        <w:tabs>
          <w:tab w:val="center" w:pos="4320"/>
          <w:tab w:val="right" w:pos="8550"/>
        </w:tabs>
        <w:jc w:val="center"/>
      </w:pPr>
      <w:r w:rsidRPr="00B95F27">
        <w:fldChar w:fldCharType="begin"/>
      </w:r>
      <w:r w:rsidRPr="00B95F27">
        <w:instrText xml:space="preserve"> REF _Ref8296085 \h  \* MERGEFORMAT </w:instrText>
      </w:r>
      <w:r w:rsidRPr="00B95F27">
        <w:fldChar w:fldCharType="separate"/>
      </w:r>
      <w:r>
        <w:t>Fig</w:t>
      </w:r>
      <w:r w:rsidRPr="004E13ED">
        <w:t xml:space="preserve"> S1</w:t>
      </w:r>
      <w:r w:rsidRPr="00B95F27">
        <w:fldChar w:fldCharType="end"/>
      </w:r>
      <w:r>
        <w:rPr>
          <w:szCs w:val="24"/>
        </w:rPr>
        <w:t xml:space="preserve"> for </w:t>
      </w:r>
      <w:r w:rsidRPr="006E2CA4">
        <w:rPr>
          <w:b/>
          <w:position w:val="-4"/>
          <w:sz w:val="20"/>
        </w:rPr>
        <w:object w:dxaOrig="380" w:dyaOrig="320" w14:anchorId="0F957F74">
          <v:shape id="_x0000_i1092" type="#_x0000_t75" style="width:21pt;height:16pt" o:ole="">
            <v:imagedata r:id="rId84" o:title=""/>
          </v:shape>
          <o:OLEObject Type="Embed" ProgID="Equation.DSMT4" ShapeID="_x0000_i1092" DrawAspect="Content" ObjectID="_1621691326" r:id="rId85"/>
        </w:object>
      </w:r>
      <w:r w:rsidRPr="008E07AB">
        <w:rPr>
          <w:szCs w:val="24"/>
        </w:rPr>
        <w:t xml:space="preserve"> </w:t>
      </w:r>
      <w:r>
        <w:rPr>
          <w:szCs w:val="24"/>
        </w:rPr>
        <w:t>has the same format as Fig</w:t>
      </w:r>
      <w:r w:rsidRPr="00021DA7">
        <w:rPr>
          <w:szCs w:val="24"/>
        </w:rPr>
        <w:t xml:space="preserve"> </w:t>
      </w:r>
      <w:r>
        <w:rPr>
          <w:szCs w:val="24"/>
        </w:rPr>
        <w:t>2</w:t>
      </w:r>
      <w:r>
        <w:rPr>
          <w:szCs w:val="24"/>
        </w:rPr>
        <w:t xml:space="preserve"> for </w:t>
      </w:r>
      <w:r w:rsidRPr="00686D60">
        <w:rPr>
          <w:b/>
          <w:position w:val="-4"/>
          <w:sz w:val="20"/>
        </w:rPr>
        <w:object w:dxaOrig="360" w:dyaOrig="320" w14:anchorId="660889CB">
          <v:shape id="_x0000_i1090" type="#_x0000_t75" style="width:19pt;height:16pt" o:ole="">
            <v:imagedata r:id="rId14" o:title=""/>
          </v:shape>
          <o:OLEObject Type="Embed" ProgID="Equation.DSMT4" ShapeID="_x0000_i1090" DrawAspect="Content" ObjectID="_1621691327" r:id="rId86"/>
        </w:object>
      </w:r>
      <w:r>
        <w:rPr>
          <w:b/>
          <w:sz w:val="20"/>
        </w:rPr>
        <w:t xml:space="preserve"> </w:t>
      </w:r>
      <w:r w:rsidRPr="00CF5C62">
        <w:rPr>
          <w:szCs w:val="24"/>
        </w:rPr>
        <w:t>in the main text</w:t>
      </w:r>
      <w:r w:rsidRPr="006533D2">
        <w:rPr>
          <w:szCs w:val="24"/>
        </w:rPr>
        <w:t>.</w:t>
      </w:r>
    </w:p>
    <w:p w14:paraId="2F0E330F" w14:textId="77777777" w:rsidR="0030368D" w:rsidRDefault="0030368D" w:rsidP="00B4527E">
      <w:pPr>
        <w:pStyle w:val="NormalWeb"/>
        <w:tabs>
          <w:tab w:val="center" w:pos="4320"/>
          <w:tab w:val="right" w:pos="8550"/>
        </w:tabs>
        <w:jc w:val="center"/>
        <w:rPr>
          <w:b/>
          <w:sz w:val="20"/>
        </w:rPr>
      </w:pPr>
    </w:p>
    <w:p w14:paraId="14091EA8" w14:textId="7A3A8934" w:rsidR="00F7471F" w:rsidRDefault="00B4527E" w:rsidP="00F7471F">
      <w:pPr>
        <w:spacing w:line="480" w:lineRule="auto"/>
      </w:pPr>
      <w:r w:rsidRPr="00B95F27">
        <w:fldChar w:fldCharType="begin"/>
      </w:r>
      <w:r w:rsidRPr="00B95F27">
        <w:instrText xml:space="preserve"> REF _Ref8296085 \h  \* MERGEFORMAT </w:instrText>
      </w:r>
      <w:r w:rsidRPr="00B95F27">
        <w:fldChar w:fldCharType="separate"/>
      </w:r>
      <w:r w:rsidR="00326B89">
        <w:t>Fig</w:t>
      </w:r>
      <w:r w:rsidR="004E13ED" w:rsidRPr="004E13ED">
        <w:t xml:space="preserve"> S1</w:t>
      </w:r>
      <w:r w:rsidRPr="00B95F27">
        <w:fldChar w:fldCharType="end"/>
      </w:r>
      <w:r w:rsidRPr="006E2CA4">
        <w:t xml:space="preserve">f is absent because for </w:t>
      </w:r>
      <w:r w:rsidRPr="006E2CA4">
        <w:rPr>
          <w:b/>
          <w:position w:val="-4"/>
          <w:sz w:val="20"/>
        </w:rPr>
        <w:object w:dxaOrig="380" w:dyaOrig="320" w14:anchorId="36FA3199">
          <v:shape id="_x0000_i1064" type="#_x0000_t75" style="width:21pt;height:16pt" o:ole="">
            <v:imagedata r:id="rId84" o:title=""/>
          </v:shape>
          <o:OLEObject Type="Embed" ProgID="Equation.DSMT4" ShapeID="_x0000_i1064" DrawAspect="Content" ObjectID="_1621691328" r:id="rId87"/>
        </w:object>
      </w:r>
      <w:r w:rsidRPr="006E2CA4">
        <w:t xml:space="preserve"> and </w:t>
      </w:r>
      <w:r w:rsidRPr="006E2CA4">
        <w:rPr>
          <w:position w:val="-6"/>
        </w:rPr>
        <w:object w:dxaOrig="1020" w:dyaOrig="279" w14:anchorId="374D9C97">
          <v:shape id="_x0000_i1065" type="#_x0000_t75" style="width:53pt;height:14pt" o:ole="">
            <v:imagedata r:id="rId88" o:title=""/>
          </v:shape>
          <o:OLEObject Type="Embed" ProgID="Equation.DSMT4" ShapeID="_x0000_i1065" DrawAspect="Content" ObjectID="_1621691329" r:id="rId89"/>
        </w:object>
      </w:r>
      <w:r w:rsidRPr="006E2CA4">
        <w:t xml:space="preserve">, </w:t>
      </w:r>
      <w:r>
        <w:t xml:space="preserve">there were numerical difficulties associated with generating and multiplying extremely small infinite sums and extremely large binomial coefficients in Eq </w:t>
      </w:r>
      <w:r w:rsidRPr="00021DA7">
        <w:t>(4)</w:t>
      </w:r>
      <w:r>
        <w:t xml:space="preserve"> for</w:t>
      </w:r>
      <w:r w:rsidRPr="009A0A2A">
        <w:rPr>
          <w:position w:val="-12"/>
        </w:rPr>
        <w:object w:dxaOrig="400" w:dyaOrig="400" w14:anchorId="377D16CF">
          <v:shape id="_x0000_i1066" type="#_x0000_t75" style="width:21pt;height:21pt" o:ole="">
            <v:imagedata r:id="rId90" o:title=""/>
          </v:shape>
          <o:OLEObject Type="Embed" ProgID="Equation.DSMT4" ShapeID="_x0000_i1066" DrawAspect="Content" ObjectID="_1621691330" r:id="rId91"/>
        </w:object>
      </w:r>
      <w:r>
        <w:t xml:space="preserve">. </w:t>
      </w:r>
      <w:r w:rsidRPr="00BB31FD">
        <w:t xml:space="preserve">Meticulous numerical programming might eliminate some of the numerical instability, but we judged the effort unjustified </w:t>
      </w:r>
      <w:r>
        <w:t xml:space="preserve">given the remarkable success of the estimator </w:t>
      </w:r>
      <w:r w:rsidRPr="00686D60">
        <w:rPr>
          <w:b/>
          <w:position w:val="-4"/>
          <w:sz w:val="20"/>
        </w:rPr>
        <w:object w:dxaOrig="360" w:dyaOrig="320" w14:anchorId="54E0E7C1">
          <v:shape id="_x0000_i1067" type="#_x0000_t75" style="width:19pt;height:16pt" o:ole="">
            <v:imagedata r:id="rId14" o:title=""/>
          </v:shape>
          <o:OLEObject Type="Embed" ProgID="Equation.DSMT4" ShapeID="_x0000_i1067" DrawAspect="Content" ObjectID="_1621691331" r:id="rId92"/>
        </w:object>
      </w:r>
      <w:r>
        <w:t xml:space="preserve"> . </w:t>
      </w:r>
    </w:p>
    <w:p w14:paraId="4DF65A72" w14:textId="3DE5E6A6" w:rsidR="00B4527E" w:rsidRDefault="00B4527E" w:rsidP="00B4527E">
      <w:pPr>
        <w:pStyle w:val="NormalWeb"/>
        <w:tabs>
          <w:tab w:val="center" w:pos="4320"/>
          <w:tab w:val="right" w:pos="8550"/>
        </w:tabs>
        <w:jc w:val="center"/>
        <w:rPr>
          <w:b/>
          <w:sz w:val="20"/>
        </w:rPr>
      </w:pPr>
      <w:bookmarkStart w:id="8" w:name="_Ref6834326"/>
    </w:p>
    <w:p w14:paraId="7EF8B7CE" w14:textId="463A4D08" w:rsidR="00B4527E" w:rsidRDefault="00B4527E" w:rsidP="00B4527E">
      <w:pPr>
        <w:pStyle w:val="NormalWeb"/>
        <w:tabs>
          <w:tab w:val="center" w:pos="4320"/>
          <w:tab w:val="right" w:pos="8550"/>
        </w:tabs>
        <w:jc w:val="center"/>
        <w:rPr>
          <w:b/>
          <w:sz w:val="20"/>
        </w:rPr>
      </w:pPr>
      <w:bookmarkStart w:id="9" w:name="_Ref8296104"/>
      <w:r w:rsidRPr="00190F2B">
        <w:rPr>
          <w:b/>
          <w:sz w:val="20"/>
        </w:rPr>
        <w:t xml:space="preserve">Fig </w:t>
      </w:r>
      <w:r>
        <w:rPr>
          <w:b/>
          <w:sz w:val="20"/>
        </w:rPr>
        <w:t>S</w:t>
      </w:r>
      <w:r w:rsidRPr="00B95F27">
        <w:rPr>
          <w:b/>
          <w:sz w:val="20"/>
        </w:rPr>
        <w:fldChar w:fldCharType="begin"/>
      </w:r>
      <w:r w:rsidRPr="00B95F27">
        <w:rPr>
          <w:b/>
          <w:sz w:val="20"/>
        </w:rPr>
        <w:instrText xml:space="preserve"> SEQ Figure \* ARABIC </w:instrText>
      </w:r>
      <w:r w:rsidRPr="00B95F27">
        <w:rPr>
          <w:b/>
          <w:sz w:val="20"/>
        </w:rPr>
        <w:fldChar w:fldCharType="separate"/>
      </w:r>
      <w:r w:rsidR="004E13ED">
        <w:rPr>
          <w:b/>
          <w:noProof/>
          <w:sz w:val="20"/>
        </w:rPr>
        <w:t>2</w:t>
      </w:r>
      <w:r w:rsidRPr="00B95F27">
        <w:rPr>
          <w:b/>
          <w:sz w:val="20"/>
        </w:rPr>
        <w:fldChar w:fldCharType="end"/>
      </w:r>
      <w:bookmarkEnd w:id="8"/>
      <w:bookmarkEnd w:id="9"/>
      <w:r w:rsidRPr="00190F2B">
        <w:rPr>
          <w:b/>
          <w:sz w:val="20"/>
        </w:rPr>
        <w:t xml:space="preserve">. </w:t>
      </w:r>
      <w:r>
        <w:rPr>
          <w:b/>
          <w:sz w:val="20"/>
        </w:rPr>
        <w:t>P</w:t>
      </w:r>
      <w:r w:rsidRPr="00190F2B">
        <w:rPr>
          <w:b/>
          <w:sz w:val="20"/>
        </w:rPr>
        <w:t xml:space="preserve">lots </w:t>
      </w:r>
      <w:r>
        <w:rPr>
          <w:b/>
          <w:sz w:val="20"/>
        </w:rPr>
        <w:t>for</w:t>
      </w:r>
      <w:r w:rsidRPr="00190F2B">
        <w:rPr>
          <w:b/>
          <w:sz w:val="20"/>
        </w:rPr>
        <w:t xml:space="preserve"> the </w:t>
      </w:r>
      <w:r>
        <w:rPr>
          <w:b/>
          <w:sz w:val="20"/>
        </w:rPr>
        <w:t>estimate</w:t>
      </w:r>
      <w:r w:rsidRPr="00190F2B">
        <w:rPr>
          <w:b/>
          <w:sz w:val="20"/>
        </w:rPr>
        <w:t xml:space="preserve"> </w:t>
      </w:r>
      <w:r w:rsidRPr="00686D60">
        <w:rPr>
          <w:b/>
          <w:position w:val="-4"/>
          <w:sz w:val="20"/>
        </w:rPr>
        <w:object w:dxaOrig="440" w:dyaOrig="320" w14:anchorId="5327A7CF">
          <v:shape id="_x0000_i1068" type="#_x0000_t75" style="width:23pt;height:16pt" o:ole="">
            <v:imagedata r:id="rId93" o:title=""/>
          </v:shape>
          <o:OLEObject Type="Embed" ProgID="Equation.DSMT4" ShapeID="_x0000_i1068" DrawAspect="Content" ObjectID="_1621691332" r:id="rId94"/>
        </w:object>
      </w:r>
      <w:r>
        <w:rPr>
          <w:b/>
          <w:sz w:val="20"/>
        </w:rPr>
        <w:t xml:space="preserve"> from the method of moments</w:t>
      </w:r>
    </w:p>
    <w:p w14:paraId="45AA11E2" w14:textId="517FD45B" w:rsidR="000031B0" w:rsidRDefault="000031B0" w:rsidP="00B4527E">
      <w:pPr>
        <w:pStyle w:val="NormalWeb"/>
        <w:tabs>
          <w:tab w:val="center" w:pos="4320"/>
          <w:tab w:val="right" w:pos="8550"/>
        </w:tabs>
        <w:jc w:val="center"/>
        <w:rPr>
          <w:szCs w:val="24"/>
        </w:rPr>
      </w:pPr>
      <w:r w:rsidRPr="00B95F27">
        <w:rPr>
          <w:szCs w:val="24"/>
        </w:rPr>
        <w:fldChar w:fldCharType="begin"/>
      </w:r>
      <w:r w:rsidRPr="00B95F27">
        <w:rPr>
          <w:szCs w:val="24"/>
        </w:rPr>
        <w:instrText xml:space="preserve"> REF _Ref8296104 \h  \* MERGEFORMAT </w:instrText>
      </w:r>
      <w:r w:rsidRPr="00B95F27">
        <w:rPr>
          <w:szCs w:val="24"/>
        </w:rPr>
      </w:r>
      <w:r w:rsidRPr="00B95F27">
        <w:rPr>
          <w:szCs w:val="24"/>
        </w:rPr>
        <w:fldChar w:fldCharType="separate"/>
      </w:r>
      <w:r>
        <w:rPr>
          <w:szCs w:val="24"/>
        </w:rPr>
        <w:t>Fig</w:t>
      </w:r>
      <w:r w:rsidRPr="004E13ED">
        <w:rPr>
          <w:szCs w:val="24"/>
        </w:rPr>
        <w:t xml:space="preserve"> S2</w:t>
      </w:r>
      <w:r w:rsidRPr="00B95F27">
        <w:rPr>
          <w:szCs w:val="24"/>
        </w:rPr>
        <w:fldChar w:fldCharType="end"/>
      </w:r>
      <w:r>
        <w:rPr>
          <w:szCs w:val="24"/>
        </w:rPr>
        <w:t xml:space="preserve"> for </w:t>
      </w:r>
      <w:r w:rsidRPr="000B3B7A">
        <w:rPr>
          <w:position w:val="-4"/>
          <w:szCs w:val="24"/>
        </w:rPr>
        <w:object w:dxaOrig="440" w:dyaOrig="320" w14:anchorId="18896258">
          <v:shape id="_x0000_i1084" type="#_x0000_t75" style="width:23pt;height:16pt" o:ole="">
            <v:imagedata r:id="rId95" o:title=""/>
          </v:shape>
          <o:OLEObject Type="Embed" ProgID="Equation.DSMT4" ShapeID="_x0000_i1084" DrawAspect="Content" ObjectID="_1621691333" r:id="rId96"/>
        </w:object>
      </w:r>
      <w:r w:rsidRPr="008E07AB">
        <w:rPr>
          <w:szCs w:val="24"/>
        </w:rPr>
        <w:t xml:space="preserve"> </w:t>
      </w:r>
      <w:r w:rsidR="00CF5C62">
        <w:rPr>
          <w:szCs w:val="24"/>
        </w:rPr>
        <w:t xml:space="preserve">has the same format as </w:t>
      </w:r>
      <w:r>
        <w:rPr>
          <w:szCs w:val="24"/>
        </w:rPr>
        <w:t>Fig</w:t>
      </w:r>
      <w:r w:rsidRPr="00021DA7">
        <w:rPr>
          <w:szCs w:val="24"/>
        </w:rPr>
        <w:t xml:space="preserve"> 2</w:t>
      </w:r>
      <w:r>
        <w:rPr>
          <w:szCs w:val="24"/>
        </w:rPr>
        <w:t xml:space="preserve"> for </w:t>
      </w:r>
      <w:r w:rsidRPr="00686D60">
        <w:rPr>
          <w:b/>
          <w:position w:val="-4"/>
          <w:sz w:val="20"/>
        </w:rPr>
        <w:object w:dxaOrig="360" w:dyaOrig="320" w14:anchorId="698E968B">
          <v:shape id="_x0000_i1085" type="#_x0000_t75" style="width:19pt;height:16pt" o:ole="">
            <v:imagedata r:id="rId14" o:title=""/>
          </v:shape>
          <o:OLEObject Type="Embed" ProgID="Equation.DSMT4" ShapeID="_x0000_i1085" DrawAspect="Content" ObjectID="_1621691334" r:id="rId97"/>
        </w:object>
      </w:r>
      <w:r w:rsidR="00CF5C62">
        <w:rPr>
          <w:b/>
          <w:sz w:val="20"/>
        </w:rPr>
        <w:t xml:space="preserve"> </w:t>
      </w:r>
      <w:r w:rsidR="00CF5C62" w:rsidRPr="00CF5C62">
        <w:rPr>
          <w:szCs w:val="24"/>
        </w:rPr>
        <w:t>in the main text</w:t>
      </w:r>
      <w:r w:rsidRPr="006533D2">
        <w:rPr>
          <w:szCs w:val="24"/>
        </w:rPr>
        <w:t>.</w:t>
      </w:r>
    </w:p>
    <w:p w14:paraId="30028C37" w14:textId="77777777" w:rsidR="00CF5C62" w:rsidRPr="00AA7CDB" w:rsidRDefault="00CF5C62" w:rsidP="00B4527E">
      <w:pPr>
        <w:pStyle w:val="NormalWeb"/>
        <w:tabs>
          <w:tab w:val="center" w:pos="4320"/>
          <w:tab w:val="right" w:pos="8550"/>
        </w:tabs>
        <w:jc w:val="center"/>
      </w:pPr>
    </w:p>
    <w:p w14:paraId="5361A713" w14:textId="08A4621F" w:rsidR="00B4527E" w:rsidRDefault="00B4527E" w:rsidP="0072132B">
      <w:pPr>
        <w:pStyle w:val="ParagraphIndented"/>
      </w:pPr>
      <w:r w:rsidRPr="00B95F27">
        <w:rPr>
          <w:szCs w:val="24"/>
        </w:rPr>
        <w:fldChar w:fldCharType="begin"/>
      </w:r>
      <w:r w:rsidRPr="00B95F27">
        <w:rPr>
          <w:szCs w:val="24"/>
        </w:rPr>
        <w:instrText xml:space="preserve"> REF _Ref8296104 \h  \* MERGEFORMAT </w:instrText>
      </w:r>
      <w:r w:rsidRPr="00B95F27">
        <w:rPr>
          <w:szCs w:val="24"/>
        </w:rPr>
      </w:r>
      <w:r w:rsidRPr="00B95F27">
        <w:rPr>
          <w:szCs w:val="24"/>
        </w:rPr>
        <w:fldChar w:fldCharType="separate"/>
      </w:r>
      <w:r w:rsidR="00326B89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Pr="00B95F27">
        <w:rPr>
          <w:szCs w:val="24"/>
        </w:rPr>
        <w:fldChar w:fldCharType="end"/>
      </w:r>
      <w:r>
        <w:rPr>
          <w:szCs w:val="24"/>
        </w:rPr>
        <w:t xml:space="preserve"> for </w:t>
      </w:r>
      <w:r w:rsidRPr="000B3B7A">
        <w:rPr>
          <w:position w:val="-4"/>
          <w:szCs w:val="24"/>
        </w:rPr>
        <w:object w:dxaOrig="440" w:dyaOrig="320" w14:anchorId="335DA217">
          <v:shape id="_x0000_i1069" type="#_x0000_t75" style="width:23pt;height:16pt" o:ole="">
            <v:imagedata r:id="rId95" o:title=""/>
          </v:shape>
          <o:OLEObject Type="Embed" ProgID="Equation.DSMT4" ShapeID="_x0000_i1069" DrawAspect="Content" ObjectID="_1621691335" r:id="rId98"/>
        </w:object>
      </w:r>
      <w:r w:rsidRPr="008E07AB">
        <w:rPr>
          <w:szCs w:val="24"/>
        </w:rPr>
        <w:t xml:space="preserve"> </w:t>
      </w:r>
      <w:r>
        <w:rPr>
          <w:szCs w:val="24"/>
        </w:rPr>
        <w:t xml:space="preserve">resembles </w:t>
      </w:r>
      <w:r w:rsidR="00326B89">
        <w:rPr>
          <w:szCs w:val="24"/>
        </w:rPr>
        <w:t>Fig</w:t>
      </w:r>
      <w:r w:rsidRPr="00021DA7">
        <w:rPr>
          <w:szCs w:val="24"/>
        </w:rPr>
        <w:t xml:space="preserve"> 2</w:t>
      </w:r>
      <w:r>
        <w:rPr>
          <w:szCs w:val="24"/>
        </w:rPr>
        <w:t xml:space="preserve"> for </w:t>
      </w:r>
      <w:r w:rsidRPr="00686D60">
        <w:rPr>
          <w:b/>
          <w:position w:val="-4"/>
          <w:sz w:val="20"/>
        </w:rPr>
        <w:object w:dxaOrig="360" w:dyaOrig="320" w14:anchorId="2A2029CB">
          <v:shape id="_x0000_i1070" type="#_x0000_t75" style="width:19pt;height:16pt" o:ole="">
            <v:imagedata r:id="rId14" o:title=""/>
          </v:shape>
          <o:OLEObject Type="Embed" ProgID="Equation.DSMT4" ShapeID="_x0000_i1070" DrawAspect="Content" ObjectID="_1621691336" r:id="rId99"/>
        </w:object>
      </w:r>
      <w:r w:rsidRPr="006533D2">
        <w:rPr>
          <w:szCs w:val="24"/>
        </w:rPr>
        <w:t xml:space="preserve">. </w:t>
      </w:r>
      <w:r>
        <w:rPr>
          <w:szCs w:val="24"/>
        </w:rPr>
        <w:t>It differs, however, in that n</w:t>
      </w:r>
      <w:r w:rsidRPr="009E06B2">
        <w:rPr>
          <w:szCs w:val="24"/>
        </w:rPr>
        <w:t>ear</w:t>
      </w:r>
      <w:r>
        <w:rPr>
          <w:szCs w:val="24"/>
        </w:rPr>
        <w:t xml:space="preserve"> </w:t>
      </w:r>
      <w:r w:rsidRPr="009E06B2">
        <w:rPr>
          <w:position w:val="-12"/>
          <w:szCs w:val="24"/>
        </w:rPr>
        <w:object w:dxaOrig="1040" w:dyaOrig="360" w14:anchorId="2EF017A1">
          <v:shape id="_x0000_i1071" type="#_x0000_t75" style="width:55pt;height:19pt" o:ole="">
            <v:imagedata r:id="rId100" o:title=""/>
          </v:shape>
          <o:OLEObject Type="Embed" ProgID="Equation.DSMT4" ShapeID="_x0000_i1071" DrawAspect="Content" ObjectID="_1621691337" r:id="rId101"/>
        </w:object>
      </w:r>
      <w:r>
        <w:rPr>
          <w:szCs w:val="24"/>
        </w:rPr>
        <w:t xml:space="preserve">, </w:t>
      </w:r>
      <w:r w:rsidRPr="00281D63">
        <w:rPr>
          <w:szCs w:val="24"/>
        </w:rPr>
        <w:fldChar w:fldCharType="begin"/>
      </w:r>
      <w:r w:rsidRPr="00FC7D67">
        <w:rPr>
          <w:szCs w:val="24"/>
        </w:rPr>
        <w:instrText xml:space="preserve"> REF _Ref8296104 \h </w:instrText>
      </w:r>
      <w:r w:rsidRPr="00281D63">
        <w:rPr>
          <w:szCs w:val="24"/>
        </w:rPr>
        <w:instrText xml:space="preserve"> \* MERGEFORMAT </w:instrText>
      </w:r>
      <w:r w:rsidRPr="00281D63">
        <w:rPr>
          <w:szCs w:val="24"/>
        </w:rPr>
      </w:r>
      <w:r w:rsidRPr="00281D63">
        <w:rPr>
          <w:szCs w:val="24"/>
        </w:rPr>
        <w:fldChar w:fldCharType="separate"/>
      </w:r>
      <w:r w:rsidR="00326B89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Pr="00281D63">
        <w:rPr>
          <w:szCs w:val="24"/>
        </w:rPr>
        <w:fldChar w:fldCharType="end"/>
      </w:r>
      <w:r>
        <w:rPr>
          <w:szCs w:val="24"/>
        </w:rPr>
        <w:t>e</w:t>
      </w:r>
      <w:r>
        <w:t xml:space="preserve"> displays </w:t>
      </w:r>
      <w:r>
        <w:rPr>
          <w:szCs w:val="24"/>
        </w:rPr>
        <w:t xml:space="preserve">some systematic overestimation away from the perfect estimate </w:t>
      </w:r>
      <w:r w:rsidRPr="00E27450">
        <w:rPr>
          <w:b/>
          <w:position w:val="-4"/>
          <w:szCs w:val="24"/>
        </w:rPr>
        <w:object w:dxaOrig="540" w:dyaOrig="260" w14:anchorId="4BC74EE2">
          <v:shape id="_x0000_i1072" type="#_x0000_t75" style="width:29pt;height:13pt" o:ole="">
            <v:imagedata r:id="rId102" o:title=""/>
          </v:shape>
          <o:OLEObject Type="Embed" ProgID="Equation.DSMT4" ShapeID="_x0000_i1072" DrawAspect="Content" ObjectID="_1621691338" r:id="rId103"/>
        </w:object>
      </w:r>
      <w:r>
        <w:rPr>
          <w:szCs w:val="24"/>
        </w:rPr>
        <w:t xml:space="preserve">, with </w:t>
      </w:r>
      <w:r w:rsidRPr="00B95F27">
        <w:rPr>
          <w:szCs w:val="24"/>
        </w:rPr>
        <w:fldChar w:fldCharType="begin"/>
      </w:r>
      <w:r w:rsidRPr="00B95F27">
        <w:rPr>
          <w:szCs w:val="24"/>
        </w:rPr>
        <w:instrText xml:space="preserve"> REF _Ref8296104 \h  \* MERGEFORMAT </w:instrText>
      </w:r>
      <w:r w:rsidRPr="00B95F27">
        <w:rPr>
          <w:szCs w:val="24"/>
        </w:rPr>
      </w:r>
      <w:r w:rsidRPr="00B95F27">
        <w:rPr>
          <w:szCs w:val="24"/>
        </w:rPr>
        <w:fldChar w:fldCharType="separate"/>
      </w:r>
      <w:r w:rsidR="00326B89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Pr="00B95F27">
        <w:rPr>
          <w:szCs w:val="24"/>
        </w:rPr>
        <w:fldChar w:fldCharType="end"/>
      </w:r>
      <w:r>
        <w:rPr>
          <w:szCs w:val="24"/>
        </w:rPr>
        <w:t>f</w:t>
      </w:r>
      <w:r w:rsidRPr="004E2E9D">
        <w:rPr>
          <w:szCs w:val="24"/>
        </w:rPr>
        <w:t xml:space="preserve"> </w:t>
      </w:r>
      <w:r>
        <w:rPr>
          <w:szCs w:val="24"/>
        </w:rPr>
        <w:lastRenderedPageBreak/>
        <w:t xml:space="preserve">showing an unacceptable worsening of the overestimation. The </w:t>
      </w:r>
      <w:r w:rsidRPr="006533D2">
        <w:rPr>
          <w:szCs w:val="24"/>
        </w:rPr>
        <w:t xml:space="preserve">error </w:t>
      </w:r>
      <w:r>
        <w:rPr>
          <w:szCs w:val="24"/>
        </w:rPr>
        <w:t xml:space="preserve">estimate </w:t>
      </w:r>
      <w:r w:rsidRPr="007D1E1A">
        <w:rPr>
          <w:position w:val="-18"/>
        </w:rPr>
        <w:object w:dxaOrig="1160" w:dyaOrig="480" w14:anchorId="382A144F">
          <v:shape id="_x0000_i1073" type="#_x0000_t75" style="width:58pt;height:25pt" o:ole="">
            <v:imagedata r:id="rId104" o:title=""/>
          </v:shape>
          <o:OLEObject Type="Embed" ProgID="Equation.DSMT4" ShapeID="_x0000_i1073" DrawAspect="Content" ObjectID="_1621691339" r:id="rId105"/>
        </w:object>
      </w:r>
      <w:r>
        <w:t xml:space="preserve"> in </w:t>
      </w:r>
      <w:r>
        <w:rPr>
          <w:szCs w:val="24"/>
        </w:rPr>
        <w:fldChar w:fldCharType="begin"/>
      </w:r>
      <w:r>
        <w:rPr>
          <w:szCs w:val="24"/>
        </w:rPr>
        <w:instrText xml:space="preserve"> REF _Ref6834326 \h  \* MERGEFORMAT </w:instrText>
      </w:r>
      <w:r>
        <w:rPr>
          <w:szCs w:val="24"/>
        </w:rPr>
      </w:r>
      <w:r>
        <w:rPr>
          <w:szCs w:val="24"/>
        </w:rPr>
        <w:fldChar w:fldCharType="separate"/>
      </w:r>
      <w:r w:rsidR="0072132B" w:rsidRPr="00B95F27">
        <w:rPr>
          <w:szCs w:val="24"/>
        </w:rPr>
        <w:fldChar w:fldCharType="begin"/>
      </w:r>
      <w:r w:rsidR="0072132B" w:rsidRPr="00B95F27">
        <w:rPr>
          <w:szCs w:val="24"/>
        </w:rPr>
        <w:instrText xml:space="preserve"> REF _Ref8296104 \h  \* MERGEFORMAT </w:instrText>
      </w:r>
      <w:r w:rsidR="0072132B" w:rsidRPr="00B95F27">
        <w:rPr>
          <w:szCs w:val="24"/>
        </w:rPr>
      </w:r>
      <w:r w:rsidR="0072132B" w:rsidRPr="00B95F27">
        <w:rPr>
          <w:szCs w:val="24"/>
        </w:rPr>
        <w:fldChar w:fldCharType="separate"/>
      </w:r>
      <w:r w:rsidR="00326B89">
        <w:rPr>
          <w:szCs w:val="24"/>
        </w:rPr>
        <w:t>Fig</w:t>
      </w:r>
      <w:r w:rsidR="0072132B" w:rsidRPr="004E13ED">
        <w:rPr>
          <w:szCs w:val="24"/>
        </w:rPr>
        <w:t xml:space="preserve"> S2</w:t>
      </w:r>
      <w:r w:rsidR="0072132B" w:rsidRPr="00B95F27">
        <w:rPr>
          <w:szCs w:val="24"/>
        </w:rPr>
        <w:fldChar w:fldCharType="end"/>
      </w:r>
      <w:r>
        <w:rPr>
          <w:szCs w:val="24"/>
        </w:rPr>
        <w:fldChar w:fldCharType="end"/>
      </w:r>
      <w:r>
        <w:rPr>
          <w:szCs w:val="24"/>
        </w:rPr>
        <w:t xml:space="preserve">d is slightly more accurate than </w:t>
      </w:r>
      <w:r w:rsidRPr="007D1E1A">
        <w:rPr>
          <w:position w:val="-18"/>
        </w:rPr>
        <w:object w:dxaOrig="1080" w:dyaOrig="480" w14:anchorId="4159FD3B">
          <v:shape id="_x0000_i1074" type="#_x0000_t75" style="width:55pt;height:25pt" o:ole="">
            <v:imagedata r:id="rId106" o:title=""/>
          </v:shape>
          <o:OLEObject Type="Embed" ProgID="Equation.DSMT4" ShapeID="_x0000_i1074" DrawAspect="Content" ObjectID="_1621691340" r:id="rId107"/>
        </w:object>
      </w:r>
      <w:r>
        <w:t xml:space="preserve"> </w:t>
      </w:r>
      <w:r>
        <w:rPr>
          <w:szCs w:val="24"/>
        </w:rPr>
        <w:t xml:space="preserve">in </w:t>
      </w:r>
      <w:r w:rsidRPr="00021DA7">
        <w:rPr>
          <w:szCs w:val="24"/>
        </w:rPr>
        <w:t>Figure 2</w:t>
      </w:r>
      <w:r>
        <w:rPr>
          <w:szCs w:val="24"/>
        </w:rPr>
        <w:t>d</w:t>
      </w:r>
      <w:r>
        <w:t>,</w:t>
      </w:r>
      <w:r>
        <w:rPr>
          <w:szCs w:val="24"/>
        </w:rPr>
        <w:t xml:space="preserve"> but the error estimate deteriorates badly in </w:t>
      </w:r>
      <w:r w:rsidRPr="00B95F27">
        <w:rPr>
          <w:szCs w:val="24"/>
        </w:rPr>
        <w:fldChar w:fldCharType="begin"/>
      </w:r>
      <w:r w:rsidRPr="00B95F27">
        <w:rPr>
          <w:szCs w:val="24"/>
        </w:rPr>
        <w:instrText xml:space="preserve"> REF _Ref8296104 \h  \* MERGEFORMAT </w:instrText>
      </w:r>
      <w:r w:rsidRPr="00B95F27">
        <w:rPr>
          <w:szCs w:val="24"/>
        </w:rPr>
      </w:r>
      <w:r w:rsidRPr="00B95F27">
        <w:rPr>
          <w:szCs w:val="24"/>
        </w:rPr>
        <w:fldChar w:fldCharType="separate"/>
      </w:r>
      <w:r w:rsidR="00326B89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Pr="00B95F27">
        <w:rPr>
          <w:szCs w:val="24"/>
        </w:rPr>
        <w:fldChar w:fldCharType="end"/>
      </w:r>
      <w:r>
        <w:rPr>
          <w:szCs w:val="24"/>
        </w:rPr>
        <w:t>f, presumably again from numerical difficulties caused by the infinite series.</w:t>
      </w:r>
      <w:r w:rsidRPr="00FC7D67">
        <w:t xml:space="preserve"> </w:t>
      </w:r>
    </w:p>
    <w:p w14:paraId="645356C5" w14:textId="6686D432" w:rsidR="00B4527E" w:rsidRDefault="00B4527E" w:rsidP="00B4527E">
      <w:pPr>
        <w:pStyle w:val="ParagraphIndented"/>
      </w:pPr>
      <w:r>
        <w:t>T</w:t>
      </w:r>
      <w:r>
        <w:rPr>
          <w:szCs w:val="24"/>
        </w:rPr>
        <w:t xml:space="preserve">he inferior estimators </w:t>
      </w:r>
      <w:r w:rsidRPr="00B95F27">
        <w:rPr>
          <w:position w:val="-4"/>
        </w:rPr>
        <w:object w:dxaOrig="380" w:dyaOrig="320" w14:anchorId="345494CE">
          <v:shape id="_x0000_i1075" type="#_x0000_t75" style="width:19pt;height:16pt" o:ole="">
            <v:imagedata r:id="rId108" o:title=""/>
          </v:shape>
          <o:OLEObject Type="Embed" ProgID="Equation.DSMT4" ShapeID="_x0000_i1075" DrawAspect="Content" ObjectID="_1621691341" r:id="rId109"/>
        </w:object>
      </w:r>
      <w:r>
        <w:t xml:space="preserve"> and </w:t>
      </w:r>
      <w:r w:rsidRPr="00B95F27">
        <w:rPr>
          <w:position w:val="-4"/>
        </w:rPr>
        <w:object w:dxaOrig="440" w:dyaOrig="320" w14:anchorId="2BDD6A8B">
          <v:shape id="_x0000_i1076" type="#_x0000_t75" style="width:22pt;height:16pt" o:ole="">
            <v:imagedata r:id="rId110" o:title=""/>
          </v:shape>
          <o:OLEObject Type="Embed" ProgID="Equation.DSMT4" ShapeID="_x0000_i1076" DrawAspect="Content" ObjectID="_1621691342" r:id="rId111"/>
        </w:object>
      </w:r>
      <w:r>
        <w:t xml:space="preserve"> displayed a pronounced upward bias (of uncertain origin) in the important regime where </w:t>
      </w:r>
      <w:r w:rsidRPr="0021324E">
        <w:rPr>
          <w:position w:val="-12"/>
        </w:rPr>
        <w:object w:dxaOrig="639" w:dyaOrig="360" w14:anchorId="684D29D0">
          <v:shape id="_x0000_i1077" type="#_x0000_t75" style="width:32pt;height:19pt" o:ole="">
            <v:imagedata r:id="rId112" o:title=""/>
          </v:shape>
          <o:OLEObject Type="Embed" ProgID="Equation.DSMT4" ShapeID="_x0000_i1077" DrawAspect="Content" ObjectID="_1621691343" r:id="rId113"/>
        </w:object>
      </w:r>
      <w:r>
        <w:t xml:space="preserve"> is near 1.0 (see </w:t>
      </w:r>
      <w:r w:rsidRPr="00B95F27">
        <w:fldChar w:fldCharType="begin"/>
      </w:r>
      <w:r w:rsidRPr="00B95F27">
        <w:instrText xml:space="preserve"> REF _Ref8296085 \h  \* MERGEFORMAT </w:instrText>
      </w:r>
      <w:r w:rsidRPr="00B95F27">
        <w:fldChar w:fldCharType="separate"/>
      </w:r>
      <w:r w:rsidR="00326B89">
        <w:t>Fig</w:t>
      </w:r>
      <w:r w:rsidR="004E13ED" w:rsidRPr="004E13ED">
        <w:t xml:space="preserve"> S1</w:t>
      </w:r>
      <w:r w:rsidRPr="00B95F27">
        <w:fldChar w:fldCharType="end"/>
      </w:r>
      <w:r>
        <w:rPr>
          <w:szCs w:val="24"/>
        </w:rPr>
        <w:t xml:space="preserve">e and </w:t>
      </w:r>
      <w:r w:rsidRPr="00B95F27">
        <w:rPr>
          <w:szCs w:val="24"/>
        </w:rPr>
        <w:fldChar w:fldCharType="begin"/>
      </w:r>
      <w:r w:rsidRPr="00B95F27">
        <w:rPr>
          <w:szCs w:val="24"/>
        </w:rPr>
        <w:instrText xml:space="preserve"> REF _Ref8296104 \h  \* MERGEFORMAT </w:instrText>
      </w:r>
      <w:r w:rsidRPr="00B95F27">
        <w:rPr>
          <w:szCs w:val="24"/>
        </w:rPr>
      </w:r>
      <w:r w:rsidRPr="00B95F27">
        <w:rPr>
          <w:szCs w:val="24"/>
        </w:rPr>
        <w:fldChar w:fldCharType="separate"/>
      </w:r>
      <w:r w:rsidR="00326B89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Pr="00B95F27">
        <w:rPr>
          <w:szCs w:val="24"/>
        </w:rPr>
        <w:fldChar w:fldCharType="end"/>
      </w:r>
      <w:r>
        <w:rPr>
          <w:szCs w:val="24"/>
        </w:rPr>
        <w:t>f</w:t>
      </w:r>
      <w:r>
        <w:t>). The</w:t>
      </w:r>
      <w:r>
        <w:rPr>
          <w:szCs w:val="24"/>
        </w:rPr>
        <w:t xml:space="preserve"> two inferior estimators and their estimated errors displayed </w:t>
      </w:r>
      <w:r>
        <w:t xml:space="preserve">occasional numerical instabilities (for </w:t>
      </w:r>
      <w:r w:rsidRPr="00B95F27">
        <w:rPr>
          <w:position w:val="-4"/>
        </w:rPr>
        <w:object w:dxaOrig="380" w:dyaOrig="320" w14:anchorId="734A102A">
          <v:shape id="_x0000_i1078" type="#_x0000_t75" style="width:19pt;height:16pt" o:ole="">
            <v:imagedata r:id="rId108" o:title=""/>
          </v:shape>
          <o:OLEObject Type="Embed" ProgID="Equation.DSMT4" ShapeID="_x0000_i1078" DrawAspect="Content" ObjectID="_1621691344" r:id="rId114"/>
        </w:object>
      </w:r>
      <w:r>
        <w:t xml:space="preserve">, see </w:t>
      </w:r>
      <w:r w:rsidRPr="00B95F27">
        <w:fldChar w:fldCharType="begin"/>
      </w:r>
      <w:r w:rsidRPr="00B95F27">
        <w:instrText xml:space="preserve"> REF _Ref8296085 \h  \* MERGEFORMAT </w:instrText>
      </w:r>
      <w:r w:rsidRPr="00B95F27">
        <w:fldChar w:fldCharType="separate"/>
      </w:r>
      <w:r w:rsidR="00326B89">
        <w:t>Fig</w:t>
      </w:r>
      <w:r w:rsidR="004E13ED" w:rsidRPr="004E13ED">
        <w:t xml:space="preserve"> S1</w:t>
      </w:r>
      <w:r w:rsidRPr="00B95F27">
        <w:fldChar w:fldCharType="end"/>
      </w:r>
      <w:r>
        <w:rPr>
          <w:szCs w:val="24"/>
        </w:rPr>
        <w:t xml:space="preserve">e, the non-existent </w:t>
      </w:r>
      <w:r w:rsidRPr="00B95F27">
        <w:fldChar w:fldCharType="begin"/>
      </w:r>
      <w:r w:rsidRPr="00B95F27">
        <w:instrText xml:space="preserve"> REF _Ref8296085 \h  \* MERGEFORMAT </w:instrText>
      </w:r>
      <w:r w:rsidRPr="00B95F27">
        <w:fldChar w:fldCharType="separate"/>
      </w:r>
      <w:r w:rsidR="00326B89">
        <w:t>Fig</w:t>
      </w:r>
      <w:r w:rsidR="004E13ED" w:rsidRPr="004E13ED">
        <w:t xml:space="preserve"> S1</w:t>
      </w:r>
      <w:r w:rsidRPr="00B95F27">
        <w:fldChar w:fldCharType="end"/>
      </w:r>
      <w:r>
        <w:rPr>
          <w:szCs w:val="24"/>
        </w:rPr>
        <w:t xml:space="preserve">f; and for </w:t>
      </w:r>
      <w:r w:rsidRPr="00B95F27">
        <w:rPr>
          <w:position w:val="-4"/>
        </w:rPr>
        <w:object w:dxaOrig="440" w:dyaOrig="320" w14:anchorId="7B5B01E8">
          <v:shape id="_x0000_i1079" type="#_x0000_t75" style="width:22pt;height:16pt" o:ole="">
            <v:imagedata r:id="rId110" o:title=""/>
          </v:shape>
          <o:OLEObject Type="Embed" ProgID="Equation.DSMT4" ShapeID="_x0000_i1079" DrawAspect="Content" ObjectID="_1621691345" r:id="rId115"/>
        </w:object>
      </w:r>
      <w:r>
        <w:t xml:space="preserve">, see </w:t>
      </w:r>
      <w:r>
        <w:rPr>
          <w:szCs w:val="24"/>
        </w:rPr>
        <w:t xml:space="preserve">the large variations in </w:t>
      </w:r>
      <w:r w:rsidRPr="00B95F27">
        <w:rPr>
          <w:position w:val="-4"/>
        </w:rPr>
        <w:object w:dxaOrig="440" w:dyaOrig="320" w14:anchorId="6D651BC9">
          <v:shape id="_x0000_i1080" type="#_x0000_t75" style="width:22pt;height:16pt" o:ole="">
            <v:imagedata r:id="rId110" o:title=""/>
          </v:shape>
          <o:OLEObject Type="Embed" ProgID="Equation.DSMT4" ShapeID="_x0000_i1080" DrawAspect="Content" ObjectID="_1621691346" r:id="rId116"/>
        </w:object>
      </w:r>
      <w:r>
        <w:t xml:space="preserve"> indicated by the dashed lines in </w:t>
      </w:r>
      <w:r w:rsidRPr="00B95F27">
        <w:rPr>
          <w:szCs w:val="24"/>
        </w:rPr>
        <w:fldChar w:fldCharType="begin"/>
      </w:r>
      <w:r w:rsidRPr="00B95F27">
        <w:rPr>
          <w:szCs w:val="24"/>
        </w:rPr>
        <w:instrText xml:space="preserve"> REF _Ref8296104 \h  \* MERGEFORMAT </w:instrText>
      </w:r>
      <w:r w:rsidRPr="00B95F27">
        <w:rPr>
          <w:szCs w:val="24"/>
        </w:rPr>
      </w:r>
      <w:r w:rsidRPr="00B95F27">
        <w:rPr>
          <w:szCs w:val="24"/>
        </w:rPr>
        <w:fldChar w:fldCharType="separate"/>
      </w:r>
      <w:r w:rsidR="00326B89">
        <w:rPr>
          <w:szCs w:val="24"/>
        </w:rPr>
        <w:t>Fig</w:t>
      </w:r>
      <w:r w:rsidR="004E13ED" w:rsidRPr="004E13ED">
        <w:rPr>
          <w:szCs w:val="24"/>
        </w:rPr>
        <w:t xml:space="preserve"> S2</w:t>
      </w:r>
      <w:r w:rsidRPr="00B95F27">
        <w:rPr>
          <w:szCs w:val="24"/>
        </w:rPr>
        <w:fldChar w:fldCharType="end"/>
      </w:r>
      <w:r>
        <w:rPr>
          <w:szCs w:val="24"/>
        </w:rPr>
        <w:t>f</w:t>
      </w:r>
      <w:r>
        <w:t xml:space="preserve">). The inferior estimators can also </w:t>
      </w:r>
      <w:r>
        <w:rPr>
          <w:szCs w:val="24"/>
        </w:rPr>
        <w:t>involve staggeringly large binomial coefficients</w:t>
      </w:r>
      <w:r w:rsidRPr="00EB4F94">
        <w:rPr>
          <w:szCs w:val="24"/>
        </w:rPr>
        <w:t xml:space="preserve"> </w:t>
      </w:r>
      <w:r>
        <w:rPr>
          <w:szCs w:val="24"/>
        </w:rPr>
        <w:t>in computations that truncate infinite series. Current deep-sequencing technologies can generate 10</w:t>
      </w:r>
      <w:r>
        <w:rPr>
          <w:szCs w:val="24"/>
          <w:vertAlign w:val="superscript"/>
        </w:rPr>
        <w:t>5</w:t>
      </w:r>
      <w:r>
        <w:rPr>
          <w:szCs w:val="24"/>
        </w:rPr>
        <w:t xml:space="preserve"> reads of size comparable to gp120 </w:t>
      </w:r>
      <w:r>
        <w:rPr>
          <w:szCs w:val="24"/>
        </w:rPr>
        <w:fldChar w:fldCharType="begin">
          <w:fldData xml:space="preserve">PEVuZE5vdGU+PENpdGU+PEF1dGhvcj5DYXJuZWlybzwvQXV0aG9yPjxZZWFyPjIwMTI8L1llYXI+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=
</w:fldData>
        </w:fldChar>
      </w:r>
      <w:r w:rsidR="005457E5">
        <w:rPr>
          <w:szCs w:val="24"/>
        </w:rPr>
        <w:instrText xml:space="preserve"> ADDIN EN.CITE </w:instrText>
      </w:r>
      <w:r w:rsidR="005457E5">
        <w:rPr>
          <w:szCs w:val="24"/>
        </w:rPr>
        <w:fldChar w:fldCharType="begin">
          <w:fldData xml:space="preserve">PEVuZE5vdGU+PENpdGU+PEF1dGhvcj5DYXJuZWlybzwvQXV0aG9yPjxZZWFyPjIwMTI8L1llYXI+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=
</w:fldData>
        </w:fldChar>
      </w:r>
      <w:r w:rsidR="005457E5">
        <w:rPr>
          <w:szCs w:val="24"/>
        </w:rPr>
        <w:instrText xml:space="preserve"> ADDIN EN.CITE.DATA </w:instrText>
      </w:r>
      <w:r w:rsidR="005457E5">
        <w:rPr>
          <w:szCs w:val="24"/>
        </w:rPr>
      </w:r>
      <w:r w:rsidR="005457E5">
        <w:rPr>
          <w:szCs w:val="24"/>
        </w:rPr>
        <w:fldChar w:fldCharType="end"/>
      </w:r>
      <w:r>
        <w:rPr>
          <w:szCs w:val="24"/>
        </w:rPr>
      </w:r>
      <w:r>
        <w:rPr>
          <w:szCs w:val="24"/>
        </w:rPr>
        <w:fldChar w:fldCharType="separate"/>
      </w:r>
      <w:r w:rsidR="005457E5">
        <w:rPr>
          <w:noProof/>
          <w:szCs w:val="24"/>
        </w:rPr>
        <w:t>[</w:t>
      </w:r>
      <w:hyperlink w:anchor="_ENREF_1" w:tooltip="Carneiro, 2012 #3315" w:history="1">
        <w:r w:rsidR="005457E5">
          <w:rPr>
            <w:noProof/>
            <w:szCs w:val="24"/>
          </w:rPr>
          <w:t>1</w:t>
        </w:r>
      </w:hyperlink>
      <w:r w:rsidR="005457E5">
        <w:rPr>
          <w:noProof/>
          <w:szCs w:val="24"/>
        </w:rPr>
        <w:t>,</w:t>
      </w:r>
      <w:hyperlink w:anchor="_ENREF_2" w:tooltip="McElroy, 2014 #3308" w:history="1">
        <w:r w:rsidR="005457E5">
          <w:rPr>
            <w:noProof/>
            <w:szCs w:val="24"/>
          </w:rPr>
          <w:t>2</w:t>
        </w:r>
      </w:hyperlink>
      <w:r w:rsidR="005457E5">
        <w:rPr>
          <w:noProof/>
          <w:szCs w:val="24"/>
        </w:rPr>
        <w:t>]</w:t>
      </w:r>
      <w:r>
        <w:rPr>
          <w:szCs w:val="24"/>
        </w:rPr>
        <w:fldChar w:fldCharType="end"/>
      </w:r>
      <w:r>
        <w:rPr>
          <w:szCs w:val="24"/>
        </w:rPr>
        <w:t xml:space="preserve">. In applications utilizing extremely large sample sizes, therefore, the numerical extremes in </w:t>
      </w:r>
      <w:r w:rsidRPr="00B95F27">
        <w:rPr>
          <w:position w:val="-4"/>
        </w:rPr>
        <w:object w:dxaOrig="380" w:dyaOrig="320" w14:anchorId="5AE7ED9F">
          <v:shape id="_x0000_i1081" type="#_x0000_t75" style="width:19pt;height:16pt" o:ole="">
            <v:imagedata r:id="rId108" o:title=""/>
          </v:shape>
          <o:OLEObject Type="Embed" ProgID="Equation.DSMT4" ShapeID="_x0000_i1081" DrawAspect="Content" ObjectID="_1621691347" r:id="rId117"/>
        </w:object>
      </w:r>
      <w:r>
        <w:t xml:space="preserve"> and </w:t>
      </w:r>
      <w:r w:rsidRPr="00B95F27">
        <w:rPr>
          <w:position w:val="-4"/>
        </w:rPr>
        <w:object w:dxaOrig="440" w:dyaOrig="320" w14:anchorId="0E93D37E">
          <v:shape id="_x0000_i1082" type="#_x0000_t75" style="width:22pt;height:16pt" o:ole="">
            <v:imagedata r:id="rId110" o:title=""/>
          </v:shape>
          <o:OLEObject Type="Embed" ProgID="Equation.DSMT4" ShapeID="_x0000_i1082" DrawAspect="Content" ObjectID="_1621691348" r:id="rId118"/>
        </w:object>
      </w:r>
      <w:r>
        <w:t xml:space="preserve"> </w:t>
      </w:r>
      <w:r>
        <w:rPr>
          <w:szCs w:val="24"/>
        </w:rPr>
        <w:t xml:space="preserve">render them </w:t>
      </w:r>
      <w:r>
        <w:t>undependable for routine computation</w:t>
      </w:r>
      <w:r>
        <w:rPr>
          <w:szCs w:val="24"/>
        </w:rPr>
        <w:t xml:space="preserve">. </w:t>
      </w:r>
    </w:p>
    <w:p w14:paraId="3EABF539" w14:textId="51B0D629" w:rsidR="00B4527E" w:rsidRDefault="00B4527E" w:rsidP="00B4527E">
      <w:pPr>
        <w:spacing w:line="480" w:lineRule="auto"/>
        <w:rPr>
          <w:rFonts w:cs="Times New Roman"/>
          <w:noProof/>
          <w:sz w:val="22"/>
        </w:rPr>
      </w:pPr>
    </w:p>
    <w:p w14:paraId="27A1EC35" w14:textId="77777777" w:rsidR="005457E5" w:rsidRPr="005457E5" w:rsidRDefault="00B4527E" w:rsidP="000A4C0A">
      <w:pPr>
        <w:pStyle w:val="Heading1"/>
        <w:numPr>
          <w:ilvl w:val="0"/>
          <w:numId w:val="0"/>
        </w:numPr>
        <w:rPr>
          <w:rFonts w:eastAsiaTheme="minorHAnsi"/>
          <w:noProof/>
        </w:rPr>
      </w:pPr>
      <w:r w:rsidRPr="00EB2CBB">
        <w:rPr>
          <w:rFonts w:eastAsiaTheme="minorHAnsi"/>
          <w:noProof/>
        </w:rPr>
        <w:fldChar w:fldCharType="begin"/>
      </w:r>
      <w:r w:rsidRPr="00612C2C">
        <w:instrText xml:space="preserve"> ADDIN EN.REFLIST </w:instrText>
      </w:r>
      <w:r w:rsidRPr="00EB2CBB">
        <w:rPr>
          <w:rFonts w:eastAsiaTheme="minorHAnsi"/>
          <w:noProof/>
        </w:rPr>
        <w:fldChar w:fldCharType="separate"/>
      </w:r>
      <w:r w:rsidR="005457E5" w:rsidRPr="005457E5">
        <w:rPr>
          <w:rFonts w:eastAsiaTheme="minorHAnsi"/>
          <w:noProof/>
        </w:rPr>
        <w:t>References</w:t>
      </w:r>
    </w:p>
    <w:p w14:paraId="40F12580" w14:textId="77777777" w:rsidR="005457E5" w:rsidRPr="005457E5" w:rsidRDefault="005457E5" w:rsidP="005457E5">
      <w:pPr>
        <w:pStyle w:val="EndNoteBibliographyTitle"/>
      </w:pPr>
    </w:p>
    <w:p w14:paraId="667F62FA" w14:textId="77777777" w:rsidR="005457E5" w:rsidRPr="005457E5" w:rsidRDefault="005457E5" w:rsidP="005457E5">
      <w:pPr>
        <w:pStyle w:val="EndNoteBibliography"/>
        <w:spacing w:after="0"/>
        <w:ind w:left="720" w:hanging="720"/>
      </w:pPr>
      <w:bookmarkStart w:id="10" w:name="_ENREF_1"/>
      <w:r w:rsidRPr="005457E5">
        <w:t>1. Carneiro MO, Russ C, Ross MG, Gabriel SB, Nusbaum C, et al. (2012) Pacific biosciences sequencing technology for genotyping and variation discovery in human data. BMC Genomics 13: 375.</w:t>
      </w:r>
      <w:bookmarkEnd w:id="10"/>
    </w:p>
    <w:p w14:paraId="64351D7D" w14:textId="4E007575" w:rsidR="00D107B0" w:rsidRDefault="005457E5" w:rsidP="00852AF8">
      <w:pPr>
        <w:pStyle w:val="EndNoteBibliography"/>
        <w:ind w:left="720" w:hanging="720"/>
        <w:rPr>
          <w:rFonts w:ascii="Calibri" w:hAnsi="Calibri"/>
          <w:b/>
          <w:szCs w:val="24"/>
        </w:rPr>
      </w:pPr>
      <w:bookmarkStart w:id="11" w:name="_ENREF_2"/>
      <w:r w:rsidRPr="005457E5">
        <w:t>2. McElroy K, Thomas T, Luciani F (2014) Deep sequencing of evolving pathogen populations: applications, errors, and bioinformatic solutions. Microbial Informatics and Experimentation 4: 1.</w:t>
      </w:r>
      <w:bookmarkEnd w:id="11"/>
      <w:r w:rsidR="00B4527E" w:rsidRPr="00EB2CBB">
        <w:rPr>
          <w:rFonts w:ascii="Calibri" w:hAnsi="Calibri"/>
          <w:szCs w:val="24"/>
        </w:rPr>
        <w:fldChar w:fldCharType="end"/>
      </w:r>
    </w:p>
    <w:sectPr w:rsidR="00D107B0" w:rsidSect="004A307F">
      <w:headerReference w:type="default" r:id="rId119"/>
      <w:footerReference w:type="default" r:id="rId120"/>
      <w:pgSz w:w="12240" w:h="15840"/>
      <w:pgMar w:top="1440" w:right="1440" w:bottom="720" w:left="1440" w:header="720" w:footer="720" w:gutter="0"/>
      <w:lnNumType w:countBy="1" w:restart="continuous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55E5FB" w14:textId="77777777" w:rsidR="00D5459B" w:rsidRDefault="00D5459B">
      <w:pPr>
        <w:spacing w:after="0" w:line="240" w:lineRule="auto"/>
      </w:pPr>
      <w:r>
        <w:separator/>
      </w:r>
    </w:p>
  </w:endnote>
  <w:endnote w:type="continuationSeparator" w:id="0">
    <w:p w14:paraId="1D1A6906" w14:textId="77777777" w:rsidR="00D5459B" w:rsidRDefault="00D5459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322658" w14:textId="77777777" w:rsidR="00997FF7" w:rsidRDefault="00997FF7" w:rsidP="00B06222">
    <w:pPr>
      <w:pStyle w:val="Header"/>
      <w:rPr>
        <w:noProof/>
      </w:rPr>
    </w:pPr>
  </w:p>
  <w:p w14:paraId="04F5B26C" w14:textId="77777777" w:rsidR="00997FF7" w:rsidRDefault="00997FF7" w:rsidP="00B0622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BD23CB9" w14:textId="77777777" w:rsidR="00D5459B" w:rsidRDefault="00D5459B">
      <w:pPr>
        <w:spacing w:after="0" w:line="240" w:lineRule="auto"/>
      </w:pPr>
      <w:r>
        <w:separator/>
      </w:r>
    </w:p>
  </w:footnote>
  <w:footnote w:type="continuationSeparator" w:id="0">
    <w:p w14:paraId="4B9FFEB8" w14:textId="77777777" w:rsidR="00D5459B" w:rsidRDefault="00D5459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F821E7" w14:textId="3414D0E2" w:rsidR="00997FF7" w:rsidRPr="0008141E" w:rsidRDefault="00997FF7">
    <w:pPr>
      <w:pStyle w:val="Header"/>
      <w:rPr>
        <w:sz w:val="20"/>
        <w:szCs w:val="20"/>
      </w:rPr>
    </w:pPr>
    <w:r>
      <w:rPr>
        <w:sz w:val="20"/>
        <w:szCs w:val="20"/>
      </w:rPr>
      <w:t>Spouge</w:t>
    </w:r>
    <w:r>
      <w:rPr>
        <w:sz w:val="20"/>
        <w:szCs w:val="20"/>
      </w:rPr>
      <w:tab/>
    </w:r>
    <w:r>
      <w:rPr>
        <w:sz w:val="20"/>
        <w:szCs w:val="20"/>
      </w:rPr>
      <w:tab/>
      <w:t xml:space="preserve">Page </w:t>
    </w:r>
    <w:r w:rsidRPr="00DF5CB6">
      <w:rPr>
        <w:sz w:val="20"/>
        <w:szCs w:val="20"/>
      </w:rPr>
      <w:fldChar w:fldCharType="begin"/>
    </w:r>
    <w:r w:rsidRPr="00DF5CB6">
      <w:rPr>
        <w:sz w:val="20"/>
        <w:szCs w:val="20"/>
      </w:rPr>
      <w:instrText xml:space="preserve"> PAGE   \* MERGEFORMAT </w:instrText>
    </w:r>
    <w:r w:rsidRPr="00DF5CB6">
      <w:rPr>
        <w:sz w:val="20"/>
        <w:szCs w:val="20"/>
      </w:rPr>
      <w:fldChar w:fldCharType="separate"/>
    </w:r>
    <w:r>
      <w:rPr>
        <w:noProof/>
        <w:sz w:val="20"/>
        <w:szCs w:val="20"/>
      </w:rPr>
      <w:t>24</w:t>
    </w:r>
    <w:r w:rsidRPr="00DF5CB6">
      <w:rPr>
        <w:noProof/>
        <w:sz w:val="20"/>
        <w:szCs w:val="20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673DDE"/>
    <w:multiLevelType w:val="hybridMultilevel"/>
    <w:tmpl w:val="EC261B1E"/>
    <w:lvl w:ilvl="0" w:tplc="B2DC56EC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B675DE"/>
    <w:multiLevelType w:val="multilevel"/>
    <w:tmpl w:val="C3308E04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upperLetter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8067CD7"/>
    <w:multiLevelType w:val="hybridMultilevel"/>
    <w:tmpl w:val="3CACF0C4"/>
    <w:lvl w:ilvl="0" w:tplc="16D0A284">
      <w:start w:val="1"/>
      <w:numFmt w:val="decimal"/>
      <w:pStyle w:val="Heading1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4E5C92"/>
    <w:multiLevelType w:val="hybridMultilevel"/>
    <w:tmpl w:val="1F9036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AAA7829"/>
    <w:multiLevelType w:val="multilevel"/>
    <w:tmpl w:val="56F8D106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6">
      <w:start w:val="1"/>
      <w:numFmt w:val="upperLetter"/>
      <w:pStyle w:val="Heading7"/>
      <w:suff w:val="nothing"/>
      <w:lvlText w:val="Supplementary %7 "/>
      <w:lvlJc w:val="left"/>
      <w:pPr>
        <w:ind w:left="0" w:firstLine="0"/>
      </w:pPr>
      <w:rPr>
        <w:rFonts w:ascii="Times New Roman" w:hAnsi="Times New Roman" w:hint="default"/>
        <w:sz w:val="32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75"/>
  <w:activeWritingStyle w:appName="MSWord" w:lang="en-US" w:vendorID="64" w:dllVersion="0" w:nlCheck="1" w:checkStyle="0"/>
  <w:activeWritingStyle w:appName="MSWord" w:lang="en-US" w:vendorID="64" w:dllVersion="6" w:nlCheck="1" w:checkStyle="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Times New Roman&lt;/FontName&gt;&lt;FontSize&gt;11&lt;/FontSize&gt;&lt;ReflistTitle&gt;References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taxwpw5a65szxre5tsup59fgppwf95vxdsf5&quot;&gt;spouge&lt;record-ids&gt;&lt;item&gt;3308&lt;/item&gt;&lt;item&gt;3315&lt;/item&gt;&lt;/record-ids&gt;&lt;/item&gt;&lt;/Libraries&gt;"/>
  </w:docVars>
  <w:rsids>
    <w:rsidRoot w:val="009379CB"/>
    <w:rsid w:val="0000015B"/>
    <w:rsid w:val="000002A0"/>
    <w:rsid w:val="00000492"/>
    <w:rsid w:val="0000053D"/>
    <w:rsid w:val="00000580"/>
    <w:rsid w:val="0000064C"/>
    <w:rsid w:val="0000073A"/>
    <w:rsid w:val="000009BD"/>
    <w:rsid w:val="00000D20"/>
    <w:rsid w:val="00001CCB"/>
    <w:rsid w:val="00002586"/>
    <w:rsid w:val="00002643"/>
    <w:rsid w:val="000027D8"/>
    <w:rsid w:val="00002973"/>
    <w:rsid w:val="00002A74"/>
    <w:rsid w:val="00002FCD"/>
    <w:rsid w:val="000031B0"/>
    <w:rsid w:val="000034DA"/>
    <w:rsid w:val="000035CF"/>
    <w:rsid w:val="000037FB"/>
    <w:rsid w:val="000039FE"/>
    <w:rsid w:val="00003C37"/>
    <w:rsid w:val="000040B8"/>
    <w:rsid w:val="000040FB"/>
    <w:rsid w:val="00004362"/>
    <w:rsid w:val="00004506"/>
    <w:rsid w:val="00004533"/>
    <w:rsid w:val="00004768"/>
    <w:rsid w:val="00004946"/>
    <w:rsid w:val="00004CAD"/>
    <w:rsid w:val="00004D23"/>
    <w:rsid w:val="00005099"/>
    <w:rsid w:val="0000525F"/>
    <w:rsid w:val="0000547E"/>
    <w:rsid w:val="0000596D"/>
    <w:rsid w:val="00005BCE"/>
    <w:rsid w:val="00005BD1"/>
    <w:rsid w:val="00005CB1"/>
    <w:rsid w:val="00005D6A"/>
    <w:rsid w:val="00005E9D"/>
    <w:rsid w:val="000062B8"/>
    <w:rsid w:val="000068DF"/>
    <w:rsid w:val="00006961"/>
    <w:rsid w:val="00006A0E"/>
    <w:rsid w:val="00006A42"/>
    <w:rsid w:val="00006DD7"/>
    <w:rsid w:val="000072A4"/>
    <w:rsid w:val="00007430"/>
    <w:rsid w:val="0000750B"/>
    <w:rsid w:val="00007BCA"/>
    <w:rsid w:val="00007C00"/>
    <w:rsid w:val="00007D31"/>
    <w:rsid w:val="00007DE1"/>
    <w:rsid w:val="00007FBF"/>
    <w:rsid w:val="00010E07"/>
    <w:rsid w:val="00010E41"/>
    <w:rsid w:val="00010F3C"/>
    <w:rsid w:val="00011106"/>
    <w:rsid w:val="000113F7"/>
    <w:rsid w:val="0001180A"/>
    <w:rsid w:val="00011B93"/>
    <w:rsid w:val="00011E70"/>
    <w:rsid w:val="00011FA8"/>
    <w:rsid w:val="0001216E"/>
    <w:rsid w:val="00012283"/>
    <w:rsid w:val="0001244D"/>
    <w:rsid w:val="00012486"/>
    <w:rsid w:val="00012525"/>
    <w:rsid w:val="0001285E"/>
    <w:rsid w:val="000129C9"/>
    <w:rsid w:val="00012AD1"/>
    <w:rsid w:val="00012B30"/>
    <w:rsid w:val="00012B98"/>
    <w:rsid w:val="00012F02"/>
    <w:rsid w:val="000131E9"/>
    <w:rsid w:val="00013350"/>
    <w:rsid w:val="000134DF"/>
    <w:rsid w:val="00013848"/>
    <w:rsid w:val="00013852"/>
    <w:rsid w:val="00013D39"/>
    <w:rsid w:val="00013FC2"/>
    <w:rsid w:val="000143FC"/>
    <w:rsid w:val="00014765"/>
    <w:rsid w:val="00014936"/>
    <w:rsid w:val="0001497D"/>
    <w:rsid w:val="00014FC0"/>
    <w:rsid w:val="0001518D"/>
    <w:rsid w:val="000154BF"/>
    <w:rsid w:val="00015928"/>
    <w:rsid w:val="0001598D"/>
    <w:rsid w:val="000159DF"/>
    <w:rsid w:val="00015AA1"/>
    <w:rsid w:val="00015ECC"/>
    <w:rsid w:val="00016336"/>
    <w:rsid w:val="00016338"/>
    <w:rsid w:val="0001633D"/>
    <w:rsid w:val="000165B7"/>
    <w:rsid w:val="00016ABD"/>
    <w:rsid w:val="00016B24"/>
    <w:rsid w:val="00016C26"/>
    <w:rsid w:val="00016C39"/>
    <w:rsid w:val="00016DB9"/>
    <w:rsid w:val="00016FB7"/>
    <w:rsid w:val="00017157"/>
    <w:rsid w:val="00017423"/>
    <w:rsid w:val="00017570"/>
    <w:rsid w:val="00017632"/>
    <w:rsid w:val="0001765D"/>
    <w:rsid w:val="0001779C"/>
    <w:rsid w:val="00017BF4"/>
    <w:rsid w:val="00017D6F"/>
    <w:rsid w:val="00017D90"/>
    <w:rsid w:val="00017FF8"/>
    <w:rsid w:val="00020006"/>
    <w:rsid w:val="0002010E"/>
    <w:rsid w:val="0002046C"/>
    <w:rsid w:val="000208AC"/>
    <w:rsid w:val="00020FFB"/>
    <w:rsid w:val="00021089"/>
    <w:rsid w:val="0002129E"/>
    <w:rsid w:val="000217D7"/>
    <w:rsid w:val="000217ED"/>
    <w:rsid w:val="00021B70"/>
    <w:rsid w:val="00021C58"/>
    <w:rsid w:val="00021CD6"/>
    <w:rsid w:val="00021DA7"/>
    <w:rsid w:val="00021FB0"/>
    <w:rsid w:val="000221A3"/>
    <w:rsid w:val="00022452"/>
    <w:rsid w:val="00022487"/>
    <w:rsid w:val="00022549"/>
    <w:rsid w:val="000228CB"/>
    <w:rsid w:val="00022AD6"/>
    <w:rsid w:val="00022B4C"/>
    <w:rsid w:val="00022D4F"/>
    <w:rsid w:val="00022E30"/>
    <w:rsid w:val="000230A3"/>
    <w:rsid w:val="000230B3"/>
    <w:rsid w:val="0002354B"/>
    <w:rsid w:val="000235F4"/>
    <w:rsid w:val="000235F5"/>
    <w:rsid w:val="00023619"/>
    <w:rsid w:val="00023A41"/>
    <w:rsid w:val="00023B9D"/>
    <w:rsid w:val="00023E34"/>
    <w:rsid w:val="0002415D"/>
    <w:rsid w:val="000247A7"/>
    <w:rsid w:val="0002507B"/>
    <w:rsid w:val="000252D1"/>
    <w:rsid w:val="0002567E"/>
    <w:rsid w:val="000256DA"/>
    <w:rsid w:val="000258EC"/>
    <w:rsid w:val="00025DE1"/>
    <w:rsid w:val="00025DE7"/>
    <w:rsid w:val="00025E02"/>
    <w:rsid w:val="000262B1"/>
    <w:rsid w:val="00026329"/>
    <w:rsid w:val="00026344"/>
    <w:rsid w:val="0002648E"/>
    <w:rsid w:val="00026945"/>
    <w:rsid w:val="00026B3C"/>
    <w:rsid w:val="00026EA7"/>
    <w:rsid w:val="00027327"/>
    <w:rsid w:val="0002739C"/>
    <w:rsid w:val="00027623"/>
    <w:rsid w:val="000279C5"/>
    <w:rsid w:val="00030091"/>
    <w:rsid w:val="000301D7"/>
    <w:rsid w:val="000302C2"/>
    <w:rsid w:val="00030B04"/>
    <w:rsid w:val="00030B25"/>
    <w:rsid w:val="00030F88"/>
    <w:rsid w:val="00031462"/>
    <w:rsid w:val="0003157F"/>
    <w:rsid w:val="00031808"/>
    <w:rsid w:val="00031954"/>
    <w:rsid w:val="000324A1"/>
    <w:rsid w:val="00032545"/>
    <w:rsid w:val="00032691"/>
    <w:rsid w:val="000326A8"/>
    <w:rsid w:val="00033180"/>
    <w:rsid w:val="0003348E"/>
    <w:rsid w:val="0003352A"/>
    <w:rsid w:val="00033564"/>
    <w:rsid w:val="000338B3"/>
    <w:rsid w:val="00033FA4"/>
    <w:rsid w:val="0003409C"/>
    <w:rsid w:val="000340EE"/>
    <w:rsid w:val="000341DD"/>
    <w:rsid w:val="00034742"/>
    <w:rsid w:val="000349EC"/>
    <w:rsid w:val="000349EE"/>
    <w:rsid w:val="00034B0A"/>
    <w:rsid w:val="00034C9A"/>
    <w:rsid w:val="00034EF1"/>
    <w:rsid w:val="000351F1"/>
    <w:rsid w:val="00035309"/>
    <w:rsid w:val="00035420"/>
    <w:rsid w:val="0003555D"/>
    <w:rsid w:val="00035590"/>
    <w:rsid w:val="00035786"/>
    <w:rsid w:val="0003592A"/>
    <w:rsid w:val="000359B3"/>
    <w:rsid w:val="00035A1E"/>
    <w:rsid w:val="00035A76"/>
    <w:rsid w:val="00035A94"/>
    <w:rsid w:val="00035C41"/>
    <w:rsid w:val="00035CDC"/>
    <w:rsid w:val="00035E20"/>
    <w:rsid w:val="00035EBC"/>
    <w:rsid w:val="00036087"/>
    <w:rsid w:val="000364AC"/>
    <w:rsid w:val="000365E7"/>
    <w:rsid w:val="0003660D"/>
    <w:rsid w:val="00036842"/>
    <w:rsid w:val="000368BB"/>
    <w:rsid w:val="00036E27"/>
    <w:rsid w:val="00037106"/>
    <w:rsid w:val="00037B9B"/>
    <w:rsid w:val="00037BFD"/>
    <w:rsid w:val="00037C5D"/>
    <w:rsid w:val="00037F8B"/>
    <w:rsid w:val="00037FA3"/>
    <w:rsid w:val="00037FBD"/>
    <w:rsid w:val="0004054B"/>
    <w:rsid w:val="0004057F"/>
    <w:rsid w:val="000405BF"/>
    <w:rsid w:val="000409F6"/>
    <w:rsid w:val="00040B3C"/>
    <w:rsid w:val="00040BA8"/>
    <w:rsid w:val="00040BDE"/>
    <w:rsid w:val="00040D67"/>
    <w:rsid w:val="00040F28"/>
    <w:rsid w:val="00041147"/>
    <w:rsid w:val="0004122F"/>
    <w:rsid w:val="00041368"/>
    <w:rsid w:val="000414B4"/>
    <w:rsid w:val="00041774"/>
    <w:rsid w:val="000417EF"/>
    <w:rsid w:val="00041936"/>
    <w:rsid w:val="00041B63"/>
    <w:rsid w:val="00041C6F"/>
    <w:rsid w:val="00041ECA"/>
    <w:rsid w:val="00041ED2"/>
    <w:rsid w:val="00041FAB"/>
    <w:rsid w:val="00041FC0"/>
    <w:rsid w:val="00041FF7"/>
    <w:rsid w:val="000420F5"/>
    <w:rsid w:val="0004225F"/>
    <w:rsid w:val="00042579"/>
    <w:rsid w:val="00042A69"/>
    <w:rsid w:val="00042B05"/>
    <w:rsid w:val="00042DAA"/>
    <w:rsid w:val="00042EFD"/>
    <w:rsid w:val="00042F32"/>
    <w:rsid w:val="00042F89"/>
    <w:rsid w:val="000430AF"/>
    <w:rsid w:val="000430DE"/>
    <w:rsid w:val="000433B0"/>
    <w:rsid w:val="0004341A"/>
    <w:rsid w:val="00043683"/>
    <w:rsid w:val="000438A2"/>
    <w:rsid w:val="00043A55"/>
    <w:rsid w:val="00043B2F"/>
    <w:rsid w:val="00043F30"/>
    <w:rsid w:val="00043F92"/>
    <w:rsid w:val="000440F1"/>
    <w:rsid w:val="00044144"/>
    <w:rsid w:val="0004417D"/>
    <w:rsid w:val="00044263"/>
    <w:rsid w:val="000442DD"/>
    <w:rsid w:val="000444DE"/>
    <w:rsid w:val="0004476E"/>
    <w:rsid w:val="000448F5"/>
    <w:rsid w:val="00044944"/>
    <w:rsid w:val="0004516C"/>
    <w:rsid w:val="0004559C"/>
    <w:rsid w:val="0004562F"/>
    <w:rsid w:val="000456D7"/>
    <w:rsid w:val="00045711"/>
    <w:rsid w:val="00045C8B"/>
    <w:rsid w:val="00045CF2"/>
    <w:rsid w:val="00045CF5"/>
    <w:rsid w:val="00046398"/>
    <w:rsid w:val="0004639D"/>
    <w:rsid w:val="00046528"/>
    <w:rsid w:val="00046757"/>
    <w:rsid w:val="000469C5"/>
    <w:rsid w:val="00046CA3"/>
    <w:rsid w:val="00046CCA"/>
    <w:rsid w:val="0004713A"/>
    <w:rsid w:val="00047191"/>
    <w:rsid w:val="000472FD"/>
    <w:rsid w:val="00047A77"/>
    <w:rsid w:val="00047C10"/>
    <w:rsid w:val="00047C18"/>
    <w:rsid w:val="00047E66"/>
    <w:rsid w:val="00047EB0"/>
    <w:rsid w:val="00050030"/>
    <w:rsid w:val="000501A4"/>
    <w:rsid w:val="00050439"/>
    <w:rsid w:val="00050625"/>
    <w:rsid w:val="0005079D"/>
    <w:rsid w:val="00050882"/>
    <w:rsid w:val="00050961"/>
    <w:rsid w:val="00050CC2"/>
    <w:rsid w:val="00050DE8"/>
    <w:rsid w:val="00051499"/>
    <w:rsid w:val="00051672"/>
    <w:rsid w:val="0005175E"/>
    <w:rsid w:val="00051919"/>
    <w:rsid w:val="00051FE9"/>
    <w:rsid w:val="000521DB"/>
    <w:rsid w:val="00052241"/>
    <w:rsid w:val="00052288"/>
    <w:rsid w:val="00052530"/>
    <w:rsid w:val="000525BA"/>
    <w:rsid w:val="0005268D"/>
    <w:rsid w:val="00052875"/>
    <w:rsid w:val="00052896"/>
    <w:rsid w:val="000529C7"/>
    <w:rsid w:val="00052A3C"/>
    <w:rsid w:val="00052B45"/>
    <w:rsid w:val="00052BCE"/>
    <w:rsid w:val="00053088"/>
    <w:rsid w:val="0005322D"/>
    <w:rsid w:val="00053293"/>
    <w:rsid w:val="000532AA"/>
    <w:rsid w:val="00053446"/>
    <w:rsid w:val="00053809"/>
    <w:rsid w:val="00053B72"/>
    <w:rsid w:val="000540F6"/>
    <w:rsid w:val="000541AA"/>
    <w:rsid w:val="0005457C"/>
    <w:rsid w:val="00054941"/>
    <w:rsid w:val="00054AB2"/>
    <w:rsid w:val="00054B9A"/>
    <w:rsid w:val="00054DD7"/>
    <w:rsid w:val="00054DF8"/>
    <w:rsid w:val="00054F86"/>
    <w:rsid w:val="0005506F"/>
    <w:rsid w:val="00055265"/>
    <w:rsid w:val="000552ED"/>
    <w:rsid w:val="000554F5"/>
    <w:rsid w:val="000556AF"/>
    <w:rsid w:val="000556D9"/>
    <w:rsid w:val="00055A48"/>
    <w:rsid w:val="00055D0B"/>
    <w:rsid w:val="00055D7C"/>
    <w:rsid w:val="0005614F"/>
    <w:rsid w:val="0005656F"/>
    <w:rsid w:val="00056C1A"/>
    <w:rsid w:val="000571C3"/>
    <w:rsid w:val="00057457"/>
    <w:rsid w:val="000575E7"/>
    <w:rsid w:val="00057630"/>
    <w:rsid w:val="00057944"/>
    <w:rsid w:val="000579D9"/>
    <w:rsid w:val="00057AA4"/>
    <w:rsid w:val="00057E0C"/>
    <w:rsid w:val="00057E4A"/>
    <w:rsid w:val="00060238"/>
    <w:rsid w:val="000602C2"/>
    <w:rsid w:val="00060A80"/>
    <w:rsid w:val="00060CF8"/>
    <w:rsid w:val="00060FD9"/>
    <w:rsid w:val="000613AC"/>
    <w:rsid w:val="00061BF5"/>
    <w:rsid w:val="00061E0F"/>
    <w:rsid w:val="00061E15"/>
    <w:rsid w:val="00061FF0"/>
    <w:rsid w:val="0006219A"/>
    <w:rsid w:val="00062273"/>
    <w:rsid w:val="00062435"/>
    <w:rsid w:val="00062513"/>
    <w:rsid w:val="00062567"/>
    <w:rsid w:val="000625ED"/>
    <w:rsid w:val="00062924"/>
    <w:rsid w:val="000631EC"/>
    <w:rsid w:val="00063792"/>
    <w:rsid w:val="00063842"/>
    <w:rsid w:val="0006391D"/>
    <w:rsid w:val="00063DB6"/>
    <w:rsid w:val="00063FA9"/>
    <w:rsid w:val="000640FE"/>
    <w:rsid w:val="0006414B"/>
    <w:rsid w:val="0006446C"/>
    <w:rsid w:val="0006486E"/>
    <w:rsid w:val="00064A61"/>
    <w:rsid w:val="00064C24"/>
    <w:rsid w:val="000650B0"/>
    <w:rsid w:val="00065341"/>
    <w:rsid w:val="00065394"/>
    <w:rsid w:val="000655DD"/>
    <w:rsid w:val="000656F2"/>
    <w:rsid w:val="000657ED"/>
    <w:rsid w:val="00065A34"/>
    <w:rsid w:val="00065BDA"/>
    <w:rsid w:val="00065F33"/>
    <w:rsid w:val="00065F73"/>
    <w:rsid w:val="00065FAA"/>
    <w:rsid w:val="0006608B"/>
    <w:rsid w:val="0006630A"/>
    <w:rsid w:val="00066429"/>
    <w:rsid w:val="00066598"/>
    <w:rsid w:val="00066600"/>
    <w:rsid w:val="00066786"/>
    <w:rsid w:val="00066ADF"/>
    <w:rsid w:val="00066BA8"/>
    <w:rsid w:val="00066DF5"/>
    <w:rsid w:val="00066E54"/>
    <w:rsid w:val="00066EB3"/>
    <w:rsid w:val="00066EFF"/>
    <w:rsid w:val="00066FB3"/>
    <w:rsid w:val="000671B7"/>
    <w:rsid w:val="00067539"/>
    <w:rsid w:val="000675F5"/>
    <w:rsid w:val="00067602"/>
    <w:rsid w:val="000676A3"/>
    <w:rsid w:val="00070477"/>
    <w:rsid w:val="000704DC"/>
    <w:rsid w:val="00070528"/>
    <w:rsid w:val="00070713"/>
    <w:rsid w:val="000709EF"/>
    <w:rsid w:val="00070D1A"/>
    <w:rsid w:val="00070E97"/>
    <w:rsid w:val="00070EE3"/>
    <w:rsid w:val="00071483"/>
    <w:rsid w:val="0007152D"/>
    <w:rsid w:val="00071643"/>
    <w:rsid w:val="00071A99"/>
    <w:rsid w:val="00071A9B"/>
    <w:rsid w:val="00071C71"/>
    <w:rsid w:val="00071CB2"/>
    <w:rsid w:val="00071D4A"/>
    <w:rsid w:val="00071DC9"/>
    <w:rsid w:val="00072126"/>
    <w:rsid w:val="000721CE"/>
    <w:rsid w:val="00072A63"/>
    <w:rsid w:val="00072F5B"/>
    <w:rsid w:val="00072F80"/>
    <w:rsid w:val="000734C0"/>
    <w:rsid w:val="00073646"/>
    <w:rsid w:val="00073712"/>
    <w:rsid w:val="000739F0"/>
    <w:rsid w:val="00073A49"/>
    <w:rsid w:val="00073BEB"/>
    <w:rsid w:val="00073CE3"/>
    <w:rsid w:val="0007426F"/>
    <w:rsid w:val="00074273"/>
    <w:rsid w:val="000744AE"/>
    <w:rsid w:val="0007461F"/>
    <w:rsid w:val="00074AC2"/>
    <w:rsid w:val="00075107"/>
    <w:rsid w:val="00075369"/>
    <w:rsid w:val="00075474"/>
    <w:rsid w:val="00075579"/>
    <w:rsid w:val="00075E2B"/>
    <w:rsid w:val="000761F7"/>
    <w:rsid w:val="0007698B"/>
    <w:rsid w:val="00076B80"/>
    <w:rsid w:val="00076EEC"/>
    <w:rsid w:val="0007706E"/>
    <w:rsid w:val="000778EF"/>
    <w:rsid w:val="000779D8"/>
    <w:rsid w:val="00077A39"/>
    <w:rsid w:val="00077B12"/>
    <w:rsid w:val="00077D1C"/>
    <w:rsid w:val="00077E12"/>
    <w:rsid w:val="00080259"/>
    <w:rsid w:val="0008037C"/>
    <w:rsid w:val="00080493"/>
    <w:rsid w:val="000804E6"/>
    <w:rsid w:val="0008068B"/>
    <w:rsid w:val="00080BD7"/>
    <w:rsid w:val="00080D98"/>
    <w:rsid w:val="00081442"/>
    <w:rsid w:val="00081539"/>
    <w:rsid w:val="00081580"/>
    <w:rsid w:val="0008166E"/>
    <w:rsid w:val="000817CC"/>
    <w:rsid w:val="000819F5"/>
    <w:rsid w:val="00081AC0"/>
    <w:rsid w:val="00081B30"/>
    <w:rsid w:val="00081B33"/>
    <w:rsid w:val="00081B49"/>
    <w:rsid w:val="00081BE7"/>
    <w:rsid w:val="00081CB8"/>
    <w:rsid w:val="0008212E"/>
    <w:rsid w:val="000823F7"/>
    <w:rsid w:val="000825B4"/>
    <w:rsid w:val="0008276B"/>
    <w:rsid w:val="0008290A"/>
    <w:rsid w:val="00082A0A"/>
    <w:rsid w:val="00082B6F"/>
    <w:rsid w:val="00082CFF"/>
    <w:rsid w:val="0008331B"/>
    <w:rsid w:val="00083B89"/>
    <w:rsid w:val="00083B8E"/>
    <w:rsid w:val="00083FF1"/>
    <w:rsid w:val="00084119"/>
    <w:rsid w:val="000842E1"/>
    <w:rsid w:val="000844EA"/>
    <w:rsid w:val="00084551"/>
    <w:rsid w:val="00084568"/>
    <w:rsid w:val="0008483F"/>
    <w:rsid w:val="0008487D"/>
    <w:rsid w:val="000848B3"/>
    <w:rsid w:val="00084B03"/>
    <w:rsid w:val="00084E1B"/>
    <w:rsid w:val="00084EBD"/>
    <w:rsid w:val="000850A8"/>
    <w:rsid w:val="0008532D"/>
    <w:rsid w:val="00085338"/>
    <w:rsid w:val="00085705"/>
    <w:rsid w:val="0008577F"/>
    <w:rsid w:val="00085877"/>
    <w:rsid w:val="00085949"/>
    <w:rsid w:val="00085A91"/>
    <w:rsid w:val="00085B22"/>
    <w:rsid w:val="00085BA1"/>
    <w:rsid w:val="00085D2B"/>
    <w:rsid w:val="00085DD9"/>
    <w:rsid w:val="00086012"/>
    <w:rsid w:val="00086387"/>
    <w:rsid w:val="000867BB"/>
    <w:rsid w:val="000868FD"/>
    <w:rsid w:val="0008699D"/>
    <w:rsid w:val="00086D6B"/>
    <w:rsid w:val="00086E4D"/>
    <w:rsid w:val="00087090"/>
    <w:rsid w:val="00087272"/>
    <w:rsid w:val="000872D1"/>
    <w:rsid w:val="000873A5"/>
    <w:rsid w:val="000874F6"/>
    <w:rsid w:val="00087570"/>
    <w:rsid w:val="00087878"/>
    <w:rsid w:val="00087A2F"/>
    <w:rsid w:val="0009023F"/>
    <w:rsid w:val="0009087F"/>
    <w:rsid w:val="00090903"/>
    <w:rsid w:val="00090A82"/>
    <w:rsid w:val="00090A98"/>
    <w:rsid w:val="00090B1B"/>
    <w:rsid w:val="00090EC4"/>
    <w:rsid w:val="00091139"/>
    <w:rsid w:val="000915BB"/>
    <w:rsid w:val="00091662"/>
    <w:rsid w:val="00091C9C"/>
    <w:rsid w:val="00091E38"/>
    <w:rsid w:val="00091EA8"/>
    <w:rsid w:val="000923BC"/>
    <w:rsid w:val="000923C5"/>
    <w:rsid w:val="00092402"/>
    <w:rsid w:val="000925FE"/>
    <w:rsid w:val="0009276C"/>
    <w:rsid w:val="000928F3"/>
    <w:rsid w:val="00092917"/>
    <w:rsid w:val="00092AE0"/>
    <w:rsid w:val="00092FD0"/>
    <w:rsid w:val="0009317B"/>
    <w:rsid w:val="00093941"/>
    <w:rsid w:val="00093948"/>
    <w:rsid w:val="00093D20"/>
    <w:rsid w:val="0009415B"/>
    <w:rsid w:val="0009430A"/>
    <w:rsid w:val="0009440D"/>
    <w:rsid w:val="00094A3E"/>
    <w:rsid w:val="00094CC3"/>
    <w:rsid w:val="00095106"/>
    <w:rsid w:val="00095261"/>
    <w:rsid w:val="000952E1"/>
    <w:rsid w:val="00095427"/>
    <w:rsid w:val="000955D9"/>
    <w:rsid w:val="000956EF"/>
    <w:rsid w:val="00095864"/>
    <w:rsid w:val="00095B0B"/>
    <w:rsid w:val="00095D4C"/>
    <w:rsid w:val="000961D0"/>
    <w:rsid w:val="00096268"/>
    <w:rsid w:val="00097186"/>
    <w:rsid w:val="00097434"/>
    <w:rsid w:val="000979D9"/>
    <w:rsid w:val="00097BBF"/>
    <w:rsid w:val="00097DD1"/>
    <w:rsid w:val="00097E7C"/>
    <w:rsid w:val="00097EC3"/>
    <w:rsid w:val="000A087D"/>
    <w:rsid w:val="000A09D8"/>
    <w:rsid w:val="000A0BFB"/>
    <w:rsid w:val="000A1062"/>
    <w:rsid w:val="000A130C"/>
    <w:rsid w:val="000A1455"/>
    <w:rsid w:val="000A1468"/>
    <w:rsid w:val="000A14BC"/>
    <w:rsid w:val="000A1987"/>
    <w:rsid w:val="000A1998"/>
    <w:rsid w:val="000A2108"/>
    <w:rsid w:val="000A2269"/>
    <w:rsid w:val="000A2430"/>
    <w:rsid w:val="000A2651"/>
    <w:rsid w:val="000A268E"/>
    <w:rsid w:val="000A26BA"/>
    <w:rsid w:val="000A2B6B"/>
    <w:rsid w:val="000A318A"/>
    <w:rsid w:val="000A31AA"/>
    <w:rsid w:val="000A343D"/>
    <w:rsid w:val="000A34EB"/>
    <w:rsid w:val="000A410B"/>
    <w:rsid w:val="000A4284"/>
    <w:rsid w:val="000A4302"/>
    <w:rsid w:val="000A4847"/>
    <w:rsid w:val="000A4BD3"/>
    <w:rsid w:val="000A4C0A"/>
    <w:rsid w:val="000A509E"/>
    <w:rsid w:val="000A50BA"/>
    <w:rsid w:val="000A5799"/>
    <w:rsid w:val="000A5B82"/>
    <w:rsid w:val="000A5D6E"/>
    <w:rsid w:val="000A63B2"/>
    <w:rsid w:val="000A6561"/>
    <w:rsid w:val="000A6809"/>
    <w:rsid w:val="000A6DF5"/>
    <w:rsid w:val="000A6E80"/>
    <w:rsid w:val="000A6F4A"/>
    <w:rsid w:val="000A6FB5"/>
    <w:rsid w:val="000A7222"/>
    <w:rsid w:val="000A7223"/>
    <w:rsid w:val="000A7228"/>
    <w:rsid w:val="000A72A3"/>
    <w:rsid w:val="000A77F9"/>
    <w:rsid w:val="000A7801"/>
    <w:rsid w:val="000A784D"/>
    <w:rsid w:val="000A799F"/>
    <w:rsid w:val="000A7AAD"/>
    <w:rsid w:val="000A7D41"/>
    <w:rsid w:val="000A7F5C"/>
    <w:rsid w:val="000A7FF0"/>
    <w:rsid w:val="000B0164"/>
    <w:rsid w:val="000B03C2"/>
    <w:rsid w:val="000B05D1"/>
    <w:rsid w:val="000B05E9"/>
    <w:rsid w:val="000B0C29"/>
    <w:rsid w:val="000B0C44"/>
    <w:rsid w:val="000B0D02"/>
    <w:rsid w:val="000B11AB"/>
    <w:rsid w:val="000B13DC"/>
    <w:rsid w:val="000B1753"/>
    <w:rsid w:val="000B17F0"/>
    <w:rsid w:val="000B1A20"/>
    <w:rsid w:val="000B1AC4"/>
    <w:rsid w:val="000B1B39"/>
    <w:rsid w:val="000B1D95"/>
    <w:rsid w:val="000B1F71"/>
    <w:rsid w:val="000B222C"/>
    <w:rsid w:val="000B2D36"/>
    <w:rsid w:val="000B2EA8"/>
    <w:rsid w:val="000B2F76"/>
    <w:rsid w:val="000B3205"/>
    <w:rsid w:val="000B32FE"/>
    <w:rsid w:val="000B3737"/>
    <w:rsid w:val="000B385C"/>
    <w:rsid w:val="000B3B7A"/>
    <w:rsid w:val="000B3D5E"/>
    <w:rsid w:val="000B40D3"/>
    <w:rsid w:val="000B4454"/>
    <w:rsid w:val="000B47B9"/>
    <w:rsid w:val="000B4AB7"/>
    <w:rsid w:val="000B4B3E"/>
    <w:rsid w:val="000B4EE2"/>
    <w:rsid w:val="000B503E"/>
    <w:rsid w:val="000B5903"/>
    <w:rsid w:val="000B59A3"/>
    <w:rsid w:val="000B62FF"/>
    <w:rsid w:val="000B6336"/>
    <w:rsid w:val="000B63AF"/>
    <w:rsid w:val="000B697C"/>
    <w:rsid w:val="000B69BD"/>
    <w:rsid w:val="000B69C1"/>
    <w:rsid w:val="000B7316"/>
    <w:rsid w:val="000B7439"/>
    <w:rsid w:val="000B746D"/>
    <w:rsid w:val="000B76CA"/>
    <w:rsid w:val="000B782F"/>
    <w:rsid w:val="000B7CBA"/>
    <w:rsid w:val="000B7F35"/>
    <w:rsid w:val="000C0409"/>
    <w:rsid w:val="000C05BF"/>
    <w:rsid w:val="000C07D1"/>
    <w:rsid w:val="000C080B"/>
    <w:rsid w:val="000C09F8"/>
    <w:rsid w:val="000C0D0F"/>
    <w:rsid w:val="000C1070"/>
    <w:rsid w:val="000C1603"/>
    <w:rsid w:val="000C1813"/>
    <w:rsid w:val="000C1849"/>
    <w:rsid w:val="000C1861"/>
    <w:rsid w:val="000C1B95"/>
    <w:rsid w:val="000C1EBB"/>
    <w:rsid w:val="000C2840"/>
    <w:rsid w:val="000C297A"/>
    <w:rsid w:val="000C2E5B"/>
    <w:rsid w:val="000C2F8B"/>
    <w:rsid w:val="000C3257"/>
    <w:rsid w:val="000C32DD"/>
    <w:rsid w:val="000C33E3"/>
    <w:rsid w:val="000C34FB"/>
    <w:rsid w:val="000C358D"/>
    <w:rsid w:val="000C363E"/>
    <w:rsid w:val="000C364E"/>
    <w:rsid w:val="000C37C1"/>
    <w:rsid w:val="000C38D8"/>
    <w:rsid w:val="000C3937"/>
    <w:rsid w:val="000C39F6"/>
    <w:rsid w:val="000C3A81"/>
    <w:rsid w:val="000C3A91"/>
    <w:rsid w:val="000C3DF1"/>
    <w:rsid w:val="000C41BD"/>
    <w:rsid w:val="000C4342"/>
    <w:rsid w:val="000C4461"/>
    <w:rsid w:val="000C4561"/>
    <w:rsid w:val="000C465A"/>
    <w:rsid w:val="000C4914"/>
    <w:rsid w:val="000C52FA"/>
    <w:rsid w:val="000C532C"/>
    <w:rsid w:val="000C54B9"/>
    <w:rsid w:val="000C558C"/>
    <w:rsid w:val="000C59AE"/>
    <w:rsid w:val="000C5BE6"/>
    <w:rsid w:val="000C5C9C"/>
    <w:rsid w:val="000C5E66"/>
    <w:rsid w:val="000C6310"/>
    <w:rsid w:val="000C6325"/>
    <w:rsid w:val="000C6867"/>
    <w:rsid w:val="000C732D"/>
    <w:rsid w:val="000C7A09"/>
    <w:rsid w:val="000C7BE5"/>
    <w:rsid w:val="000C7C99"/>
    <w:rsid w:val="000C7D0F"/>
    <w:rsid w:val="000D0295"/>
    <w:rsid w:val="000D03E3"/>
    <w:rsid w:val="000D0413"/>
    <w:rsid w:val="000D049B"/>
    <w:rsid w:val="000D054B"/>
    <w:rsid w:val="000D0854"/>
    <w:rsid w:val="000D0A35"/>
    <w:rsid w:val="000D0DA8"/>
    <w:rsid w:val="000D0F5D"/>
    <w:rsid w:val="000D0FB0"/>
    <w:rsid w:val="000D1189"/>
    <w:rsid w:val="000D1337"/>
    <w:rsid w:val="000D14A8"/>
    <w:rsid w:val="000D15C3"/>
    <w:rsid w:val="000D168D"/>
    <w:rsid w:val="000D1713"/>
    <w:rsid w:val="000D1A01"/>
    <w:rsid w:val="000D1A13"/>
    <w:rsid w:val="000D1CCF"/>
    <w:rsid w:val="000D1F72"/>
    <w:rsid w:val="000D20DC"/>
    <w:rsid w:val="000D20E0"/>
    <w:rsid w:val="000D2344"/>
    <w:rsid w:val="000D25B3"/>
    <w:rsid w:val="000D25D4"/>
    <w:rsid w:val="000D272C"/>
    <w:rsid w:val="000D2751"/>
    <w:rsid w:val="000D27D6"/>
    <w:rsid w:val="000D2AE5"/>
    <w:rsid w:val="000D2CD1"/>
    <w:rsid w:val="000D2EA2"/>
    <w:rsid w:val="000D2EED"/>
    <w:rsid w:val="000D325D"/>
    <w:rsid w:val="000D32E9"/>
    <w:rsid w:val="000D34B1"/>
    <w:rsid w:val="000D34CA"/>
    <w:rsid w:val="000D3574"/>
    <w:rsid w:val="000D35F9"/>
    <w:rsid w:val="000D39AB"/>
    <w:rsid w:val="000D3AB0"/>
    <w:rsid w:val="000D3D3F"/>
    <w:rsid w:val="000D3E78"/>
    <w:rsid w:val="000D4049"/>
    <w:rsid w:val="000D4389"/>
    <w:rsid w:val="000D43D9"/>
    <w:rsid w:val="000D4468"/>
    <w:rsid w:val="000D44FE"/>
    <w:rsid w:val="000D4894"/>
    <w:rsid w:val="000D4D45"/>
    <w:rsid w:val="000D4FC3"/>
    <w:rsid w:val="000D55D8"/>
    <w:rsid w:val="000D58DF"/>
    <w:rsid w:val="000D5AE4"/>
    <w:rsid w:val="000D5B2D"/>
    <w:rsid w:val="000D5DD6"/>
    <w:rsid w:val="000D5DE5"/>
    <w:rsid w:val="000D62F9"/>
    <w:rsid w:val="000D67A6"/>
    <w:rsid w:val="000D6958"/>
    <w:rsid w:val="000D6E66"/>
    <w:rsid w:val="000D6F19"/>
    <w:rsid w:val="000D7187"/>
    <w:rsid w:val="000D75BE"/>
    <w:rsid w:val="000D7675"/>
    <w:rsid w:val="000D76A3"/>
    <w:rsid w:val="000D79CB"/>
    <w:rsid w:val="000D7C14"/>
    <w:rsid w:val="000D7C8D"/>
    <w:rsid w:val="000D7D17"/>
    <w:rsid w:val="000D7E27"/>
    <w:rsid w:val="000E04F8"/>
    <w:rsid w:val="000E080E"/>
    <w:rsid w:val="000E0961"/>
    <w:rsid w:val="000E0D3B"/>
    <w:rsid w:val="000E0DB2"/>
    <w:rsid w:val="000E1355"/>
    <w:rsid w:val="000E150F"/>
    <w:rsid w:val="000E1555"/>
    <w:rsid w:val="000E17A8"/>
    <w:rsid w:val="000E1944"/>
    <w:rsid w:val="000E1A6C"/>
    <w:rsid w:val="000E1CB2"/>
    <w:rsid w:val="000E1F32"/>
    <w:rsid w:val="000E2144"/>
    <w:rsid w:val="000E22D2"/>
    <w:rsid w:val="000E2683"/>
    <w:rsid w:val="000E2A68"/>
    <w:rsid w:val="000E3245"/>
    <w:rsid w:val="000E32F8"/>
    <w:rsid w:val="000E33F0"/>
    <w:rsid w:val="000E34CD"/>
    <w:rsid w:val="000E36B0"/>
    <w:rsid w:val="000E36DD"/>
    <w:rsid w:val="000E372E"/>
    <w:rsid w:val="000E3878"/>
    <w:rsid w:val="000E38B7"/>
    <w:rsid w:val="000E3910"/>
    <w:rsid w:val="000E3B68"/>
    <w:rsid w:val="000E3BDA"/>
    <w:rsid w:val="000E40B2"/>
    <w:rsid w:val="000E441A"/>
    <w:rsid w:val="000E4582"/>
    <w:rsid w:val="000E470A"/>
    <w:rsid w:val="000E49AF"/>
    <w:rsid w:val="000E4FB3"/>
    <w:rsid w:val="000E56A7"/>
    <w:rsid w:val="000E5EA5"/>
    <w:rsid w:val="000E68E0"/>
    <w:rsid w:val="000E6DF2"/>
    <w:rsid w:val="000E71DA"/>
    <w:rsid w:val="000E7296"/>
    <w:rsid w:val="000E75F6"/>
    <w:rsid w:val="000E7613"/>
    <w:rsid w:val="000E7BAF"/>
    <w:rsid w:val="000E7C37"/>
    <w:rsid w:val="000E7E33"/>
    <w:rsid w:val="000E7E6B"/>
    <w:rsid w:val="000F0010"/>
    <w:rsid w:val="000F00BE"/>
    <w:rsid w:val="000F0447"/>
    <w:rsid w:val="000F069E"/>
    <w:rsid w:val="000F0849"/>
    <w:rsid w:val="000F0B50"/>
    <w:rsid w:val="000F0E53"/>
    <w:rsid w:val="000F13F6"/>
    <w:rsid w:val="000F16A5"/>
    <w:rsid w:val="000F16E0"/>
    <w:rsid w:val="000F1813"/>
    <w:rsid w:val="000F1BD8"/>
    <w:rsid w:val="000F2440"/>
    <w:rsid w:val="000F245A"/>
    <w:rsid w:val="000F2681"/>
    <w:rsid w:val="000F2708"/>
    <w:rsid w:val="000F2CD9"/>
    <w:rsid w:val="000F2D5D"/>
    <w:rsid w:val="000F31B3"/>
    <w:rsid w:val="000F32C4"/>
    <w:rsid w:val="000F3617"/>
    <w:rsid w:val="000F392E"/>
    <w:rsid w:val="000F393A"/>
    <w:rsid w:val="000F39EA"/>
    <w:rsid w:val="000F3D5F"/>
    <w:rsid w:val="000F3E65"/>
    <w:rsid w:val="000F427A"/>
    <w:rsid w:val="000F440F"/>
    <w:rsid w:val="000F48B6"/>
    <w:rsid w:val="000F48C0"/>
    <w:rsid w:val="000F4967"/>
    <w:rsid w:val="000F4B25"/>
    <w:rsid w:val="000F4BBC"/>
    <w:rsid w:val="000F4BC5"/>
    <w:rsid w:val="000F4D65"/>
    <w:rsid w:val="000F5566"/>
    <w:rsid w:val="000F562D"/>
    <w:rsid w:val="000F57C3"/>
    <w:rsid w:val="000F597B"/>
    <w:rsid w:val="000F5A36"/>
    <w:rsid w:val="000F5B8C"/>
    <w:rsid w:val="000F5F0D"/>
    <w:rsid w:val="000F6482"/>
    <w:rsid w:val="000F64CA"/>
    <w:rsid w:val="000F64CF"/>
    <w:rsid w:val="000F684D"/>
    <w:rsid w:val="000F6885"/>
    <w:rsid w:val="000F6D42"/>
    <w:rsid w:val="000F6E59"/>
    <w:rsid w:val="000F70DD"/>
    <w:rsid w:val="000F7148"/>
    <w:rsid w:val="000F71D2"/>
    <w:rsid w:val="000F7371"/>
    <w:rsid w:val="000F755E"/>
    <w:rsid w:val="000F7CB2"/>
    <w:rsid w:val="000F7F2E"/>
    <w:rsid w:val="00100073"/>
    <w:rsid w:val="001000C7"/>
    <w:rsid w:val="0010022F"/>
    <w:rsid w:val="001005D3"/>
    <w:rsid w:val="001007F0"/>
    <w:rsid w:val="00100B95"/>
    <w:rsid w:val="001010DE"/>
    <w:rsid w:val="00101127"/>
    <w:rsid w:val="001014FB"/>
    <w:rsid w:val="001018C3"/>
    <w:rsid w:val="00101D93"/>
    <w:rsid w:val="00101F10"/>
    <w:rsid w:val="00102680"/>
    <w:rsid w:val="0010288C"/>
    <w:rsid w:val="001028C7"/>
    <w:rsid w:val="001028F7"/>
    <w:rsid w:val="00102B48"/>
    <w:rsid w:val="00102BAD"/>
    <w:rsid w:val="00102E07"/>
    <w:rsid w:val="001032C5"/>
    <w:rsid w:val="00103416"/>
    <w:rsid w:val="001034CA"/>
    <w:rsid w:val="00103D4F"/>
    <w:rsid w:val="001040C6"/>
    <w:rsid w:val="00104485"/>
    <w:rsid w:val="001044D7"/>
    <w:rsid w:val="00104887"/>
    <w:rsid w:val="00104ABD"/>
    <w:rsid w:val="00104AD6"/>
    <w:rsid w:val="00104B1F"/>
    <w:rsid w:val="00104CB4"/>
    <w:rsid w:val="00104D6D"/>
    <w:rsid w:val="00104D99"/>
    <w:rsid w:val="001051EB"/>
    <w:rsid w:val="0010555F"/>
    <w:rsid w:val="001058D5"/>
    <w:rsid w:val="0010594D"/>
    <w:rsid w:val="00105CEC"/>
    <w:rsid w:val="00105D8C"/>
    <w:rsid w:val="001064E5"/>
    <w:rsid w:val="001065D9"/>
    <w:rsid w:val="0010693E"/>
    <w:rsid w:val="00106ABD"/>
    <w:rsid w:val="00106BC6"/>
    <w:rsid w:val="00106E71"/>
    <w:rsid w:val="0010700F"/>
    <w:rsid w:val="0010701E"/>
    <w:rsid w:val="00107089"/>
    <w:rsid w:val="001073B6"/>
    <w:rsid w:val="00107E68"/>
    <w:rsid w:val="00107FB5"/>
    <w:rsid w:val="001105B9"/>
    <w:rsid w:val="001106DD"/>
    <w:rsid w:val="00110ACA"/>
    <w:rsid w:val="00110B11"/>
    <w:rsid w:val="00110B4B"/>
    <w:rsid w:val="00110E5B"/>
    <w:rsid w:val="00110FA9"/>
    <w:rsid w:val="00111013"/>
    <w:rsid w:val="0011123E"/>
    <w:rsid w:val="001112D7"/>
    <w:rsid w:val="00111737"/>
    <w:rsid w:val="00111877"/>
    <w:rsid w:val="00111A41"/>
    <w:rsid w:val="00111B57"/>
    <w:rsid w:val="00111CCF"/>
    <w:rsid w:val="0011221B"/>
    <w:rsid w:val="00112308"/>
    <w:rsid w:val="001123C8"/>
    <w:rsid w:val="00112715"/>
    <w:rsid w:val="00112744"/>
    <w:rsid w:val="00112882"/>
    <w:rsid w:val="00112DA7"/>
    <w:rsid w:val="00112E64"/>
    <w:rsid w:val="00113408"/>
    <w:rsid w:val="00113500"/>
    <w:rsid w:val="0011363B"/>
    <w:rsid w:val="00113BAE"/>
    <w:rsid w:val="00113D40"/>
    <w:rsid w:val="00113EBA"/>
    <w:rsid w:val="0011400E"/>
    <w:rsid w:val="00114184"/>
    <w:rsid w:val="0011447C"/>
    <w:rsid w:val="001146B9"/>
    <w:rsid w:val="00114756"/>
    <w:rsid w:val="00114A63"/>
    <w:rsid w:val="00114C0E"/>
    <w:rsid w:val="00114D0F"/>
    <w:rsid w:val="00114EB1"/>
    <w:rsid w:val="00115371"/>
    <w:rsid w:val="0011539E"/>
    <w:rsid w:val="001153A4"/>
    <w:rsid w:val="0011540E"/>
    <w:rsid w:val="0011546B"/>
    <w:rsid w:val="00115BB2"/>
    <w:rsid w:val="00115E22"/>
    <w:rsid w:val="00115F58"/>
    <w:rsid w:val="00116056"/>
    <w:rsid w:val="0011611B"/>
    <w:rsid w:val="0011618F"/>
    <w:rsid w:val="0011626C"/>
    <w:rsid w:val="0011660A"/>
    <w:rsid w:val="0011672B"/>
    <w:rsid w:val="00116825"/>
    <w:rsid w:val="00116AAE"/>
    <w:rsid w:val="00116BC1"/>
    <w:rsid w:val="00116E86"/>
    <w:rsid w:val="001173B3"/>
    <w:rsid w:val="001179CD"/>
    <w:rsid w:val="001200E9"/>
    <w:rsid w:val="001203DB"/>
    <w:rsid w:val="001206D3"/>
    <w:rsid w:val="001209C3"/>
    <w:rsid w:val="001209FD"/>
    <w:rsid w:val="00120BB0"/>
    <w:rsid w:val="00120DEE"/>
    <w:rsid w:val="00120EA1"/>
    <w:rsid w:val="001211D7"/>
    <w:rsid w:val="001218D6"/>
    <w:rsid w:val="00121B40"/>
    <w:rsid w:val="00121C76"/>
    <w:rsid w:val="00122073"/>
    <w:rsid w:val="001220DC"/>
    <w:rsid w:val="0012218D"/>
    <w:rsid w:val="0012221F"/>
    <w:rsid w:val="001223C5"/>
    <w:rsid w:val="00122428"/>
    <w:rsid w:val="0012243C"/>
    <w:rsid w:val="0012250B"/>
    <w:rsid w:val="00122546"/>
    <w:rsid w:val="001225F6"/>
    <w:rsid w:val="001226CF"/>
    <w:rsid w:val="00122DD7"/>
    <w:rsid w:val="00122E87"/>
    <w:rsid w:val="00122FF4"/>
    <w:rsid w:val="00123764"/>
    <w:rsid w:val="001237C8"/>
    <w:rsid w:val="00123BE5"/>
    <w:rsid w:val="00123C9E"/>
    <w:rsid w:val="001240D7"/>
    <w:rsid w:val="0012494A"/>
    <w:rsid w:val="00124DCF"/>
    <w:rsid w:val="00124EA0"/>
    <w:rsid w:val="00124FBE"/>
    <w:rsid w:val="001250E8"/>
    <w:rsid w:val="00125357"/>
    <w:rsid w:val="001258F7"/>
    <w:rsid w:val="00125931"/>
    <w:rsid w:val="0012605A"/>
    <w:rsid w:val="001261AA"/>
    <w:rsid w:val="00126780"/>
    <w:rsid w:val="00126B1C"/>
    <w:rsid w:val="00126C34"/>
    <w:rsid w:val="001272AF"/>
    <w:rsid w:val="00127362"/>
    <w:rsid w:val="00127815"/>
    <w:rsid w:val="00127D4B"/>
    <w:rsid w:val="00127E3A"/>
    <w:rsid w:val="00127F34"/>
    <w:rsid w:val="0013009A"/>
    <w:rsid w:val="001305C5"/>
    <w:rsid w:val="00130A48"/>
    <w:rsid w:val="00130ABE"/>
    <w:rsid w:val="00130C9F"/>
    <w:rsid w:val="00130D68"/>
    <w:rsid w:val="00130D6D"/>
    <w:rsid w:val="0013147B"/>
    <w:rsid w:val="001316C0"/>
    <w:rsid w:val="00131794"/>
    <w:rsid w:val="0013184A"/>
    <w:rsid w:val="00131873"/>
    <w:rsid w:val="00131889"/>
    <w:rsid w:val="00131B9C"/>
    <w:rsid w:val="0013244A"/>
    <w:rsid w:val="001327CE"/>
    <w:rsid w:val="001327DD"/>
    <w:rsid w:val="00132CEF"/>
    <w:rsid w:val="00132D71"/>
    <w:rsid w:val="00132D89"/>
    <w:rsid w:val="00132DE3"/>
    <w:rsid w:val="00132E15"/>
    <w:rsid w:val="00132FB0"/>
    <w:rsid w:val="00133239"/>
    <w:rsid w:val="0013349A"/>
    <w:rsid w:val="001335B0"/>
    <w:rsid w:val="00133B9B"/>
    <w:rsid w:val="00133E9C"/>
    <w:rsid w:val="00133EB9"/>
    <w:rsid w:val="00133FE5"/>
    <w:rsid w:val="0013411F"/>
    <w:rsid w:val="0013426A"/>
    <w:rsid w:val="001345CF"/>
    <w:rsid w:val="00134883"/>
    <w:rsid w:val="00134C4D"/>
    <w:rsid w:val="00135023"/>
    <w:rsid w:val="00135063"/>
    <w:rsid w:val="00135070"/>
    <w:rsid w:val="0013571A"/>
    <w:rsid w:val="0013580A"/>
    <w:rsid w:val="001358D3"/>
    <w:rsid w:val="00135924"/>
    <w:rsid w:val="0013594A"/>
    <w:rsid w:val="00135D5E"/>
    <w:rsid w:val="00135D7D"/>
    <w:rsid w:val="00135DB5"/>
    <w:rsid w:val="00135DF8"/>
    <w:rsid w:val="00135E50"/>
    <w:rsid w:val="00135F0B"/>
    <w:rsid w:val="00135F48"/>
    <w:rsid w:val="001360A7"/>
    <w:rsid w:val="00136145"/>
    <w:rsid w:val="00136265"/>
    <w:rsid w:val="0013647F"/>
    <w:rsid w:val="0013667C"/>
    <w:rsid w:val="00136A40"/>
    <w:rsid w:val="00136D1C"/>
    <w:rsid w:val="00136DA9"/>
    <w:rsid w:val="00137076"/>
    <w:rsid w:val="001374E2"/>
    <w:rsid w:val="0013754C"/>
    <w:rsid w:val="001376F0"/>
    <w:rsid w:val="001378B8"/>
    <w:rsid w:val="001378ED"/>
    <w:rsid w:val="00137AAE"/>
    <w:rsid w:val="00137EEB"/>
    <w:rsid w:val="00140176"/>
    <w:rsid w:val="0014041B"/>
    <w:rsid w:val="0014090B"/>
    <w:rsid w:val="00140B22"/>
    <w:rsid w:val="001410D3"/>
    <w:rsid w:val="0014135A"/>
    <w:rsid w:val="001417C5"/>
    <w:rsid w:val="00141891"/>
    <w:rsid w:val="00142059"/>
    <w:rsid w:val="001422C2"/>
    <w:rsid w:val="0014243C"/>
    <w:rsid w:val="0014269A"/>
    <w:rsid w:val="001428CC"/>
    <w:rsid w:val="00142DCF"/>
    <w:rsid w:val="00142DDA"/>
    <w:rsid w:val="00142DE1"/>
    <w:rsid w:val="00142FFC"/>
    <w:rsid w:val="00143210"/>
    <w:rsid w:val="00143435"/>
    <w:rsid w:val="0014392A"/>
    <w:rsid w:val="00143BA2"/>
    <w:rsid w:val="001440E3"/>
    <w:rsid w:val="00144467"/>
    <w:rsid w:val="001445E0"/>
    <w:rsid w:val="00144698"/>
    <w:rsid w:val="00144815"/>
    <w:rsid w:val="0014543C"/>
    <w:rsid w:val="001455EE"/>
    <w:rsid w:val="001456CA"/>
    <w:rsid w:val="001457AC"/>
    <w:rsid w:val="00145C15"/>
    <w:rsid w:val="00145C29"/>
    <w:rsid w:val="00145C5D"/>
    <w:rsid w:val="00145D07"/>
    <w:rsid w:val="0014621C"/>
    <w:rsid w:val="00146624"/>
    <w:rsid w:val="00146E51"/>
    <w:rsid w:val="0014739F"/>
    <w:rsid w:val="00147544"/>
    <w:rsid w:val="001478F9"/>
    <w:rsid w:val="00147BF5"/>
    <w:rsid w:val="00147D33"/>
    <w:rsid w:val="00147F83"/>
    <w:rsid w:val="00150125"/>
    <w:rsid w:val="001501E3"/>
    <w:rsid w:val="001503BC"/>
    <w:rsid w:val="001509B6"/>
    <w:rsid w:val="001509C5"/>
    <w:rsid w:val="00150AC6"/>
    <w:rsid w:val="00150C7E"/>
    <w:rsid w:val="00151063"/>
    <w:rsid w:val="00151099"/>
    <w:rsid w:val="001510C0"/>
    <w:rsid w:val="001512DF"/>
    <w:rsid w:val="001512F0"/>
    <w:rsid w:val="001513AF"/>
    <w:rsid w:val="00151659"/>
    <w:rsid w:val="00151BCF"/>
    <w:rsid w:val="00151C2D"/>
    <w:rsid w:val="00151CB7"/>
    <w:rsid w:val="0015238B"/>
    <w:rsid w:val="00152580"/>
    <w:rsid w:val="001530E1"/>
    <w:rsid w:val="00153162"/>
    <w:rsid w:val="001535C6"/>
    <w:rsid w:val="001535C8"/>
    <w:rsid w:val="001535EC"/>
    <w:rsid w:val="00153C34"/>
    <w:rsid w:val="00153E72"/>
    <w:rsid w:val="0015439F"/>
    <w:rsid w:val="001543BF"/>
    <w:rsid w:val="001543CD"/>
    <w:rsid w:val="001545C4"/>
    <w:rsid w:val="00154643"/>
    <w:rsid w:val="00154B23"/>
    <w:rsid w:val="00154DA9"/>
    <w:rsid w:val="00155131"/>
    <w:rsid w:val="001554C7"/>
    <w:rsid w:val="001555DF"/>
    <w:rsid w:val="00155AD4"/>
    <w:rsid w:val="00155D3C"/>
    <w:rsid w:val="00156054"/>
    <w:rsid w:val="00156265"/>
    <w:rsid w:val="001564AD"/>
    <w:rsid w:val="0015670E"/>
    <w:rsid w:val="001567BF"/>
    <w:rsid w:val="00156851"/>
    <w:rsid w:val="00156942"/>
    <w:rsid w:val="00156A78"/>
    <w:rsid w:val="00156DDE"/>
    <w:rsid w:val="00156EE0"/>
    <w:rsid w:val="00156F37"/>
    <w:rsid w:val="00157681"/>
    <w:rsid w:val="00157698"/>
    <w:rsid w:val="001577F3"/>
    <w:rsid w:val="001579D5"/>
    <w:rsid w:val="00157B78"/>
    <w:rsid w:val="00157F1C"/>
    <w:rsid w:val="00157F83"/>
    <w:rsid w:val="00160258"/>
    <w:rsid w:val="00160702"/>
    <w:rsid w:val="00160825"/>
    <w:rsid w:val="00160B0A"/>
    <w:rsid w:val="00160D0A"/>
    <w:rsid w:val="00160FE6"/>
    <w:rsid w:val="001616F3"/>
    <w:rsid w:val="001618ED"/>
    <w:rsid w:val="00161992"/>
    <w:rsid w:val="00161A72"/>
    <w:rsid w:val="00161E10"/>
    <w:rsid w:val="0016205D"/>
    <w:rsid w:val="00162268"/>
    <w:rsid w:val="001626A1"/>
    <w:rsid w:val="00162BB3"/>
    <w:rsid w:val="00162D73"/>
    <w:rsid w:val="00162ECC"/>
    <w:rsid w:val="0016334C"/>
    <w:rsid w:val="001637F4"/>
    <w:rsid w:val="00163865"/>
    <w:rsid w:val="0016396E"/>
    <w:rsid w:val="001639DB"/>
    <w:rsid w:val="00163A68"/>
    <w:rsid w:val="00163DA0"/>
    <w:rsid w:val="00163DBE"/>
    <w:rsid w:val="0016401D"/>
    <w:rsid w:val="00164634"/>
    <w:rsid w:val="001649AE"/>
    <w:rsid w:val="00164A5E"/>
    <w:rsid w:val="00165264"/>
    <w:rsid w:val="001653B4"/>
    <w:rsid w:val="0016564A"/>
    <w:rsid w:val="001659A6"/>
    <w:rsid w:val="00165C4B"/>
    <w:rsid w:val="00166490"/>
    <w:rsid w:val="0016659E"/>
    <w:rsid w:val="0016691A"/>
    <w:rsid w:val="00166987"/>
    <w:rsid w:val="00166A22"/>
    <w:rsid w:val="00166A89"/>
    <w:rsid w:val="00166B4F"/>
    <w:rsid w:val="00167038"/>
    <w:rsid w:val="001675E5"/>
    <w:rsid w:val="0017021D"/>
    <w:rsid w:val="00170588"/>
    <w:rsid w:val="001711A5"/>
    <w:rsid w:val="001714EB"/>
    <w:rsid w:val="001715FF"/>
    <w:rsid w:val="0017170F"/>
    <w:rsid w:val="001717EF"/>
    <w:rsid w:val="0017195F"/>
    <w:rsid w:val="00171EB4"/>
    <w:rsid w:val="001722CC"/>
    <w:rsid w:val="00172422"/>
    <w:rsid w:val="0017269B"/>
    <w:rsid w:val="00172A36"/>
    <w:rsid w:val="00172B69"/>
    <w:rsid w:val="0017317A"/>
    <w:rsid w:val="00173C5C"/>
    <w:rsid w:val="00173D43"/>
    <w:rsid w:val="00174625"/>
    <w:rsid w:val="00174792"/>
    <w:rsid w:val="001747F0"/>
    <w:rsid w:val="001749B1"/>
    <w:rsid w:val="00174B9A"/>
    <w:rsid w:val="00174D55"/>
    <w:rsid w:val="001751C0"/>
    <w:rsid w:val="00175430"/>
    <w:rsid w:val="001754EA"/>
    <w:rsid w:val="0017557C"/>
    <w:rsid w:val="00175B82"/>
    <w:rsid w:val="00175FA3"/>
    <w:rsid w:val="00176057"/>
    <w:rsid w:val="00176355"/>
    <w:rsid w:val="00176384"/>
    <w:rsid w:val="001764F2"/>
    <w:rsid w:val="0017674C"/>
    <w:rsid w:val="00176781"/>
    <w:rsid w:val="00176788"/>
    <w:rsid w:val="00176F0F"/>
    <w:rsid w:val="00177627"/>
    <w:rsid w:val="00177706"/>
    <w:rsid w:val="001778D7"/>
    <w:rsid w:val="001778F6"/>
    <w:rsid w:val="00177A32"/>
    <w:rsid w:val="00177DA8"/>
    <w:rsid w:val="00177EAD"/>
    <w:rsid w:val="00177FEC"/>
    <w:rsid w:val="0018025D"/>
    <w:rsid w:val="001802CC"/>
    <w:rsid w:val="00180440"/>
    <w:rsid w:val="001806E5"/>
    <w:rsid w:val="00180A5B"/>
    <w:rsid w:val="00180BA9"/>
    <w:rsid w:val="00180E5B"/>
    <w:rsid w:val="00180EA3"/>
    <w:rsid w:val="00180FE1"/>
    <w:rsid w:val="00180FFD"/>
    <w:rsid w:val="00181029"/>
    <w:rsid w:val="001812B5"/>
    <w:rsid w:val="00181326"/>
    <w:rsid w:val="00181329"/>
    <w:rsid w:val="001815C3"/>
    <w:rsid w:val="00181D39"/>
    <w:rsid w:val="00181FA3"/>
    <w:rsid w:val="001827F7"/>
    <w:rsid w:val="001828D0"/>
    <w:rsid w:val="00182BC3"/>
    <w:rsid w:val="00182E74"/>
    <w:rsid w:val="00182EBF"/>
    <w:rsid w:val="001833D8"/>
    <w:rsid w:val="001834C9"/>
    <w:rsid w:val="00183660"/>
    <w:rsid w:val="0018366F"/>
    <w:rsid w:val="001836AB"/>
    <w:rsid w:val="0018396B"/>
    <w:rsid w:val="0018416F"/>
    <w:rsid w:val="00184276"/>
    <w:rsid w:val="00184390"/>
    <w:rsid w:val="001843B5"/>
    <w:rsid w:val="001846D4"/>
    <w:rsid w:val="00184A00"/>
    <w:rsid w:val="00184A62"/>
    <w:rsid w:val="00184F1A"/>
    <w:rsid w:val="00184F75"/>
    <w:rsid w:val="00184FE2"/>
    <w:rsid w:val="00185497"/>
    <w:rsid w:val="0018575A"/>
    <w:rsid w:val="00185942"/>
    <w:rsid w:val="00185C47"/>
    <w:rsid w:val="00186158"/>
    <w:rsid w:val="00186460"/>
    <w:rsid w:val="0018672E"/>
    <w:rsid w:val="0018678D"/>
    <w:rsid w:val="00186DA8"/>
    <w:rsid w:val="00186E6A"/>
    <w:rsid w:val="00186EE3"/>
    <w:rsid w:val="00186F1F"/>
    <w:rsid w:val="0018751E"/>
    <w:rsid w:val="0018756D"/>
    <w:rsid w:val="00187576"/>
    <w:rsid w:val="00187627"/>
    <w:rsid w:val="00187D3E"/>
    <w:rsid w:val="00187E20"/>
    <w:rsid w:val="00187EA1"/>
    <w:rsid w:val="00190211"/>
    <w:rsid w:val="001905C8"/>
    <w:rsid w:val="001908EB"/>
    <w:rsid w:val="00190CC5"/>
    <w:rsid w:val="00190CC6"/>
    <w:rsid w:val="00190DDF"/>
    <w:rsid w:val="00190DE8"/>
    <w:rsid w:val="00190F2B"/>
    <w:rsid w:val="001910F2"/>
    <w:rsid w:val="0019138B"/>
    <w:rsid w:val="0019144D"/>
    <w:rsid w:val="0019163C"/>
    <w:rsid w:val="00191723"/>
    <w:rsid w:val="00191789"/>
    <w:rsid w:val="001917D7"/>
    <w:rsid w:val="0019181C"/>
    <w:rsid w:val="001918B8"/>
    <w:rsid w:val="00191942"/>
    <w:rsid w:val="00191967"/>
    <w:rsid w:val="00191A3C"/>
    <w:rsid w:val="00191E2B"/>
    <w:rsid w:val="00191EE0"/>
    <w:rsid w:val="00191F08"/>
    <w:rsid w:val="001922AC"/>
    <w:rsid w:val="00193183"/>
    <w:rsid w:val="001935C7"/>
    <w:rsid w:val="001935EE"/>
    <w:rsid w:val="00193A71"/>
    <w:rsid w:val="00193AAA"/>
    <w:rsid w:val="00193CB9"/>
    <w:rsid w:val="0019407C"/>
    <w:rsid w:val="0019417B"/>
    <w:rsid w:val="001941F7"/>
    <w:rsid w:val="0019426E"/>
    <w:rsid w:val="001942CD"/>
    <w:rsid w:val="00194483"/>
    <w:rsid w:val="001946BE"/>
    <w:rsid w:val="001947CE"/>
    <w:rsid w:val="00194F54"/>
    <w:rsid w:val="00194FF3"/>
    <w:rsid w:val="00195133"/>
    <w:rsid w:val="00195193"/>
    <w:rsid w:val="0019524F"/>
    <w:rsid w:val="001952CB"/>
    <w:rsid w:val="00195355"/>
    <w:rsid w:val="001954BC"/>
    <w:rsid w:val="001956D0"/>
    <w:rsid w:val="00195835"/>
    <w:rsid w:val="00195870"/>
    <w:rsid w:val="00195977"/>
    <w:rsid w:val="00195A10"/>
    <w:rsid w:val="00195C48"/>
    <w:rsid w:val="00195C7C"/>
    <w:rsid w:val="00195E4B"/>
    <w:rsid w:val="00195ED7"/>
    <w:rsid w:val="00195EF2"/>
    <w:rsid w:val="00196615"/>
    <w:rsid w:val="001968CF"/>
    <w:rsid w:val="001969E2"/>
    <w:rsid w:val="001969F0"/>
    <w:rsid w:val="00196CC3"/>
    <w:rsid w:val="00196D03"/>
    <w:rsid w:val="00197316"/>
    <w:rsid w:val="001973B2"/>
    <w:rsid w:val="0019750F"/>
    <w:rsid w:val="00197894"/>
    <w:rsid w:val="00197955"/>
    <w:rsid w:val="001979BC"/>
    <w:rsid w:val="00197F56"/>
    <w:rsid w:val="001A008C"/>
    <w:rsid w:val="001A00A2"/>
    <w:rsid w:val="001A031C"/>
    <w:rsid w:val="001A03BA"/>
    <w:rsid w:val="001A042D"/>
    <w:rsid w:val="001A06D9"/>
    <w:rsid w:val="001A0AFD"/>
    <w:rsid w:val="001A0C23"/>
    <w:rsid w:val="001A0D5D"/>
    <w:rsid w:val="001A12CB"/>
    <w:rsid w:val="001A139B"/>
    <w:rsid w:val="001A1BCA"/>
    <w:rsid w:val="001A1E55"/>
    <w:rsid w:val="001A1EB7"/>
    <w:rsid w:val="001A22CA"/>
    <w:rsid w:val="001A22CD"/>
    <w:rsid w:val="001A24CF"/>
    <w:rsid w:val="001A2535"/>
    <w:rsid w:val="001A253F"/>
    <w:rsid w:val="001A26BE"/>
    <w:rsid w:val="001A2921"/>
    <w:rsid w:val="001A2A0E"/>
    <w:rsid w:val="001A2A3F"/>
    <w:rsid w:val="001A3003"/>
    <w:rsid w:val="001A3264"/>
    <w:rsid w:val="001A33D4"/>
    <w:rsid w:val="001A35D0"/>
    <w:rsid w:val="001A4150"/>
    <w:rsid w:val="001A4A4E"/>
    <w:rsid w:val="001A4A7F"/>
    <w:rsid w:val="001A4D9C"/>
    <w:rsid w:val="001A4ED2"/>
    <w:rsid w:val="001A5044"/>
    <w:rsid w:val="001A50A1"/>
    <w:rsid w:val="001A527F"/>
    <w:rsid w:val="001A54FF"/>
    <w:rsid w:val="001A5639"/>
    <w:rsid w:val="001A5640"/>
    <w:rsid w:val="001A5A21"/>
    <w:rsid w:val="001A5B93"/>
    <w:rsid w:val="001A5BC1"/>
    <w:rsid w:val="001A5C42"/>
    <w:rsid w:val="001A5CCB"/>
    <w:rsid w:val="001A62A0"/>
    <w:rsid w:val="001A6570"/>
    <w:rsid w:val="001A6624"/>
    <w:rsid w:val="001A66A5"/>
    <w:rsid w:val="001A6910"/>
    <w:rsid w:val="001A6C0A"/>
    <w:rsid w:val="001A6D05"/>
    <w:rsid w:val="001A6E0F"/>
    <w:rsid w:val="001A7010"/>
    <w:rsid w:val="001A70DC"/>
    <w:rsid w:val="001A75F8"/>
    <w:rsid w:val="001A7615"/>
    <w:rsid w:val="001A76CB"/>
    <w:rsid w:val="001A76D4"/>
    <w:rsid w:val="001A780E"/>
    <w:rsid w:val="001A7833"/>
    <w:rsid w:val="001A7AD8"/>
    <w:rsid w:val="001A7C81"/>
    <w:rsid w:val="001A7D42"/>
    <w:rsid w:val="001B0030"/>
    <w:rsid w:val="001B02D0"/>
    <w:rsid w:val="001B047D"/>
    <w:rsid w:val="001B0600"/>
    <w:rsid w:val="001B0A47"/>
    <w:rsid w:val="001B0CEA"/>
    <w:rsid w:val="001B0D76"/>
    <w:rsid w:val="001B0F10"/>
    <w:rsid w:val="001B1269"/>
    <w:rsid w:val="001B1466"/>
    <w:rsid w:val="001B15F6"/>
    <w:rsid w:val="001B1ADB"/>
    <w:rsid w:val="001B1D55"/>
    <w:rsid w:val="001B2310"/>
    <w:rsid w:val="001B23EA"/>
    <w:rsid w:val="001B2A9E"/>
    <w:rsid w:val="001B2CD2"/>
    <w:rsid w:val="001B2D39"/>
    <w:rsid w:val="001B2D51"/>
    <w:rsid w:val="001B2DFA"/>
    <w:rsid w:val="001B309E"/>
    <w:rsid w:val="001B3504"/>
    <w:rsid w:val="001B3782"/>
    <w:rsid w:val="001B3833"/>
    <w:rsid w:val="001B3AE6"/>
    <w:rsid w:val="001B3D56"/>
    <w:rsid w:val="001B3DC2"/>
    <w:rsid w:val="001B3EB6"/>
    <w:rsid w:val="001B42F0"/>
    <w:rsid w:val="001B4A5F"/>
    <w:rsid w:val="001B4B9C"/>
    <w:rsid w:val="001B4DAE"/>
    <w:rsid w:val="001B4DB7"/>
    <w:rsid w:val="001B50D3"/>
    <w:rsid w:val="001B5194"/>
    <w:rsid w:val="001B5493"/>
    <w:rsid w:val="001B5597"/>
    <w:rsid w:val="001B5701"/>
    <w:rsid w:val="001B5869"/>
    <w:rsid w:val="001B5A75"/>
    <w:rsid w:val="001B5B1A"/>
    <w:rsid w:val="001B5B88"/>
    <w:rsid w:val="001B5B8F"/>
    <w:rsid w:val="001B658B"/>
    <w:rsid w:val="001B65BB"/>
    <w:rsid w:val="001B6A30"/>
    <w:rsid w:val="001B6BD7"/>
    <w:rsid w:val="001B6BDD"/>
    <w:rsid w:val="001B6C6F"/>
    <w:rsid w:val="001B6D5C"/>
    <w:rsid w:val="001B6D86"/>
    <w:rsid w:val="001B6F2E"/>
    <w:rsid w:val="001B7295"/>
    <w:rsid w:val="001B75E5"/>
    <w:rsid w:val="001B75F1"/>
    <w:rsid w:val="001B7A98"/>
    <w:rsid w:val="001B7C01"/>
    <w:rsid w:val="001B7EE5"/>
    <w:rsid w:val="001B7FB0"/>
    <w:rsid w:val="001B7FFD"/>
    <w:rsid w:val="001C0078"/>
    <w:rsid w:val="001C0224"/>
    <w:rsid w:val="001C0768"/>
    <w:rsid w:val="001C0769"/>
    <w:rsid w:val="001C093E"/>
    <w:rsid w:val="001C0B6D"/>
    <w:rsid w:val="001C13C9"/>
    <w:rsid w:val="001C16C3"/>
    <w:rsid w:val="001C1914"/>
    <w:rsid w:val="001C1920"/>
    <w:rsid w:val="001C192B"/>
    <w:rsid w:val="001C1948"/>
    <w:rsid w:val="001C1B4A"/>
    <w:rsid w:val="001C1FB4"/>
    <w:rsid w:val="001C2061"/>
    <w:rsid w:val="001C20D3"/>
    <w:rsid w:val="001C2147"/>
    <w:rsid w:val="001C2151"/>
    <w:rsid w:val="001C2195"/>
    <w:rsid w:val="001C24F2"/>
    <w:rsid w:val="001C2920"/>
    <w:rsid w:val="001C2AA7"/>
    <w:rsid w:val="001C31FB"/>
    <w:rsid w:val="001C34F6"/>
    <w:rsid w:val="001C35C2"/>
    <w:rsid w:val="001C389A"/>
    <w:rsid w:val="001C3A45"/>
    <w:rsid w:val="001C3A6A"/>
    <w:rsid w:val="001C3ABB"/>
    <w:rsid w:val="001C403D"/>
    <w:rsid w:val="001C45BD"/>
    <w:rsid w:val="001C4662"/>
    <w:rsid w:val="001C473F"/>
    <w:rsid w:val="001C47BE"/>
    <w:rsid w:val="001C4AAA"/>
    <w:rsid w:val="001C4BAF"/>
    <w:rsid w:val="001C4EB6"/>
    <w:rsid w:val="001C51C3"/>
    <w:rsid w:val="001C55A0"/>
    <w:rsid w:val="001C57AA"/>
    <w:rsid w:val="001C58A9"/>
    <w:rsid w:val="001C5C97"/>
    <w:rsid w:val="001C5DBF"/>
    <w:rsid w:val="001C60E2"/>
    <w:rsid w:val="001C6211"/>
    <w:rsid w:val="001C644E"/>
    <w:rsid w:val="001C6518"/>
    <w:rsid w:val="001C6BC4"/>
    <w:rsid w:val="001C7349"/>
    <w:rsid w:val="001C75F1"/>
    <w:rsid w:val="001C7606"/>
    <w:rsid w:val="001C7A4F"/>
    <w:rsid w:val="001C7A84"/>
    <w:rsid w:val="001C7D17"/>
    <w:rsid w:val="001C7E85"/>
    <w:rsid w:val="001C7F27"/>
    <w:rsid w:val="001D0171"/>
    <w:rsid w:val="001D0945"/>
    <w:rsid w:val="001D0D79"/>
    <w:rsid w:val="001D0DCD"/>
    <w:rsid w:val="001D0DF7"/>
    <w:rsid w:val="001D0E3F"/>
    <w:rsid w:val="001D115B"/>
    <w:rsid w:val="001D178B"/>
    <w:rsid w:val="001D1851"/>
    <w:rsid w:val="001D1888"/>
    <w:rsid w:val="001D1D16"/>
    <w:rsid w:val="001D20E8"/>
    <w:rsid w:val="001D22BC"/>
    <w:rsid w:val="001D2621"/>
    <w:rsid w:val="001D2699"/>
    <w:rsid w:val="001D26C9"/>
    <w:rsid w:val="001D2867"/>
    <w:rsid w:val="001D28C1"/>
    <w:rsid w:val="001D2D5F"/>
    <w:rsid w:val="001D31F4"/>
    <w:rsid w:val="001D359C"/>
    <w:rsid w:val="001D39B5"/>
    <w:rsid w:val="001D3E0D"/>
    <w:rsid w:val="001D3E79"/>
    <w:rsid w:val="001D43E9"/>
    <w:rsid w:val="001D4862"/>
    <w:rsid w:val="001D4BAB"/>
    <w:rsid w:val="001D504F"/>
    <w:rsid w:val="001D523B"/>
    <w:rsid w:val="001D5454"/>
    <w:rsid w:val="001D5DBF"/>
    <w:rsid w:val="001D5F81"/>
    <w:rsid w:val="001D5FE1"/>
    <w:rsid w:val="001D63A9"/>
    <w:rsid w:val="001D6603"/>
    <w:rsid w:val="001D6702"/>
    <w:rsid w:val="001D6709"/>
    <w:rsid w:val="001D680E"/>
    <w:rsid w:val="001D696A"/>
    <w:rsid w:val="001D6A80"/>
    <w:rsid w:val="001D6CE3"/>
    <w:rsid w:val="001D6D14"/>
    <w:rsid w:val="001D6D5D"/>
    <w:rsid w:val="001D724E"/>
    <w:rsid w:val="001D756B"/>
    <w:rsid w:val="001D7921"/>
    <w:rsid w:val="001D7AB9"/>
    <w:rsid w:val="001D7DDB"/>
    <w:rsid w:val="001D7EF5"/>
    <w:rsid w:val="001D7F42"/>
    <w:rsid w:val="001E00D8"/>
    <w:rsid w:val="001E03F4"/>
    <w:rsid w:val="001E05DB"/>
    <w:rsid w:val="001E0857"/>
    <w:rsid w:val="001E0B85"/>
    <w:rsid w:val="001E0D30"/>
    <w:rsid w:val="001E0F1F"/>
    <w:rsid w:val="001E0F78"/>
    <w:rsid w:val="001E102B"/>
    <w:rsid w:val="001E10AC"/>
    <w:rsid w:val="001E146B"/>
    <w:rsid w:val="001E1F67"/>
    <w:rsid w:val="001E1FF8"/>
    <w:rsid w:val="001E2197"/>
    <w:rsid w:val="001E26CB"/>
    <w:rsid w:val="001E2850"/>
    <w:rsid w:val="001E2BE1"/>
    <w:rsid w:val="001E2D1B"/>
    <w:rsid w:val="001E2E9E"/>
    <w:rsid w:val="001E2F34"/>
    <w:rsid w:val="001E2F97"/>
    <w:rsid w:val="001E3720"/>
    <w:rsid w:val="001E39B3"/>
    <w:rsid w:val="001E3D5B"/>
    <w:rsid w:val="001E3E3C"/>
    <w:rsid w:val="001E4432"/>
    <w:rsid w:val="001E4448"/>
    <w:rsid w:val="001E44D5"/>
    <w:rsid w:val="001E44E9"/>
    <w:rsid w:val="001E499D"/>
    <w:rsid w:val="001E4AED"/>
    <w:rsid w:val="001E4BCF"/>
    <w:rsid w:val="001E4EA3"/>
    <w:rsid w:val="001E545C"/>
    <w:rsid w:val="001E54A8"/>
    <w:rsid w:val="001E55E8"/>
    <w:rsid w:val="001E574C"/>
    <w:rsid w:val="001E57AB"/>
    <w:rsid w:val="001E588A"/>
    <w:rsid w:val="001E5D08"/>
    <w:rsid w:val="001E6322"/>
    <w:rsid w:val="001E655C"/>
    <w:rsid w:val="001E6732"/>
    <w:rsid w:val="001E6DA4"/>
    <w:rsid w:val="001E709D"/>
    <w:rsid w:val="001E7193"/>
    <w:rsid w:val="001E733F"/>
    <w:rsid w:val="001E73DE"/>
    <w:rsid w:val="001E7CEA"/>
    <w:rsid w:val="001E7D72"/>
    <w:rsid w:val="001E7E20"/>
    <w:rsid w:val="001E7F88"/>
    <w:rsid w:val="001E7FA8"/>
    <w:rsid w:val="001E7FED"/>
    <w:rsid w:val="001F010B"/>
    <w:rsid w:val="001F018F"/>
    <w:rsid w:val="001F034D"/>
    <w:rsid w:val="001F0405"/>
    <w:rsid w:val="001F046A"/>
    <w:rsid w:val="001F055C"/>
    <w:rsid w:val="001F0F7C"/>
    <w:rsid w:val="001F0FC9"/>
    <w:rsid w:val="001F0FFF"/>
    <w:rsid w:val="001F11EA"/>
    <w:rsid w:val="001F1512"/>
    <w:rsid w:val="001F1520"/>
    <w:rsid w:val="001F1892"/>
    <w:rsid w:val="001F1A91"/>
    <w:rsid w:val="001F1B07"/>
    <w:rsid w:val="001F1E6B"/>
    <w:rsid w:val="001F1EDC"/>
    <w:rsid w:val="001F21BC"/>
    <w:rsid w:val="001F2203"/>
    <w:rsid w:val="001F28D7"/>
    <w:rsid w:val="001F2C3B"/>
    <w:rsid w:val="001F301B"/>
    <w:rsid w:val="001F385F"/>
    <w:rsid w:val="001F3CFD"/>
    <w:rsid w:val="001F3D7E"/>
    <w:rsid w:val="001F3E80"/>
    <w:rsid w:val="001F40FA"/>
    <w:rsid w:val="001F4119"/>
    <w:rsid w:val="001F4734"/>
    <w:rsid w:val="001F4D08"/>
    <w:rsid w:val="001F4F9B"/>
    <w:rsid w:val="001F53B5"/>
    <w:rsid w:val="001F5448"/>
    <w:rsid w:val="001F5565"/>
    <w:rsid w:val="001F594E"/>
    <w:rsid w:val="001F5E9D"/>
    <w:rsid w:val="001F5F21"/>
    <w:rsid w:val="001F5F8F"/>
    <w:rsid w:val="001F611B"/>
    <w:rsid w:val="001F637D"/>
    <w:rsid w:val="001F63A8"/>
    <w:rsid w:val="001F64CF"/>
    <w:rsid w:val="001F6673"/>
    <w:rsid w:val="001F6797"/>
    <w:rsid w:val="001F6B1B"/>
    <w:rsid w:val="001F6D39"/>
    <w:rsid w:val="001F6D60"/>
    <w:rsid w:val="001F74AB"/>
    <w:rsid w:val="001F7543"/>
    <w:rsid w:val="001F756B"/>
    <w:rsid w:val="001F7814"/>
    <w:rsid w:val="001F7832"/>
    <w:rsid w:val="001F78D5"/>
    <w:rsid w:val="00200590"/>
    <w:rsid w:val="002005E7"/>
    <w:rsid w:val="00200BC0"/>
    <w:rsid w:val="00200BD0"/>
    <w:rsid w:val="00200C99"/>
    <w:rsid w:val="00200D6B"/>
    <w:rsid w:val="00200D8D"/>
    <w:rsid w:val="00200DD5"/>
    <w:rsid w:val="00200DD9"/>
    <w:rsid w:val="00200E19"/>
    <w:rsid w:val="00200F38"/>
    <w:rsid w:val="00201211"/>
    <w:rsid w:val="0020156C"/>
    <w:rsid w:val="00201797"/>
    <w:rsid w:val="00201A54"/>
    <w:rsid w:val="00202166"/>
    <w:rsid w:val="0020220A"/>
    <w:rsid w:val="002022DA"/>
    <w:rsid w:val="0020249F"/>
    <w:rsid w:val="00202703"/>
    <w:rsid w:val="0020270E"/>
    <w:rsid w:val="002028DE"/>
    <w:rsid w:val="00202A6C"/>
    <w:rsid w:val="00202B02"/>
    <w:rsid w:val="00202F75"/>
    <w:rsid w:val="00203572"/>
    <w:rsid w:val="00203601"/>
    <w:rsid w:val="00203620"/>
    <w:rsid w:val="00203676"/>
    <w:rsid w:val="002036AB"/>
    <w:rsid w:val="00203A02"/>
    <w:rsid w:val="00203D43"/>
    <w:rsid w:val="00203D50"/>
    <w:rsid w:val="00203E00"/>
    <w:rsid w:val="00203E7C"/>
    <w:rsid w:val="00203F14"/>
    <w:rsid w:val="00203FEF"/>
    <w:rsid w:val="00204126"/>
    <w:rsid w:val="00204441"/>
    <w:rsid w:val="0020499B"/>
    <w:rsid w:val="00204A4C"/>
    <w:rsid w:val="00204C50"/>
    <w:rsid w:val="0020530B"/>
    <w:rsid w:val="0020583F"/>
    <w:rsid w:val="00205884"/>
    <w:rsid w:val="00205B31"/>
    <w:rsid w:val="00205FE7"/>
    <w:rsid w:val="002060ED"/>
    <w:rsid w:val="00206124"/>
    <w:rsid w:val="00206366"/>
    <w:rsid w:val="002064D7"/>
    <w:rsid w:val="00206AE0"/>
    <w:rsid w:val="00206AE9"/>
    <w:rsid w:val="00206F54"/>
    <w:rsid w:val="002071B7"/>
    <w:rsid w:val="0020746C"/>
    <w:rsid w:val="00207539"/>
    <w:rsid w:val="002075CE"/>
    <w:rsid w:val="00207633"/>
    <w:rsid w:val="002076BE"/>
    <w:rsid w:val="00207945"/>
    <w:rsid w:val="00207E28"/>
    <w:rsid w:val="002100FE"/>
    <w:rsid w:val="00210384"/>
    <w:rsid w:val="00210709"/>
    <w:rsid w:val="00210C5E"/>
    <w:rsid w:val="00210FA9"/>
    <w:rsid w:val="00211000"/>
    <w:rsid w:val="00211029"/>
    <w:rsid w:val="002110FE"/>
    <w:rsid w:val="002111DE"/>
    <w:rsid w:val="002112EB"/>
    <w:rsid w:val="00211358"/>
    <w:rsid w:val="00211632"/>
    <w:rsid w:val="00211665"/>
    <w:rsid w:val="002119AE"/>
    <w:rsid w:val="00211A1F"/>
    <w:rsid w:val="00211AB7"/>
    <w:rsid w:val="00211C22"/>
    <w:rsid w:val="00212140"/>
    <w:rsid w:val="00212281"/>
    <w:rsid w:val="0021257B"/>
    <w:rsid w:val="0021278E"/>
    <w:rsid w:val="002128C8"/>
    <w:rsid w:val="00212AFF"/>
    <w:rsid w:val="00212D15"/>
    <w:rsid w:val="00213199"/>
    <w:rsid w:val="002131B6"/>
    <w:rsid w:val="0021324E"/>
    <w:rsid w:val="002133AB"/>
    <w:rsid w:val="00213682"/>
    <w:rsid w:val="002137B3"/>
    <w:rsid w:val="00213A58"/>
    <w:rsid w:val="00213A89"/>
    <w:rsid w:val="00213BC8"/>
    <w:rsid w:val="00213CD2"/>
    <w:rsid w:val="00213EF4"/>
    <w:rsid w:val="00214171"/>
    <w:rsid w:val="002141E0"/>
    <w:rsid w:val="0021472E"/>
    <w:rsid w:val="00214831"/>
    <w:rsid w:val="00214ED7"/>
    <w:rsid w:val="00215129"/>
    <w:rsid w:val="00215225"/>
    <w:rsid w:val="002152F3"/>
    <w:rsid w:val="002158F9"/>
    <w:rsid w:val="00215E8A"/>
    <w:rsid w:val="00215F64"/>
    <w:rsid w:val="0021610B"/>
    <w:rsid w:val="00216562"/>
    <w:rsid w:val="00216843"/>
    <w:rsid w:val="0021685D"/>
    <w:rsid w:val="002169C3"/>
    <w:rsid w:val="00216A79"/>
    <w:rsid w:val="00216B97"/>
    <w:rsid w:val="00216BEB"/>
    <w:rsid w:val="00217067"/>
    <w:rsid w:val="00217258"/>
    <w:rsid w:val="002173F4"/>
    <w:rsid w:val="0021748C"/>
    <w:rsid w:val="002175D5"/>
    <w:rsid w:val="00217624"/>
    <w:rsid w:val="00217823"/>
    <w:rsid w:val="002178D4"/>
    <w:rsid w:val="00217B69"/>
    <w:rsid w:val="00220043"/>
    <w:rsid w:val="00220220"/>
    <w:rsid w:val="00220250"/>
    <w:rsid w:val="0022048D"/>
    <w:rsid w:val="002205F7"/>
    <w:rsid w:val="00220617"/>
    <w:rsid w:val="0022083C"/>
    <w:rsid w:val="00220C22"/>
    <w:rsid w:val="00220CE6"/>
    <w:rsid w:val="00220E7C"/>
    <w:rsid w:val="0022115E"/>
    <w:rsid w:val="00221182"/>
    <w:rsid w:val="0022124C"/>
    <w:rsid w:val="002216B2"/>
    <w:rsid w:val="002216E8"/>
    <w:rsid w:val="00221F28"/>
    <w:rsid w:val="00222074"/>
    <w:rsid w:val="00222493"/>
    <w:rsid w:val="002224CF"/>
    <w:rsid w:val="002224E1"/>
    <w:rsid w:val="002225CD"/>
    <w:rsid w:val="0022268C"/>
    <w:rsid w:val="002228FD"/>
    <w:rsid w:val="00222A35"/>
    <w:rsid w:val="00222AA7"/>
    <w:rsid w:val="00223049"/>
    <w:rsid w:val="00223050"/>
    <w:rsid w:val="00223070"/>
    <w:rsid w:val="0022315E"/>
    <w:rsid w:val="0022319F"/>
    <w:rsid w:val="002231D9"/>
    <w:rsid w:val="0022326C"/>
    <w:rsid w:val="00223277"/>
    <w:rsid w:val="002237B0"/>
    <w:rsid w:val="0022384E"/>
    <w:rsid w:val="00223CA0"/>
    <w:rsid w:val="00223F72"/>
    <w:rsid w:val="00224626"/>
    <w:rsid w:val="00224AE6"/>
    <w:rsid w:val="00224E87"/>
    <w:rsid w:val="00225038"/>
    <w:rsid w:val="00225221"/>
    <w:rsid w:val="00225318"/>
    <w:rsid w:val="0022533D"/>
    <w:rsid w:val="0022535C"/>
    <w:rsid w:val="0022569A"/>
    <w:rsid w:val="0022592C"/>
    <w:rsid w:val="002263CD"/>
    <w:rsid w:val="0022681A"/>
    <w:rsid w:val="00226BA5"/>
    <w:rsid w:val="00226D61"/>
    <w:rsid w:val="0022723B"/>
    <w:rsid w:val="0022798B"/>
    <w:rsid w:val="00227EAC"/>
    <w:rsid w:val="00230007"/>
    <w:rsid w:val="002300FF"/>
    <w:rsid w:val="00230B09"/>
    <w:rsid w:val="00230CD7"/>
    <w:rsid w:val="00230D7B"/>
    <w:rsid w:val="00230E47"/>
    <w:rsid w:val="00230EC0"/>
    <w:rsid w:val="00230F9D"/>
    <w:rsid w:val="00230FB8"/>
    <w:rsid w:val="00231055"/>
    <w:rsid w:val="00231448"/>
    <w:rsid w:val="002314B3"/>
    <w:rsid w:val="00231567"/>
    <w:rsid w:val="00231887"/>
    <w:rsid w:val="00231958"/>
    <w:rsid w:val="00231A4E"/>
    <w:rsid w:val="00231D13"/>
    <w:rsid w:val="00231F01"/>
    <w:rsid w:val="00231FF6"/>
    <w:rsid w:val="002323F4"/>
    <w:rsid w:val="0023243B"/>
    <w:rsid w:val="0023246F"/>
    <w:rsid w:val="00232618"/>
    <w:rsid w:val="00232C36"/>
    <w:rsid w:val="00232D36"/>
    <w:rsid w:val="00232F7E"/>
    <w:rsid w:val="00232FBE"/>
    <w:rsid w:val="002331DA"/>
    <w:rsid w:val="0023397A"/>
    <w:rsid w:val="002339E8"/>
    <w:rsid w:val="00233BB2"/>
    <w:rsid w:val="00233E41"/>
    <w:rsid w:val="00233F4F"/>
    <w:rsid w:val="0023412F"/>
    <w:rsid w:val="00234519"/>
    <w:rsid w:val="00234587"/>
    <w:rsid w:val="0023465B"/>
    <w:rsid w:val="002348C7"/>
    <w:rsid w:val="00234915"/>
    <w:rsid w:val="00234A45"/>
    <w:rsid w:val="00234CBE"/>
    <w:rsid w:val="00234EBB"/>
    <w:rsid w:val="002351F5"/>
    <w:rsid w:val="002353A1"/>
    <w:rsid w:val="002353E6"/>
    <w:rsid w:val="0023564B"/>
    <w:rsid w:val="0023592C"/>
    <w:rsid w:val="00235AC5"/>
    <w:rsid w:val="00235B2E"/>
    <w:rsid w:val="00235C86"/>
    <w:rsid w:val="00235E63"/>
    <w:rsid w:val="00235F67"/>
    <w:rsid w:val="00236159"/>
    <w:rsid w:val="002362F2"/>
    <w:rsid w:val="002365F8"/>
    <w:rsid w:val="00236992"/>
    <w:rsid w:val="00237039"/>
    <w:rsid w:val="0023737F"/>
    <w:rsid w:val="002374A8"/>
    <w:rsid w:val="002375A8"/>
    <w:rsid w:val="00237799"/>
    <w:rsid w:val="00237D3C"/>
    <w:rsid w:val="00237F39"/>
    <w:rsid w:val="0024013D"/>
    <w:rsid w:val="00240604"/>
    <w:rsid w:val="002408C2"/>
    <w:rsid w:val="002408D2"/>
    <w:rsid w:val="00240CAD"/>
    <w:rsid w:val="00240E00"/>
    <w:rsid w:val="00240E7E"/>
    <w:rsid w:val="00240E9F"/>
    <w:rsid w:val="00241104"/>
    <w:rsid w:val="00241425"/>
    <w:rsid w:val="0024169A"/>
    <w:rsid w:val="00241724"/>
    <w:rsid w:val="0024175C"/>
    <w:rsid w:val="00241880"/>
    <w:rsid w:val="00241947"/>
    <w:rsid w:val="00241967"/>
    <w:rsid w:val="00242118"/>
    <w:rsid w:val="002422D7"/>
    <w:rsid w:val="00242304"/>
    <w:rsid w:val="0024292E"/>
    <w:rsid w:val="00242ABE"/>
    <w:rsid w:val="00242D4D"/>
    <w:rsid w:val="00242E2C"/>
    <w:rsid w:val="00242FC9"/>
    <w:rsid w:val="00242FFC"/>
    <w:rsid w:val="002430C2"/>
    <w:rsid w:val="002431A2"/>
    <w:rsid w:val="002432DB"/>
    <w:rsid w:val="00243351"/>
    <w:rsid w:val="00243A82"/>
    <w:rsid w:val="00243EA6"/>
    <w:rsid w:val="00243F99"/>
    <w:rsid w:val="00243FA5"/>
    <w:rsid w:val="00243FEB"/>
    <w:rsid w:val="002442EE"/>
    <w:rsid w:val="00244772"/>
    <w:rsid w:val="002447B7"/>
    <w:rsid w:val="00244CF6"/>
    <w:rsid w:val="00244E6F"/>
    <w:rsid w:val="0024546D"/>
    <w:rsid w:val="00245755"/>
    <w:rsid w:val="002457B2"/>
    <w:rsid w:val="00245A35"/>
    <w:rsid w:val="00246422"/>
    <w:rsid w:val="002468B5"/>
    <w:rsid w:val="002469FD"/>
    <w:rsid w:val="00246AE6"/>
    <w:rsid w:val="00246B14"/>
    <w:rsid w:val="00246BF6"/>
    <w:rsid w:val="00246D1F"/>
    <w:rsid w:val="00246D32"/>
    <w:rsid w:val="00246D8B"/>
    <w:rsid w:val="00246E01"/>
    <w:rsid w:val="00247522"/>
    <w:rsid w:val="0024753B"/>
    <w:rsid w:val="002475D1"/>
    <w:rsid w:val="0024774D"/>
    <w:rsid w:val="002477EB"/>
    <w:rsid w:val="0024794E"/>
    <w:rsid w:val="00247AAC"/>
    <w:rsid w:val="00247CF3"/>
    <w:rsid w:val="00247E2C"/>
    <w:rsid w:val="002503DB"/>
    <w:rsid w:val="0025054A"/>
    <w:rsid w:val="00250775"/>
    <w:rsid w:val="002508F1"/>
    <w:rsid w:val="00250B45"/>
    <w:rsid w:val="002510EF"/>
    <w:rsid w:val="002512C5"/>
    <w:rsid w:val="002512DA"/>
    <w:rsid w:val="00251303"/>
    <w:rsid w:val="002515BF"/>
    <w:rsid w:val="00251698"/>
    <w:rsid w:val="00251909"/>
    <w:rsid w:val="00251944"/>
    <w:rsid w:val="00251B43"/>
    <w:rsid w:val="00251DE3"/>
    <w:rsid w:val="00251FE9"/>
    <w:rsid w:val="0025210E"/>
    <w:rsid w:val="00252141"/>
    <w:rsid w:val="00252672"/>
    <w:rsid w:val="002527CD"/>
    <w:rsid w:val="002527D6"/>
    <w:rsid w:val="002528AD"/>
    <w:rsid w:val="00252E44"/>
    <w:rsid w:val="00252E6E"/>
    <w:rsid w:val="00252EB0"/>
    <w:rsid w:val="00253226"/>
    <w:rsid w:val="0025333A"/>
    <w:rsid w:val="002533F8"/>
    <w:rsid w:val="002535EE"/>
    <w:rsid w:val="00253AA3"/>
    <w:rsid w:val="00253B48"/>
    <w:rsid w:val="00253C6C"/>
    <w:rsid w:val="00253E04"/>
    <w:rsid w:val="00253F19"/>
    <w:rsid w:val="0025445D"/>
    <w:rsid w:val="00254486"/>
    <w:rsid w:val="0025466E"/>
    <w:rsid w:val="0025477C"/>
    <w:rsid w:val="002548A8"/>
    <w:rsid w:val="00254D8C"/>
    <w:rsid w:val="002551E7"/>
    <w:rsid w:val="00255397"/>
    <w:rsid w:val="002556C0"/>
    <w:rsid w:val="00255B6C"/>
    <w:rsid w:val="00255BC8"/>
    <w:rsid w:val="00255F6A"/>
    <w:rsid w:val="00256430"/>
    <w:rsid w:val="0025648B"/>
    <w:rsid w:val="00256547"/>
    <w:rsid w:val="00256901"/>
    <w:rsid w:val="00256C8D"/>
    <w:rsid w:val="00257326"/>
    <w:rsid w:val="002573AB"/>
    <w:rsid w:val="002574F8"/>
    <w:rsid w:val="00257747"/>
    <w:rsid w:val="00257885"/>
    <w:rsid w:val="0025795E"/>
    <w:rsid w:val="00257B51"/>
    <w:rsid w:val="00257D6F"/>
    <w:rsid w:val="00260246"/>
    <w:rsid w:val="002603DF"/>
    <w:rsid w:val="00260560"/>
    <w:rsid w:val="002605E1"/>
    <w:rsid w:val="00260A2E"/>
    <w:rsid w:val="00260B98"/>
    <w:rsid w:val="00260C74"/>
    <w:rsid w:val="00260DCD"/>
    <w:rsid w:val="00260E65"/>
    <w:rsid w:val="0026109E"/>
    <w:rsid w:val="0026143F"/>
    <w:rsid w:val="0026150A"/>
    <w:rsid w:val="002617CF"/>
    <w:rsid w:val="00261A0A"/>
    <w:rsid w:val="00261B60"/>
    <w:rsid w:val="00261D02"/>
    <w:rsid w:val="00262125"/>
    <w:rsid w:val="002623AA"/>
    <w:rsid w:val="0026269A"/>
    <w:rsid w:val="00262A86"/>
    <w:rsid w:val="00262DA3"/>
    <w:rsid w:val="0026317C"/>
    <w:rsid w:val="002631BC"/>
    <w:rsid w:val="002633B0"/>
    <w:rsid w:val="002634D7"/>
    <w:rsid w:val="002635F2"/>
    <w:rsid w:val="00263A07"/>
    <w:rsid w:val="00263A17"/>
    <w:rsid w:val="00263B85"/>
    <w:rsid w:val="00263C03"/>
    <w:rsid w:val="00263F51"/>
    <w:rsid w:val="00264454"/>
    <w:rsid w:val="0026471A"/>
    <w:rsid w:val="00264D40"/>
    <w:rsid w:val="002651A7"/>
    <w:rsid w:val="002655E1"/>
    <w:rsid w:val="002656D6"/>
    <w:rsid w:val="00265D15"/>
    <w:rsid w:val="00265EA2"/>
    <w:rsid w:val="00265EF8"/>
    <w:rsid w:val="00266289"/>
    <w:rsid w:val="002662B8"/>
    <w:rsid w:val="0026691B"/>
    <w:rsid w:val="002671AB"/>
    <w:rsid w:val="00267357"/>
    <w:rsid w:val="002675F0"/>
    <w:rsid w:val="002676A4"/>
    <w:rsid w:val="0026794D"/>
    <w:rsid w:val="002679A0"/>
    <w:rsid w:val="00267E04"/>
    <w:rsid w:val="00267F46"/>
    <w:rsid w:val="00270249"/>
    <w:rsid w:val="0027031A"/>
    <w:rsid w:val="00270481"/>
    <w:rsid w:val="002707A2"/>
    <w:rsid w:val="00270830"/>
    <w:rsid w:val="00270A47"/>
    <w:rsid w:val="00270D7D"/>
    <w:rsid w:val="00270F34"/>
    <w:rsid w:val="0027173F"/>
    <w:rsid w:val="002718B9"/>
    <w:rsid w:val="00271C0B"/>
    <w:rsid w:val="00271E02"/>
    <w:rsid w:val="002722F2"/>
    <w:rsid w:val="00272429"/>
    <w:rsid w:val="00272BBB"/>
    <w:rsid w:val="00272C40"/>
    <w:rsid w:val="00272F15"/>
    <w:rsid w:val="0027332B"/>
    <w:rsid w:val="002735DB"/>
    <w:rsid w:val="00273D26"/>
    <w:rsid w:val="00273E33"/>
    <w:rsid w:val="00273F15"/>
    <w:rsid w:val="00274102"/>
    <w:rsid w:val="00274812"/>
    <w:rsid w:val="00274974"/>
    <w:rsid w:val="00274C8F"/>
    <w:rsid w:val="0027536B"/>
    <w:rsid w:val="00275528"/>
    <w:rsid w:val="00275BDD"/>
    <w:rsid w:val="00276322"/>
    <w:rsid w:val="0027651D"/>
    <w:rsid w:val="00276732"/>
    <w:rsid w:val="00276854"/>
    <w:rsid w:val="0027686B"/>
    <w:rsid w:val="0027688B"/>
    <w:rsid w:val="00276CAD"/>
    <w:rsid w:val="00276D2E"/>
    <w:rsid w:val="00276F8D"/>
    <w:rsid w:val="002774E9"/>
    <w:rsid w:val="002775DD"/>
    <w:rsid w:val="00277654"/>
    <w:rsid w:val="00277674"/>
    <w:rsid w:val="00277892"/>
    <w:rsid w:val="00277EB9"/>
    <w:rsid w:val="00277F6A"/>
    <w:rsid w:val="00280094"/>
    <w:rsid w:val="002800F0"/>
    <w:rsid w:val="0028047F"/>
    <w:rsid w:val="00280496"/>
    <w:rsid w:val="00280591"/>
    <w:rsid w:val="0028065B"/>
    <w:rsid w:val="0028070A"/>
    <w:rsid w:val="00280855"/>
    <w:rsid w:val="00280C9A"/>
    <w:rsid w:val="00281080"/>
    <w:rsid w:val="00281384"/>
    <w:rsid w:val="00281385"/>
    <w:rsid w:val="0028172C"/>
    <w:rsid w:val="002817CF"/>
    <w:rsid w:val="0028181F"/>
    <w:rsid w:val="0028185D"/>
    <w:rsid w:val="002818D6"/>
    <w:rsid w:val="002818F4"/>
    <w:rsid w:val="00281922"/>
    <w:rsid w:val="00281D63"/>
    <w:rsid w:val="0028202B"/>
    <w:rsid w:val="002821B9"/>
    <w:rsid w:val="00282394"/>
    <w:rsid w:val="0028240D"/>
    <w:rsid w:val="002826EA"/>
    <w:rsid w:val="00282867"/>
    <w:rsid w:val="0028286F"/>
    <w:rsid w:val="00282C46"/>
    <w:rsid w:val="00282C80"/>
    <w:rsid w:val="00282F6F"/>
    <w:rsid w:val="00283479"/>
    <w:rsid w:val="002834A2"/>
    <w:rsid w:val="00283697"/>
    <w:rsid w:val="002836F4"/>
    <w:rsid w:val="0028373B"/>
    <w:rsid w:val="00283822"/>
    <w:rsid w:val="0028388D"/>
    <w:rsid w:val="002838D0"/>
    <w:rsid w:val="00283943"/>
    <w:rsid w:val="00283B27"/>
    <w:rsid w:val="00283E2C"/>
    <w:rsid w:val="00283E3A"/>
    <w:rsid w:val="002845AE"/>
    <w:rsid w:val="0028460E"/>
    <w:rsid w:val="002847DC"/>
    <w:rsid w:val="0028483B"/>
    <w:rsid w:val="0028483D"/>
    <w:rsid w:val="00284868"/>
    <w:rsid w:val="00284C6F"/>
    <w:rsid w:val="00284CC3"/>
    <w:rsid w:val="00284D99"/>
    <w:rsid w:val="00284E28"/>
    <w:rsid w:val="0028559B"/>
    <w:rsid w:val="00285813"/>
    <w:rsid w:val="00285A14"/>
    <w:rsid w:val="00286314"/>
    <w:rsid w:val="00286450"/>
    <w:rsid w:val="002864F0"/>
    <w:rsid w:val="0028681D"/>
    <w:rsid w:val="00286920"/>
    <w:rsid w:val="00287357"/>
    <w:rsid w:val="002873B1"/>
    <w:rsid w:val="002876B6"/>
    <w:rsid w:val="0028770B"/>
    <w:rsid w:val="00287730"/>
    <w:rsid w:val="00287B93"/>
    <w:rsid w:val="00287B9B"/>
    <w:rsid w:val="00287BBE"/>
    <w:rsid w:val="0029002E"/>
    <w:rsid w:val="0029007B"/>
    <w:rsid w:val="00290761"/>
    <w:rsid w:val="00290814"/>
    <w:rsid w:val="00290D29"/>
    <w:rsid w:val="00290E40"/>
    <w:rsid w:val="0029135B"/>
    <w:rsid w:val="00291E79"/>
    <w:rsid w:val="00291ECB"/>
    <w:rsid w:val="00291F71"/>
    <w:rsid w:val="002921E8"/>
    <w:rsid w:val="0029257C"/>
    <w:rsid w:val="00292587"/>
    <w:rsid w:val="00292BB8"/>
    <w:rsid w:val="00292BC5"/>
    <w:rsid w:val="002930C0"/>
    <w:rsid w:val="00293291"/>
    <w:rsid w:val="0029377F"/>
    <w:rsid w:val="002938E7"/>
    <w:rsid w:val="00293A0B"/>
    <w:rsid w:val="00293A10"/>
    <w:rsid w:val="00293A8B"/>
    <w:rsid w:val="00293F35"/>
    <w:rsid w:val="002949E4"/>
    <w:rsid w:val="00294EDD"/>
    <w:rsid w:val="00295309"/>
    <w:rsid w:val="002954F4"/>
    <w:rsid w:val="0029571C"/>
    <w:rsid w:val="00295978"/>
    <w:rsid w:val="00295B29"/>
    <w:rsid w:val="0029637C"/>
    <w:rsid w:val="0029647F"/>
    <w:rsid w:val="00296A68"/>
    <w:rsid w:val="00296C7E"/>
    <w:rsid w:val="0029738D"/>
    <w:rsid w:val="00297699"/>
    <w:rsid w:val="0029778D"/>
    <w:rsid w:val="00297863"/>
    <w:rsid w:val="00297FCE"/>
    <w:rsid w:val="002A0264"/>
    <w:rsid w:val="002A02BE"/>
    <w:rsid w:val="002A0373"/>
    <w:rsid w:val="002A06DF"/>
    <w:rsid w:val="002A0D07"/>
    <w:rsid w:val="002A0F0F"/>
    <w:rsid w:val="002A18DE"/>
    <w:rsid w:val="002A1A7F"/>
    <w:rsid w:val="002A1B8E"/>
    <w:rsid w:val="002A1DEF"/>
    <w:rsid w:val="002A23AE"/>
    <w:rsid w:val="002A2461"/>
    <w:rsid w:val="002A2628"/>
    <w:rsid w:val="002A2664"/>
    <w:rsid w:val="002A26B0"/>
    <w:rsid w:val="002A2732"/>
    <w:rsid w:val="002A2827"/>
    <w:rsid w:val="002A28B7"/>
    <w:rsid w:val="002A2C88"/>
    <w:rsid w:val="002A2DF7"/>
    <w:rsid w:val="002A3350"/>
    <w:rsid w:val="002A3372"/>
    <w:rsid w:val="002A353F"/>
    <w:rsid w:val="002A36C0"/>
    <w:rsid w:val="002A3C92"/>
    <w:rsid w:val="002A4097"/>
    <w:rsid w:val="002A45DB"/>
    <w:rsid w:val="002A4625"/>
    <w:rsid w:val="002A466D"/>
    <w:rsid w:val="002A4733"/>
    <w:rsid w:val="002A4ECF"/>
    <w:rsid w:val="002A4FC4"/>
    <w:rsid w:val="002A5542"/>
    <w:rsid w:val="002A55FD"/>
    <w:rsid w:val="002A5CCC"/>
    <w:rsid w:val="002A5E83"/>
    <w:rsid w:val="002A5EC0"/>
    <w:rsid w:val="002A60F1"/>
    <w:rsid w:val="002A6126"/>
    <w:rsid w:val="002A66A0"/>
    <w:rsid w:val="002A6922"/>
    <w:rsid w:val="002A6BC1"/>
    <w:rsid w:val="002A6BD7"/>
    <w:rsid w:val="002A6DF5"/>
    <w:rsid w:val="002A6FDB"/>
    <w:rsid w:val="002A74C4"/>
    <w:rsid w:val="002A7759"/>
    <w:rsid w:val="002A79E4"/>
    <w:rsid w:val="002A7A7E"/>
    <w:rsid w:val="002B0090"/>
    <w:rsid w:val="002B0253"/>
    <w:rsid w:val="002B03DD"/>
    <w:rsid w:val="002B050D"/>
    <w:rsid w:val="002B0732"/>
    <w:rsid w:val="002B0788"/>
    <w:rsid w:val="002B08CD"/>
    <w:rsid w:val="002B096B"/>
    <w:rsid w:val="002B09FF"/>
    <w:rsid w:val="002B0C7A"/>
    <w:rsid w:val="002B0E09"/>
    <w:rsid w:val="002B0FEF"/>
    <w:rsid w:val="002B10D0"/>
    <w:rsid w:val="002B157D"/>
    <w:rsid w:val="002B16FA"/>
    <w:rsid w:val="002B18AD"/>
    <w:rsid w:val="002B1C68"/>
    <w:rsid w:val="002B1D1C"/>
    <w:rsid w:val="002B2240"/>
    <w:rsid w:val="002B2242"/>
    <w:rsid w:val="002B2722"/>
    <w:rsid w:val="002B3247"/>
    <w:rsid w:val="002B32DE"/>
    <w:rsid w:val="002B39D1"/>
    <w:rsid w:val="002B3EF8"/>
    <w:rsid w:val="002B3FDE"/>
    <w:rsid w:val="002B4773"/>
    <w:rsid w:val="002B47DE"/>
    <w:rsid w:val="002B48A1"/>
    <w:rsid w:val="002B4A76"/>
    <w:rsid w:val="002B4AB8"/>
    <w:rsid w:val="002B4C0C"/>
    <w:rsid w:val="002B4E78"/>
    <w:rsid w:val="002B51FB"/>
    <w:rsid w:val="002B5436"/>
    <w:rsid w:val="002B56D8"/>
    <w:rsid w:val="002B5B2F"/>
    <w:rsid w:val="002B5BE6"/>
    <w:rsid w:val="002B5DC1"/>
    <w:rsid w:val="002B5DCA"/>
    <w:rsid w:val="002B5FA6"/>
    <w:rsid w:val="002B650B"/>
    <w:rsid w:val="002B6673"/>
    <w:rsid w:val="002B68A8"/>
    <w:rsid w:val="002B6A32"/>
    <w:rsid w:val="002B6C7E"/>
    <w:rsid w:val="002B6CA8"/>
    <w:rsid w:val="002B72A9"/>
    <w:rsid w:val="002B79CD"/>
    <w:rsid w:val="002B7A8F"/>
    <w:rsid w:val="002B7B5A"/>
    <w:rsid w:val="002C018B"/>
    <w:rsid w:val="002C0DF2"/>
    <w:rsid w:val="002C1043"/>
    <w:rsid w:val="002C1259"/>
    <w:rsid w:val="002C14B7"/>
    <w:rsid w:val="002C179D"/>
    <w:rsid w:val="002C194C"/>
    <w:rsid w:val="002C199A"/>
    <w:rsid w:val="002C19D8"/>
    <w:rsid w:val="002C1BC9"/>
    <w:rsid w:val="002C1FF9"/>
    <w:rsid w:val="002C22DA"/>
    <w:rsid w:val="002C252B"/>
    <w:rsid w:val="002C2849"/>
    <w:rsid w:val="002C296A"/>
    <w:rsid w:val="002C2CAA"/>
    <w:rsid w:val="002C304B"/>
    <w:rsid w:val="002C314A"/>
    <w:rsid w:val="002C35E9"/>
    <w:rsid w:val="002C3A0B"/>
    <w:rsid w:val="002C3BAF"/>
    <w:rsid w:val="002C3BD4"/>
    <w:rsid w:val="002C3F2E"/>
    <w:rsid w:val="002C4225"/>
    <w:rsid w:val="002C45EC"/>
    <w:rsid w:val="002C460F"/>
    <w:rsid w:val="002C48E4"/>
    <w:rsid w:val="002C4950"/>
    <w:rsid w:val="002C4ABA"/>
    <w:rsid w:val="002C509B"/>
    <w:rsid w:val="002C5326"/>
    <w:rsid w:val="002C582F"/>
    <w:rsid w:val="002C5B97"/>
    <w:rsid w:val="002C5BC8"/>
    <w:rsid w:val="002C611A"/>
    <w:rsid w:val="002C66E0"/>
    <w:rsid w:val="002C6778"/>
    <w:rsid w:val="002C6A12"/>
    <w:rsid w:val="002C6A27"/>
    <w:rsid w:val="002C707E"/>
    <w:rsid w:val="002C747A"/>
    <w:rsid w:val="002C777A"/>
    <w:rsid w:val="002C792B"/>
    <w:rsid w:val="002D010C"/>
    <w:rsid w:val="002D05CE"/>
    <w:rsid w:val="002D0AC4"/>
    <w:rsid w:val="002D0B2E"/>
    <w:rsid w:val="002D0EF8"/>
    <w:rsid w:val="002D10B2"/>
    <w:rsid w:val="002D150A"/>
    <w:rsid w:val="002D16D5"/>
    <w:rsid w:val="002D1909"/>
    <w:rsid w:val="002D1A43"/>
    <w:rsid w:val="002D2016"/>
    <w:rsid w:val="002D21A2"/>
    <w:rsid w:val="002D2A9E"/>
    <w:rsid w:val="002D2B43"/>
    <w:rsid w:val="002D2E9C"/>
    <w:rsid w:val="002D2FA5"/>
    <w:rsid w:val="002D3128"/>
    <w:rsid w:val="002D33CD"/>
    <w:rsid w:val="002D3460"/>
    <w:rsid w:val="002D368F"/>
    <w:rsid w:val="002D37B5"/>
    <w:rsid w:val="002D3846"/>
    <w:rsid w:val="002D3847"/>
    <w:rsid w:val="002D3CDF"/>
    <w:rsid w:val="002D3CF3"/>
    <w:rsid w:val="002D3E48"/>
    <w:rsid w:val="002D3E75"/>
    <w:rsid w:val="002D3EFF"/>
    <w:rsid w:val="002D406E"/>
    <w:rsid w:val="002D427B"/>
    <w:rsid w:val="002D47B7"/>
    <w:rsid w:val="002D4880"/>
    <w:rsid w:val="002D4965"/>
    <w:rsid w:val="002D49D7"/>
    <w:rsid w:val="002D4B26"/>
    <w:rsid w:val="002D4C18"/>
    <w:rsid w:val="002D4C1B"/>
    <w:rsid w:val="002D571D"/>
    <w:rsid w:val="002D5A6D"/>
    <w:rsid w:val="002D5D70"/>
    <w:rsid w:val="002D60A9"/>
    <w:rsid w:val="002D60E7"/>
    <w:rsid w:val="002D61A3"/>
    <w:rsid w:val="002D61EB"/>
    <w:rsid w:val="002D62CD"/>
    <w:rsid w:val="002D6637"/>
    <w:rsid w:val="002D6913"/>
    <w:rsid w:val="002D6F56"/>
    <w:rsid w:val="002D6FF4"/>
    <w:rsid w:val="002D6FFD"/>
    <w:rsid w:val="002D7210"/>
    <w:rsid w:val="002D73C0"/>
    <w:rsid w:val="002D7511"/>
    <w:rsid w:val="002D76BA"/>
    <w:rsid w:val="002E02AB"/>
    <w:rsid w:val="002E05F0"/>
    <w:rsid w:val="002E0B68"/>
    <w:rsid w:val="002E0E1F"/>
    <w:rsid w:val="002E0FC5"/>
    <w:rsid w:val="002E1530"/>
    <w:rsid w:val="002E15C8"/>
    <w:rsid w:val="002E17B5"/>
    <w:rsid w:val="002E17EE"/>
    <w:rsid w:val="002E1856"/>
    <w:rsid w:val="002E1A08"/>
    <w:rsid w:val="002E1F58"/>
    <w:rsid w:val="002E21D4"/>
    <w:rsid w:val="002E25F3"/>
    <w:rsid w:val="002E28DE"/>
    <w:rsid w:val="002E2AE5"/>
    <w:rsid w:val="002E2DD6"/>
    <w:rsid w:val="002E2E03"/>
    <w:rsid w:val="002E2E93"/>
    <w:rsid w:val="002E347A"/>
    <w:rsid w:val="002E37CB"/>
    <w:rsid w:val="002E3AED"/>
    <w:rsid w:val="002E3EDC"/>
    <w:rsid w:val="002E4330"/>
    <w:rsid w:val="002E4505"/>
    <w:rsid w:val="002E4762"/>
    <w:rsid w:val="002E4855"/>
    <w:rsid w:val="002E4DB6"/>
    <w:rsid w:val="002E4F90"/>
    <w:rsid w:val="002E5328"/>
    <w:rsid w:val="002E532E"/>
    <w:rsid w:val="002E53FB"/>
    <w:rsid w:val="002E555D"/>
    <w:rsid w:val="002E5731"/>
    <w:rsid w:val="002E57F7"/>
    <w:rsid w:val="002E58C6"/>
    <w:rsid w:val="002E5A52"/>
    <w:rsid w:val="002E5AA7"/>
    <w:rsid w:val="002E5D03"/>
    <w:rsid w:val="002E5D0B"/>
    <w:rsid w:val="002E5E50"/>
    <w:rsid w:val="002E627E"/>
    <w:rsid w:val="002E628B"/>
    <w:rsid w:val="002E630D"/>
    <w:rsid w:val="002E64A0"/>
    <w:rsid w:val="002E6532"/>
    <w:rsid w:val="002E6679"/>
    <w:rsid w:val="002E6D41"/>
    <w:rsid w:val="002E6D7D"/>
    <w:rsid w:val="002E7186"/>
    <w:rsid w:val="002E73EA"/>
    <w:rsid w:val="002E7690"/>
    <w:rsid w:val="002E7939"/>
    <w:rsid w:val="002E7C13"/>
    <w:rsid w:val="002E7D7D"/>
    <w:rsid w:val="002E7F0D"/>
    <w:rsid w:val="002F024F"/>
    <w:rsid w:val="002F0A40"/>
    <w:rsid w:val="002F0C10"/>
    <w:rsid w:val="002F0E51"/>
    <w:rsid w:val="002F1A84"/>
    <w:rsid w:val="002F1B12"/>
    <w:rsid w:val="002F1C1D"/>
    <w:rsid w:val="002F1C83"/>
    <w:rsid w:val="002F1CF2"/>
    <w:rsid w:val="002F1D80"/>
    <w:rsid w:val="002F2057"/>
    <w:rsid w:val="002F205A"/>
    <w:rsid w:val="002F21CB"/>
    <w:rsid w:val="002F2357"/>
    <w:rsid w:val="002F245E"/>
    <w:rsid w:val="002F25BA"/>
    <w:rsid w:val="002F2C61"/>
    <w:rsid w:val="002F2CF5"/>
    <w:rsid w:val="002F3076"/>
    <w:rsid w:val="002F310C"/>
    <w:rsid w:val="002F32C1"/>
    <w:rsid w:val="002F3375"/>
    <w:rsid w:val="002F33E1"/>
    <w:rsid w:val="002F35D7"/>
    <w:rsid w:val="002F3792"/>
    <w:rsid w:val="002F3803"/>
    <w:rsid w:val="002F3BD0"/>
    <w:rsid w:val="002F3CD4"/>
    <w:rsid w:val="002F3FB3"/>
    <w:rsid w:val="002F4129"/>
    <w:rsid w:val="002F4309"/>
    <w:rsid w:val="002F4BB1"/>
    <w:rsid w:val="002F4EDF"/>
    <w:rsid w:val="002F4F2A"/>
    <w:rsid w:val="002F5111"/>
    <w:rsid w:val="002F51F4"/>
    <w:rsid w:val="002F53C9"/>
    <w:rsid w:val="002F5812"/>
    <w:rsid w:val="002F5CE4"/>
    <w:rsid w:val="002F5D14"/>
    <w:rsid w:val="002F5EB2"/>
    <w:rsid w:val="002F60D6"/>
    <w:rsid w:val="002F684D"/>
    <w:rsid w:val="002F6A8C"/>
    <w:rsid w:val="002F6B34"/>
    <w:rsid w:val="002F6FC8"/>
    <w:rsid w:val="002F7021"/>
    <w:rsid w:val="002F756F"/>
    <w:rsid w:val="002F7580"/>
    <w:rsid w:val="002F780B"/>
    <w:rsid w:val="002F7BD3"/>
    <w:rsid w:val="002F7BE7"/>
    <w:rsid w:val="002F7BEF"/>
    <w:rsid w:val="002F7FF2"/>
    <w:rsid w:val="003000B6"/>
    <w:rsid w:val="003001B6"/>
    <w:rsid w:val="00300736"/>
    <w:rsid w:val="00300F04"/>
    <w:rsid w:val="003016CD"/>
    <w:rsid w:val="003019B2"/>
    <w:rsid w:val="00301B44"/>
    <w:rsid w:val="00301B46"/>
    <w:rsid w:val="00301EC6"/>
    <w:rsid w:val="0030201F"/>
    <w:rsid w:val="00302043"/>
    <w:rsid w:val="00302321"/>
    <w:rsid w:val="003024D2"/>
    <w:rsid w:val="00302AB8"/>
    <w:rsid w:val="00303604"/>
    <w:rsid w:val="0030368D"/>
    <w:rsid w:val="0030368F"/>
    <w:rsid w:val="003037C9"/>
    <w:rsid w:val="0030381B"/>
    <w:rsid w:val="003038D1"/>
    <w:rsid w:val="003038F2"/>
    <w:rsid w:val="0030397B"/>
    <w:rsid w:val="00303B0D"/>
    <w:rsid w:val="00303DCA"/>
    <w:rsid w:val="00303F82"/>
    <w:rsid w:val="00304312"/>
    <w:rsid w:val="003044EF"/>
    <w:rsid w:val="0030460A"/>
    <w:rsid w:val="003046C9"/>
    <w:rsid w:val="003046D9"/>
    <w:rsid w:val="003047B7"/>
    <w:rsid w:val="003048DD"/>
    <w:rsid w:val="003048FB"/>
    <w:rsid w:val="00304A7C"/>
    <w:rsid w:val="00304BFB"/>
    <w:rsid w:val="00304D78"/>
    <w:rsid w:val="00304E24"/>
    <w:rsid w:val="0030505F"/>
    <w:rsid w:val="0030514F"/>
    <w:rsid w:val="003051EB"/>
    <w:rsid w:val="00305340"/>
    <w:rsid w:val="0030558A"/>
    <w:rsid w:val="003055FD"/>
    <w:rsid w:val="003058EA"/>
    <w:rsid w:val="0030709E"/>
    <w:rsid w:val="00307107"/>
    <w:rsid w:val="003072F2"/>
    <w:rsid w:val="0030740D"/>
    <w:rsid w:val="00307654"/>
    <w:rsid w:val="00307C36"/>
    <w:rsid w:val="00307FC8"/>
    <w:rsid w:val="003100E4"/>
    <w:rsid w:val="00310325"/>
    <w:rsid w:val="003103A8"/>
    <w:rsid w:val="00310728"/>
    <w:rsid w:val="003109D4"/>
    <w:rsid w:val="00310C7F"/>
    <w:rsid w:val="00310F2A"/>
    <w:rsid w:val="00311095"/>
    <w:rsid w:val="003110D1"/>
    <w:rsid w:val="00311314"/>
    <w:rsid w:val="0031152D"/>
    <w:rsid w:val="00312198"/>
    <w:rsid w:val="00312535"/>
    <w:rsid w:val="003128C4"/>
    <w:rsid w:val="003128EC"/>
    <w:rsid w:val="00312CE7"/>
    <w:rsid w:val="00313509"/>
    <w:rsid w:val="00313701"/>
    <w:rsid w:val="00313A93"/>
    <w:rsid w:val="00313D0F"/>
    <w:rsid w:val="00313E5D"/>
    <w:rsid w:val="003140C3"/>
    <w:rsid w:val="0031424A"/>
    <w:rsid w:val="00314300"/>
    <w:rsid w:val="0031456C"/>
    <w:rsid w:val="003147E6"/>
    <w:rsid w:val="00314B03"/>
    <w:rsid w:val="00314BB5"/>
    <w:rsid w:val="00314FD6"/>
    <w:rsid w:val="003150E1"/>
    <w:rsid w:val="00315382"/>
    <w:rsid w:val="00315517"/>
    <w:rsid w:val="00315574"/>
    <w:rsid w:val="0031560A"/>
    <w:rsid w:val="00315880"/>
    <w:rsid w:val="00315DB0"/>
    <w:rsid w:val="00315E4D"/>
    <w:rsid w:val="00315E53"/>
    <w:rsid w:val="00316511"/>
    <w:rsid w:val="0031664E"/>
    <w:rsid w:val="003166D3"/>
    <w:rsid w:val="00316915"/>
    <w:rsid w:val="00316BC0"/>
    <w:rsid w:val="00316D03"/>
    <w:rsid w:val="00316EC7"/>
    <w:rsid w:val="00317114"/>
    <w:rsid w:val="0031711B"/>
    <w:rsid w:val="003176E2"/>
    <w:rsid w:val="00317763"/>
    <w:rsid w:val="003177AC"/>
    <w:rsid w:val="00317B97"/>
    <w:rsid w:val="00317C32"/>
    <w:rsid w:val="00317E51"/>
    <w:rsid w:val="00317F9F"/>
    <w:rsid w:val="00320055"/>
    <w:rsid w:val="00320142"/>
    <w:rsid w:val="00320331"/>
    <w:rsid w:val="003204E8"/>
    <w:rsid w:val="00320DDE"/>
    <w:rsid w:val="00321B4F"/>
    <w:rsid w:val="00321E9C"/>
    <w:rsid w:val="00321FAE"/>
    <w:rsid w:val="00321FE9"/>
    <w:rsid w:val="00322080"/>
    <w:rsid w:val="00322455"/>
    <w:rsid w:val="00322557"/>
    <w:rsid w:val="003226D9"/>
    <w:rsid w:val="00322853"/>
    <w:rsid w:val="00322A47"/>
    <w:rsid w:val="00322DA6"/>
    <w:rsid w:val="00322F8A"/>
    <w:rsid w:val="00322FB2"/>
    <w:rsid w:val="00322FDF"/>
    <w:rsid w:val="00323132"/>
    <w:rsid w:val="00323279"/>
    <w:rsid w:val="00323669"/>
    <w:rsid w:val="00323676"/>
    <w:rsid w:val="0032371D"/>
    <w:rsid w:val="00323780"/>
    <w:rsid w:val="00323850"/>
    <w:rsid w:val="00323924"/>
    <w:rsid w:val="003239CD"/>
    <w:rsid w:val="003243BB"/>
    <w:rsid w:val="003244AF"/>
    <w:rsid w:val="00324666"/>
    <w:rsid w:val="00324AEF"/>
    <w:rsid w:val="00324C25"/>
    <w:rsid w:val="00325047"/>
    <w:rsid w:val="00325444"/>
    <w:rsid w:val="0032547E"/>
    <w:rsid w:val="003254D9"/>
    <w:rsid w:val="00325744"/>
    <w:rsid w:val="0032574C"/>
    <w:rsid w:val="00325BA5"/>
    <w:rsid w:val="00325FCA"/>
    <w:rsid w:val="0032600B"/>
    <w:rsid w:val="0032623B"/>
    <w:rsid w:val="00326626"/>
    <w:rsid w:val="00326908"/>
    <w:rsid w:val="00326B89"/>
    <w:rsid w:val="00326F45"/>
    <w:rsid w:val="003271B7"/>
    <w:rsid w:val="003274BE"/>
    <w:rsid w:val="00327521"/>
    <w:rsid w:val="00327856"/>
    <w:rsid w:val="003278F2"/>
    <w:rsid w:val="003306E2"/>
    <w:rsid w:val="00330B3F"/>
    <w:rsid w:val="00330C41"/>
    <w:rsid w:val="00330F5B"/>
    <w:rsid w:val="00331127"/>
    <w:rsid w:val="0033127F"/>
    <w:rsid w:val="003312D4"/>
    <w:rsid w:val="00331666"/>
    <w:rsid w:val="00331710"/>
    <w:rsid w:val="00331739"/>
    <w:rsid w:val="00331A11"/>
    <w:rsid w:val="00331D44"/>
    <w:rsid w:val="00332107"/>
    <w:rsid w:val="0033242C"/>
    <w:rsid w:val="00332945"/>
    <w:rsid w:val="00332961"/>
    <w:rsid w:val="00332EAE"/>
    <w:rsid w:val="00332FF8"/>
    <w:rsid w:val="003332C3"/>
    <w:rsid w:val="00333382"/>
    <w:rsid w:val="0033344D"/>
    <w:rsid w:val="0033374A"/>
    <w:rsid w:val="00333C21"/>
    <w:rsid w:val="00333D1E"/>
    <w:rsid w:val="00333FD3"/>
    <w:rsid w:val="003346A1"/>
    <w:rsid w:val="0033480E"/>
    <w:rsid w:val="00334980"/>
    <w:rsid w:val="00334B11"/>
    <w:rsid w:val="00334CD6"/>
    <w:rsid w:val="00334D9D"/>
    <w:rsid w:val="00334E32"/>
    <w:rsid w:val="003350AE"/>
    <w:rsid w:val="003350C7"/>
    <w:rsid w:val="00335844"/>
    <w:rsid w:val="003358F9"/>
    <w:rsid w:val="00335A04"/>
    <w:rsid w:val="0033608C"/>
    <w:rsid w:val="00336BB7"/>
    <w:rsid w:val="00336E7A"/>
    <w:rsid w:val="00336EF8"/>
    <w:rsid w:val="00336F59"/>
    <w:rsid w:val="00337433"/>
    <w:rsid w:val="00337441"/>
    <w:rsid w:val="003374A7"/>
    <w:rsid w:val="00337564"/>
    <w:rsid w:val="003375EE"/>
    <w:rsid w:val="00337F05"/>
    <w:rsid w:val="00340080"/>
    <w:rsid w:val="0034010B"/>
    <w:rsid w:val="0034072E"/>
    <w:rsid w:val="00340F2A"/>
    <w:rsid w:val="00341050"/>
    <w:rsid w:val="0034113C"/>
    <w:rsid w:val="003413CA"/>
    <w:rsid w:val="00341770"/>
    <w:rsid w:val="00341B8B"/>
    <w:rsid w:val="00341D34"/>
    <w:rsid w:val="0034235A"/>
    <w:rsid w:val="003424A0"/>
    <w:rsid w:val="0034252B"/>
    <w:rsid w:val="00342541"/>
    <w:rsid w:val="003425B9"/>
    <w:rsid w:val="0034284C"/>
    <w:rsid w:val="003428E0"/>
    <w:rsid w:val="00342B57"/>
    <w:rsid w:val="00342B7D"/>
    <w:rsid w:val="00342F3D"/>
    <w:rsid w:val="00342FB3"/>
    <w:rsid w:val="003432A4"/>
    <w:rsid w:val="00343598"/>
    <w:rsid w:val="003435C6"/>
    <w:rsid w:val="003437F7"/>
    <w:rsid w:val="0034388D"/>
    <w:rsid w:val="003438C6"/>
    <w:rsid w:val="00343A2C"/>
    <w:rsid w:val="00343BC7"/>
    <w:rsid w:val="00343BE2"/>
    <w:rsid w:val="00343C22"/>
    <w:rsid w:val="00343C2C"/>
    <w:rsid w:val="00343D0E"/>
    <w:rsid w:val="00343E13"/>
    <w:rsid w:val="00343F34"/>
    <w:rsid w:val="0034414A"/>
    <w:rsid w:val="003443DB"/>
    <w:rsid w:val="003444EA"/>
    <w:rsid w:val="0034471E"/>
    <w:rsid w:val="00344AEB"/>
    <w:rsid w:val="00344B39"/>
    <w:rsid w:val="00344B5F"/>
    <w:rsid w:val="00344C7F"/>
    <w:rsid w:val="00345061"/>
    <w:rsid w:val="00345301"/>
    <w:rsid w:val="0034570E"/>
    <w:rsid w:val="00345755"/>
    <w:rsid w:val="00345B33"/>
    <w:rsid w:val="00346024"/>
    <w:rsid w:val="00346574"/>
    <w:rsid w:val="00346644"/>
    <w:rsid w:val="003468D1"/>
    <w:rsid w:val="00346953"/>
    <w:rsid w:val="00346E94"/>
    <w:rsid w:val="00346EED"/>
    <w:rsid w:val="00347710"/>
    <w:rsid w:val="0034779E"/>
    <w:rsid w:val="00347950"/>
    <w:rsid w:val="00347A9A"/>
    <w:rsid w:val="00347CFD"/>
    <w:rsid w:val="00347E02"/>
    <w:rsid w:val="00347E3C"/>
    <w:rsid w:val="00347F3F"/>
    <w:rsid w:val="0035005D"/>
    <w:rsid w:val="003500D8"/>
    <w:rsid w:val="003503B7"/>
    <w:rsid w:val="0035045D"/>
    <w:rsid w:val="00350518"/>
    <w:rsid w:val="00350661"/>
    <w:rsid w:val="003506ED"/>
    <w:rsid w:val="00350705"/>
    <w:rsid w:val="003507B9"/>
    <w:rsid w:val="00350A46"/>
    <w:rsid w:val="00350BA1"/>
    <w:rsid w:val="00350C4D"/>
    <w:rsid w:val="00351A6E"/>
    <w:rsid w:val="00351C26"/>
    <w:rsid w:val="00351D4C"/>
    <w:rsid w:val="003522B1"/>
    <w:rsid w:val="003522F2"/>
    <w:rsid w:val="003524A5"/>
    <w:rsid w:val="0035257F"/>
    <w:rsid w:val="00352773"/>
    <w:rsid w:val="00352863"/>
    <w:rsid w:val="00352C25"/>
    <w:rsid w:val="0035301A"/>
    <w:rsid w:val="0035319A"/>
    <w:rsid w:val="0035320E"/>
    <w:rsid w:val="003533BF"/>
    <w:rsid w:val="003533F4"/>
    <w:rsid w:val="0035340F"/>
    <w:rsid w:val="00353560"/>
    <w:rsid w:val="00353875"/>
    <w:rsid w:val="00353B77"/>
    <w:rsid w:val="00353C94"/>
    <w:rsid w:val="00353DFF"/>
    <w:rsid w:val="00354215"/>
    <w:rsid w:val="003544C2"/>
    <w:rsid w:val="003546DD"/>
    <w:rsid w:val="003547BF"/>
    <w:rsid w:val="003547C6"/>
    <w:rsid w:val="0035484F"/>
    <w:rsid w:val="003549B9"/>
    <w:rsid w:val="00354A39"/>
    <w:rsid w:val="00354A8C"/>
    <w:rsid w:val="00354AB5"/>
    <w:rsid w:val="00354ECC"/>
    <w:rsid w:val="00355451"/>
    <w:rsid w:val="00355784"/>
    <w:rsid w:val="00355804"/>
    <w:rsid w:val="003559DB"/>
    <w:rsid w:val="00355B30"/>
    <w:rsid w:val="003560BA"/>
    <w:rsid w:val="00356288"/>
    <w:rsid w:val="0035649B"/>
    <w:rsid w:val="0035668D"/>
    <w:rsid w:val="003567E4"/>
    <w:rsid w:val="00356841"/>
    <w:rsid w:val="003569C6"/>
    <w:rsid w:val="00356CBD"/>
    <w:rsid w:val="00356F98"/>
    <w:rsid w:val="00357B02"/>
    <w:rsid w:val="00357C5D"/>
    <w:rsid w:val="00357C9F"/>
    <w:rsid w:val="0036087F"/>
    <w:rsid w:val="00360B1B"/>
    <w:rsid w:val="00360BE0"/>
    <w:rsid w:val="00360ECF"/>
    <w:rsid w:val="00360FEB"/>
    <w:rsid w:val="0036115D"/>
    <w:rsid w:val="0036160E"/>
    <w:rsid w:val="00361789"/>
    <w:rsid w:val="00361B1A"/>
    <w:rsid w:val="00361E2D"/>
    <w:rsid w:val="0036222F"/>
    <w:rsid w:val="0036235E"/>
    <w:rsid w:val="00362393"/>
    <w:rsid w:val="00362499"/>
    <w:rsid w:val="003628C3"/>
    <w:rsid w:val="003628F6"/>
    <w:rsid w:val="003629F2"/>
    <w:rsid w:val="00362BB4"/>
    <w:rsid w:val="00362C39"/>
    <w:rsid w:val="00362D14"/>
    <w:rsid w:val="00362F87"/>
    <w:rsid w:val="00363055"/>
    <w:rsid w:val="00363366"/>
    <w:rsid w:val="0036361D"/>
    <w:rsid w:val="00363857"/>
    <w:rsid w:val="0036387D"/>
    <w:rsid w:val="00363ACF"/>
    <w:rsid w:val="003646CE"/>
    <w:rsid w:val="0036485E"/>
    <w:rsid w:val="00364B90"/>
    <w:rsid w:val="00364C84"/>
    <w:rsid w:val="00364CC2"/>
    <w:rsid w:val="003652AE"/>
    <w:rsid w:val="00365628"/>
    <w:rsid w:val="003657E4"/>
    <w:rsid w:val="0036597E"/>
    <w:rsid w:val="00365B64"/>
    <w:rsid w:val="00365C52"/>
    <w:rsid w:val="00366026"/>
    <w:rsid w:val="003660CF"/>
    <w:rsid w:val="003661DF"/>
    <w:rsid w:val="0036640C"/>
    <w:rsid w:val="003668B1"/>
    <w:rsid w:val="00366AE7"/>
    <w:rsid w:val="00366AEF"/>
    <w:rsid w:val="00366B58"/>
    <w:rsid w:val="00366DD1"/>
    <w:rsid w:val="00367140"/>
    <w:rsid w:val="003671A4"/>
    <w:rsid w:val="00367312"/>
    <w:rsid w:val="003675AF"/>
    <w:rsid w:val="003705D1"/>
    <w:rsid w:val="00370727"/>
    <w:rsid w:val="00370980"/>
    <w:rsid w:val="003709A3"/>
    <w:rsid w:val="00370B74"/>
    <w:rsid w:val="00370F5F"/>
    <w:rsid w:val="00371485"/>
    <w:rsid w:val="003716C6"/>
    <w:rsid w:val="0037191E"/>
    <w:rsid w:val="00371CE7"/>
    <w:rsid w:val="00372166"/>
    <w:rsid w:val="00372571"/>
    <w:rsid w:val="00372576"/>
    <w:rsid w:val="00372859"/>
    <w:rsid w:val="0037295B"/>
    <w:rsid w:val="00372A5A"/>
    <w:rsid w:val="00372CC8"/>
    <w:rsid w:val="00372EB4"/>
    <w:rsid w:val="003730D4"/>
    <w:rsid w:val="003732AE"/>
    <w:rsid w:val="003735B9"/>
    <w:rsid w:val="003736D0"/>
    <w:rsid w:val="00373917"/>
    <w:rsid w:val="00373E6F"/>
    <w:rsid w:val="00373FC8"/>
    <w:rsid w:val="003740A5"/>
    <w:rsid w:val="003741BA"/>
    <w:rsid w:val="003745DB"/>
    <w:rsid w:val="00374619"/>
    <w:rsid w:val="0037493A"/>
    <w:rsid w:val="00374AC2"/>
    <w:rsid w:val="00374BE6"/>
    <w:rsid w:val="00374CC5"/>
    <w:rsid w:val="00374E26"/>
    <w:rsid w:val="00374F8A"/>
    <w:rsid w:val="00374FC0"/>
    <w:rsid w:val="00375489"/>
    <w:rsid w:val="00375508"/>
    <w:rsid w:val="00375A2E"/>
    <w:rsid w:val="00375C3E"/>
    <w:rsid w:val="00375CC2"/>
    <w:rsid w:val="00375E0A"/>
    <w:rsid w:val="003762C2"/>
    <w:rsid w:val="00376473"/>
    <w:rsid w:val="00376E2C"/>
    <w:rsid w:val="00376F4F"/>
    <w:rsid w:val="00377030"/>
    <w:rsid w:val="003777FD"/>
    <w:rsid w:val="00377988"/>
    <w:rsid w:val="00377B8B"/>
    <w:rsid w:val="00377CE6"/>
    <w:rsid w:val="00377F44"/>
    <w:rsid w:val="003801BD"/>
    <w:rsid w:val="003803BD"/>
    <w:rsid w:val="00380484"/>
    <w:rsid w:val="0038096A"/>
    <w:rsid w:val="00380BD0"/>
    <w:rsid w:val="00380CAD"/>
    <w:rsid w:val="00380CC2"/>
    <w:rsid w:val="00380FF3"/>
    <w:rsid w:val="00381150"/>
    <w:rsid w:val="0038146D"/>
    <w:rsid w:val="0038181D"/>
    <w:rsid w:val="00381ACD"/>
    <w:rsid w:val="00381E05"/>
    <w:rsid w:val="0038245A"/>
    <w:rsid w:val="00382544"/>
    <w:rsid w:val="00382797"/>
    <w:rsid w:val="003832A9"/>
    <w:rsid w:val="00383E34"/>
    <w:rsid w:val="00383FBC"/>
    <w:rsid w:val="003840DD"/>
    <w:rsid w:val="00384672"/>
    <w:rsid w:val="00384A30"/>
    <w:rsid w:val="00384AFD"/>
    <w:rsid w:val="00384B10"/>
    <w:rsid w:val="00384CC9"/>
    <w:rsid w:val="00384E04"/>
    <w:rsid w:val="00385164"/>
    <w:rsid w:val="00385216"/>
    <w:rsid w:val="003854A9"/>
    <w:rsid w:val="00385525"/>
    <w:rsid w:val="00385E2B"/>
    <w:rsid w:val="00386460"/>
    <w:rsid w:val="003864FD"/>
    <w:rsid w:val="00386605"/>
    <w:rsid w:val="003869D5"/>
    <w:rsid w:val="00386A6E"/>
    <w:rsid w:val="00386E67"/>
    <w:rsid w:val="00386EEB"/>
    <w:rsid w:val="00386F61"/>
    <w:rsid w:val="00387102"/>
    <w:rsid w:val="00387771"/>
    <w:rsid w:val="00387A66"/>
    <w:rsid w:val="00387CE0"/>
    <w:rsid w:val="00390238"/>
    <w:rsid w:val="0039091D"/>
    <w:rsid w:val="0039092A"/>
    <w:rsid w:val="003909F8"/>
    <w:rsid w:val="00390A05"/>
    <w:rsid w:val="00390A21"/>
    <w:rsid w:val="00390A70"/>
    <w:rsid w:val="00390A7C"/>
    <w:rsid w:val="00390E27"/>
    <w:rsid w:val="00390FB1"/>
    <w:rsid w:val="0039111D"/>
    <w:rsid w:val="003913F7"/>
    <w:rsid w:val="00391507"/>
    <w:rsid w:val="003915B9"/>
    <w:rsid w:val="00391DF3"/>
    <w:rsid w:val="00392081"/>
    <w:rsid w:val="00392327"/>
    <w:rsid w:val="0039233D"/>
    <w:rsid w:val="00392456"/>
    <w:rsid w:val="00392558"/>
    <w:rsid w:val="003925A7"/>
    <w:rsid w:val="0039262C"/>
    <w:rsid w:val="00392689"/>
    <w:rsid w:val="00392D00"/>
    <w:rsid w:val="00392D43"/>
    <w:rsid w:val="00393174"/>
    <w:rsid w:val="00393337"/>
    <w:rsid w:val="0039352C"/>
    <w:rsid w:val="00393774"/>
    <w:rsid w:val="00393837"/>
    <w:rsid w:val="00393B92"/>
    <w:rsid w:val="00393F1E"/>
    <w:rsid w:val="003940E4"/>
    <w:rsid w:val="0039418C"/>
    <w:rsid w:val="003942DC"/>
    <w:rsid w:val="00394476"/>
    <w:rsid w:val="0039462C"/>
    <w:rsid w:val="003948E9"/>
    <w:rsid w:val="00394A67"/>
    <w:rsid w:val="00394A7C"/>
    <w:rsid w:val="00394B3B"/>
    <w:rsid w:val="00394B4C"/>
    <w:rsid w:val="00394BEE"/>
    <w:rsid w:val="00394CA5"/>
    <w:rsid w:val="00394CE9"/>
    <w:rsid w:val="00394D35"/>
    <w:rsid w:val="00394D37"/>
    <w:rsid w:val="00394EDE"/>
    <w:rsid w:val="0039525E"/>
    <w:rsid w:val="003952DE"/>
    <w:rsid w:val="00395405"/>
    <w:rsid w:val="003959EC"/>
    <w:rsid w:val="00395D98"/>
    <w:rsid w:val="00395DB0"/>
    <w:rsid w:val="00395DBC"/>
    <w:rsid w:val="00395DE8"/>
    <w:rsid w:val="00395F2A"/>
    <w:rsid w:val="00395F54"/>
    <w:rsid w:val="003960B6"/>
    <w:rsid w:val="003960CE"/>
    <w:rsid w:val="003961EE"/>
    <w:rsid w:val="0039622C"/>
    <w:rsid w:val="00396420"/>
    <w:rsid w:val="00396832"/>
    <w:rsid w:val="00396CB3"/>
    <w:rsid w:val="00396F58"/>
    <w:rsid w:val="00396F5B"/>
    <w:rsid w:val="00396FD9"/>
    <w:rsid w:val="00397724"/>
    <w:rsid w:val="003977A4"/>
    <w:rsid w:val="0039782A"/>
    <w:rsid w:val="003A0027"/>
    <w:rsid w:val="003A015F"/>
    <w:rsid w:val="003A0186"/>
    <w:rsid w:val="003A0643"/>
    <w:rsid w:val="003A08F2"/>
    <w:rsid w:val="003A0A27"/>
    <w:rsid w:val="003A0C06"/>
    <w:rsid w:val="003A1004"/>
    <w:rsid w:val="003A1167"/>
    <w:rsid w:val="003A118D"/>
    <w:rsid w:val="003A1370"/>
    <w:rsid w:val="003A14C4"/>
    <w:rsid w:val="003A1898"/>
    <w:rsid w:val="003A1A5B"/>
    <w:rsid w:val="003A1A8D"/>
    <w:rsid w:val="003A1AC7"/>
    <w:rsid w:val="003A1D00"/>
    <w:rsid w:val="003A1D88"/>
    <w:rsid w:val="003A1E4A"/>
    <w:rsid w:val="003A1F00"/>
    <w:rsid w:val="003A2355"/>
    <w:rsid w:val="003A23B7"/>
    <w:rsid w:val="003A23CB"/>
    <w:rsid w:val="003A2604"/>
    <w:rsid w:val="003A26B0"/>
    <w:rsid w:val="003A26C7"/>
    <w:rsid w:val="003A2745"/>
    <w:rsid w:val="003A2935"/>
    <w:rsid w:val="003A2B0B"/>
    <w:rsid w:val="003A3611"/>
    <w:rsid w:val="003A3B9C"/>
    <w:rsid w:val="003A3C09"/>
    <w:rsid w:val="003A3C1F"/>
    <w:rsid w:val="003A3E09"/>
    <w:rsid w:val="003A3E91"/>
    <w:rsid w:val="003A3F8F"/>
    <w:rsid w:val="003A405B"/>
    <w:rsid w:val="003A412A"/>
    <w:rsid w:val="003A443E"/>
    <w:rsid w:val="003A4654"/>
    <w:rsid w:val="003A47B4"/>
    <w:rsid w:val="003A48FF"/>
    <w:rsid w:val="003A4B61"/>
    <w:rsid w:val="003A4EEE"/>
    <w:rsid w:val="003A525A"/>
    <w:rsid w:val="003A58E2"/>
    <w:rsid w:val="003A5B2D"/>
    <w:rsid w:val="003A5EF0"/>
    <w:rsid w:val="003A6056"/>
    <w:rsid w:val="003A615A"/>
    <w:rsid w:val="003A61A1"/>
    <w:rsid w:val="003A628E"/>
    <w:rsid w:val="003A6B96"/>
    <w:rsid w:val="003A6F37"/>
    <w:rsid w:val="003A7024"/>
    <w:rsid w:val="003A70B6"/>
    <w:rsid w:val="003A71F3"/>
    <w:rsid w:val="003A726C"/>
    <w:rsid w:val="003A7304"/>
    <w:rsid w:val="003A761A"/>
    <w:rsid w:val="003A7841"/>
    <w:rsid w:val="003A795E"/>
    <w:rsid w:val="003A79D6"/>
    <w:rsid w:val="003A7C3B"/>
    <w:rsid w:val="003A7DC1"/>
    <w:rsid w:val="003A7DFF"/>
    <w:rsid w:val="003A7E58"/>
    <w:rsid w:val="003A7F5E"/>
    <w:rsid w:val="003A7FE9"/>
    <w:rsid w:val="003B02CC"/>
    <w:rsid w:val="003B040E"/>
    <w:rsid w:val="003B0463"/>
    <w:rsid w:val="003B05F5"/>
    <w:rsid w:val="003B07C1"/>
    <w:rsid w:val="003B0A2B"/>
    <w:rsid w:val="003B0C74"/>
    <w:rsid w:val="003B13E9"/>
    <w:rsid w:val="003B1490"/>
    <w:rsid w:val="003B173B"/>
    <w:rsid w:val="003B1BBD"/>
    <w:rsid w:val="003B1BCD"/>
    <w:rsid w:val="003B1F64"/>
    <w:rsid w:val="003B26CE"/>
    <w:rsid w:val="003B293A"/>
    <w:rsid w:val="003B2962"/>
    <w:rsid w:val="003B2A2E"/>
    <w:rsid w:val="003B38DC"/>
    <w:rsid w:val="003B3BDD"/>
    <w:rsid w:val="003B3CE8"/>
    <w:rsid w:val="003B3D97"/>
    <w:rsid w:val="003B3FC2"/>
    <w:rsid w:val="003B40E9"/>
    <w:rsid w:val="003B43DF"/>
    <w:rsid w:val="003B4438"/>
    <w:rsid w:val="003B4BAE"/>
    <w:rsid w:val="003B51AD"/>
    <w:rsid w:val="003B5390"/>
    <w:rsid w:val="003B57B2"/>
    <w:rsid w:val="003B5860"/>
    <w:rsid w:val="003B5C82"/>
    <w:rsid w:val="003B5D96"/>
    <w:rsid w:val="003B5F3D"/>
    <w:rsid w:val="003B6150"/>
    <w:rsid w:val="003B61BC"/>
    <w:rsid w:val="003B62E9"/>
    <w:rsid w:val="003B63A5"/>
    <w:rsid w:val="003B666E"/>
    <w:rsid w:val="003B68AB"/>
    <w:rsid w:val="003B696A"/>
    <w:rsid w:val="003B69F1"/>
    <w:rsid w:val="003B6CBF"/>
    <w:rsid w:val="003B6FB3"/>
    <w:rsid w:val="003B73FE"/>
    <w:rsid w:val="003B7690"/>
    <w:rsid w:val="003B773B"/>
    <w:rsid w:val="003B77EB"/>
    <w:rsid w:val="003B7897"/>
    <w:rsid w:val="003B7DA9"/>
    <w:rsid w:val="003C0047"/>
    <w:rsid w:val="003C0299"/>
    <w:rsid w:val="003C0344"/>
    <w:rsid w:val="003C03C3"/>
    <w:rsid w:val="003C0669"/>
    <w:rsid w:val="003C0751"/>
    <w:rsid w:val="003C0862"/>
    <w:rsid w:val="003C0A9D"/>
    <w:rsid w:val="003C0C20"/>
    <w:rsid w:val="003C0EBF"/>
    <w:rsid w:val="003C10B6"/>
    <w:rsid w:val="003C13F6"/>
    <w:rsid w:val="003C1547"/>
    <w:rsid w:val="003C16F4"/>
    <w:rsid w:val="003C17DD"/>
    <w:rsid w:val="003C19A6"/>
    <w:rsid w:val="003C1A71"/>
    <w:rsid w:val="003C1B94"/>
    <w:rsid w:val="003C1BC5"/>
    <w:rsid w:val="003C1C19"/>
    <w:rsid w:val="003C1DBE"/>
    <w:rsid w:val="003C1DF6"/>
    <w:rsid w:val="003C1FD4"/>
    <w:rsid w:val="003C1FF7"/>
    <w:rsid w:val="003C22E4"/>
    <w:rsid w:val="003C270B"/>
    <w:rsid w:val="003C283F"/>
    <w:rsid w:val="003C2C28"/>
    <w:rsid w:val="003C2F52"/>
    <w:rsid w:val="003C30A8"/>
    <w:rsid w:val="003C3104"/>
    <w:rsid w:val="003C32D4"/>
    <w:rsid w:val="003C3351"/>
    <w:rsid w:val="003C357D"/>
    <w:rsid w:val="003C37EE"/>
    <w:rsid w:val="003C3921"/>
    <w:rsid w:val="003C395E"/>
    <w:rsid w:val="003C3A23"/>
    <w:rsid w:val="003C3A8B"/>
    <w:rsid w:val="003C3B3E"/>
    <w:rsid w:val="003C3CB9"/>
    <w:rsid w:val="003C3CF8"/>
    <w:rsid w:val="003C410C"/>
    <w:rsid w:val="003C4630"/>
    <w:rsid w:val="003C4955"/>
    <w:rsid w:val="003C496C"/>
    <w:rsid w:val="003C496D"/>
    <w:rsid w:val="003C4A4A"/>
    <w:rsid w:val="003C4B02"/>
    <w:rsid w:val="003C4D1E"/>
    <w:rsid w:val="003C507A"/>
    <w:rsid w:val="003C53CD"/>
    <w:rsid w:val="003C563B"/>
    <w:rsid w:val="003C5B6C"/>
    <w:rsid w:val="003C6152"/>
    <w:rsid w:val="003C68E0"/>
    <w:rsid w:val="003C6D3C"/>
    <w:rsid w:val="003C7522"/>
    <w:rsid w:val="003C7CA7"/>
    <w:rsid w:val="003D0831"/>
    <w:rsid w:val="003D0947"/>
    <w:rsid w:val="003D0CF9"/>
    <w:rsid w:val="003D0D33"/>
    <w:rsid w:val="003D0F92"/>
    <w:rsid w:val="003D1002"/>
    <w:rsid w:val="003D10E1"/>
    <w:rsid w:val="003D125D"/>
    <w:rsid w:val="003D1672"/>
    <w:rsid w:val="003D18DA"/>
    <w:rsid w:val="003D1AAD"/>
    <w:rsid w:val="003D25F7"/>
    <w:rsid w:val="003D2643"/>
    <w:rsid w:val="003D27F7"/>
    <w:rsid w:val="003D2ACE"/>
    <w:rsid w:val="003D2B47"/>
    <w:rsid w:val="003D2CAD"/>
    <w:rsid w:val="003D2F00"/>
    <w:rsid w:val="003D316B"/>
    <w:rsid w:val="003D35FE"/>
    <w:rsid w:val="003D3611"/>
    <w:rsid w:val="003D3803"/>
    <w:rsid w:val="003D43A6"/>
    <w:rsid w:val="003D4588"/>
    <w:rsid w:val="003D48FA"/>
    <w:rsid w:val="003D4CEB"/>
    <w:rsid w:val="003D4D45"/>
    <w:rsid w:val="003D5085"/>
    <w:rsid w:val="003D50D7"/>
    <w:rsid w:val="003D5470"/>
    <w:rsid w:val="003D5670"/>
    <w:rsid w:val="003D5CFD"/>
    <w:rsid w:val="003D5EE8"/>
    <w:rsid w:val="003D5FA6"/>
    <w:rsid w:val="003D6335"/>
    <w:rsid w:val="003D6CEA"/>
    <w:rsid w:val="003D6E5F"/>
    <w:rsid w:val="003D70A5"/>
    <w:rsid w:val="003D71DD"/>
    <w:rsid w:val="003D7203"/>
    <w:rsid w:val="003D723E"/>
    <w:rsid w:val="003D7315"/>
    <w:rsid w:val="003D731E"/>
    <w:rsid w:val="003D73EA"/>
    <w:rsid w:val="003D749F"/>
    <w:rsid w:val="003D773A"/>
    <w:rsid w:val="003D789C"/>
    <w:rsid w:val="003D78DA"/>
    <w:rsid w:val="003D7A74"/>
    <w:rsid w:val="003D7BB8"/>
    <w:rsid w:val="003E0322"/>
    <w:rsid w:val="003E0344"/>
    <w:rsid w:val="003E061A"/>
    <w:rsid w:val="003E06DC"/>
    <w:rsid w:val="003E097F"/>
    <w:rsid w:val="003E0F15"/>
    <w:rsid w:val="003E13C5"/>
    <w:rsid w:val="003E16EF"/>
    <w:rsid w:val="003E174A"/>
    <w:rsid w:val="003E176F"/>
    <w:rsid w:val="003E1925"/>
    <w:rsid w:val="003E1988"/>
    <w:rsid w:val="003E1C95"/>
    <w:rsid w:val="003E200C"/>
    <w:rsid w:val="003E2099"/>
    <w:rsid w:val="003E2547"/>
    <w:rsid w:val="003E26A3"/>
    <w:rsid w:val="003E277E"/>
    <w:rsid w:val="003E29DE"/>
    <w:rsid w:val="003E2B50"/>
    <w:rsid w:val="003E3032"/>
    <w:rsid w:val="003E31AB"/>
    <w:rsid w:val="003E31D4"/>
    <w:rsid w:val="003E321C"/>
    <w:rsid w:val="003E32E5"/>
    <w:rsid w:val="003E332B"/>
    <w:rsid w:val="003E35D2"/>
    <w:rsid w:val="003E35FA"/>
    <w:rsid w:val="003E3A85"/>
    <w:rsid w:val="003E3F04"/>
    <w:rsid w:val="003E3F86"/>
    <w:rsid w:val="003E4630"/>
    <w:rsid w:val="003E52BD"/>
    <w:rsid w:val="003E574E"/>
    <w:rsid w:val="003E6000"/>
    <w:rsid w:val="003E60FB"/>
    <w:rsid w:val="003E66A3"/>
    <w:rsid w:val="003E67AB"/>
    <w:rsid w:val="003E6B77"/>
    <w:rsid w:val="003E6DAE"/>
    <w:rsid w:val="003E701C"/>
    <w:rsid w:val="003E70F9"/>
    <w:rsid w:val="003E7144"/>
    <w:rsid w:val="003E72B7"/>
    <w:rsid w:val="003E76C5"/>
    <w:rsid w:val="003E782E"/>
    <w:rsid w:val="003E7883"/>
    <w:rsid w:val="003E7A14"/>
    <w:rsid w:val="003E7DDF"/>
    <w:rsid w:val="003E7DE0"/>
    <w:rsid w:val="003E7ECF"/>
    <w:rsid w:val="003F001F"/>
    <w:rsid w:val="003F0056"/>
    <w:rsid w:val="003F0106"/>
    <w:rsid w:val="003F085E"/>
    <w:rsid w:val="003F0BEB"/>
    <w:rsid w:val="003F0C42"/>
    <w:rsid w:val="003F0E2C"/>
    <w:rsid w:val="003F0FE8"/>
    <w:rsid w:val="003F1020"/>
    <w:rsid w:val="003F13C0"/>
    <w:rsid w:val="003F1419"/>
    <w:rsid w:val="003F1527"/>
    <w:rsid w:val="003F1548"/>
    <w:rsid w:val="003F164F"/>
    <w:rsid w:val="003F1654"/>
    <w:rsid w:val="003F1AFB"/>
    <w:rsid w:val="003F1B34"/>
    <w:rsid w:val="003F1DBB"/>
    <w:rsid w:val="003F2119"/>
    <w:rsid w:val="003F2195"/>
    <w:rsid w:val="003F24E0"/>
    <w:rsid w:val="003F2562"/>
    <w:rsid w:val="003F25E8"/>
    <w:rsid w:val="003F2790"/>
    <w:rsid w:val="003F29A7"/>
    <w:rsid w:val="003F29EF"/>
    <w:rsid w:val="003F2EB5"/>
    <w:rsid w:val="003F2F43"/>
    <w:rsid w:val="003F360D"/>
    <w:rsid w:val="003F3A21"/>
    <w:rsid w:val="003F3A88"/>
    <w:rsid w:val="003F3AC6"/>
    <w:rsid w:val="003F3D0A"/>
    <w:rsid w:val="003F3D90"/>
    <w:rsid w:val="003F3E9F"/>
    <w:rsid w:val="003F3EA0"/>
    <w:rsid w:val="003F3F7A"/>
    <w:rsid w:val="003F40A8"/>
    <w:rsid w:val="003F40BC"/>
    <w:rsid w:val="003F4375"/>
    <w:rsid w:val="003F4393"/>
    <w:rsid w:val="003F4825"/>
    <w:rsid w:val="003F494C"/>
    <w:rsid w:val="003F4A90"/>
    <w:rsid w:val="003F4CE8"/>
    <w:rsid w:val="003F541B"/>
    <w:rsid w:val="003F561A"/>
    <w:rsid w:val="003F5781"/>
    <w:rsid w:val="003F57B7"/>
    <w:rsid w:val="003F5A07"/>
    <w:rsid w:val="003F5B5B"/>
    <w:rsid w:val="003F5D2C"/>
    <w:rsid w:val="003F5D33"/>
    <w:rsid w:val="003F5D58"/>
    <w:rsid w:val="003F6037"/>
    <w:rsid w:val="003F64B1"/>
    <w:rsid w:val="003F64BB"/>
    <w:rsid w:val="003F64E2"/>
    <w:rsid w:val="003F659D"/>
    <w:rsid w:val="003F66B5"/>
    <w:rsid w:val="003F6A79"/>
    <w:rsid w:val="003F6F51"/>
    <w:rsid w:val="003F77C3"/>
    <w:rsid w:val="003F77FE"/>
    <w:rsid w:val="003F786C"/>
    <w:rsid w:val="003F7907"/>
    <w:rsid w:val="003F79ED"/>
    <w:rsid w:val="004004D0"/>
    <w:rsid w:val="004005CC"/>
    <w:rsid w:val="00400611"/>
    <w:rsid w:val="00400DD3"/>
    <w:rsid w:val="00400DEA"/>
    <w:rsid w:val="00401397"/>
    <w:rsid w:val="004018D2"/>
    <w:rsid w:val="00401AF6"/>
    <w:rsid w:val="00401AFF"/>
    <w:rsid w:val="00401DF3"/>
    <w:rsid w:val="00401E57"/>
    <w:rsid w:val="00401EBD"/>
    <w:rsid w:val="00402003"/>
    <w:rsid w:val="00402063"/>
    <w:rsid w:val="004024B5"/>
    <w:rsid w:val="0040255E"/>
    <w:rsid w:val="00402598"/>
    <w:rsid w:val="00402734"/>
    <w:rsid w:val="004027A3"/>
    <w:rsid w:val="00402941"/>
    <w:rsid w:val="00402D1E"/>
    <w:rsid w:val="004031D7"/>
    <w:rsid w:val="00403299"/>
    <w:rsid w:val="004035A9"/>
    <w:rsid w:val="00403742"/>
    <w:rsid w:val="00403B7A"/>
    <w:rsid w:val="004040F5"/>
    <w:rsid w:val="004041D7"/>
    <w:rsid w:val="004042DD"/>
    <w:rsid w:val="004043A8"/>
    <w:rsid w:val="0040442D"/>
    <w:rsid w:val="004044B3"/>
    <w:rsid w:val="004047DE"/>
    <w:rsid w:val="004049F3"/>
    <w:rsid w:val="00404ABF"/>
    <w:rsid w:val="00404AD8"/>
    <w:rsid w:val="00404D32"/>
    <w:rsid w:val="00404FB7"/>
    <w:rsid w:val="004051CE"/>
    <w:rsid w:val="004058C9"/>
    <w:rsid w:val="00405B5C"/>
    <w:rsid w:val="00405D06"/>
    <w:rsid w:val="00405D08"/>
    <w:rsid w:val="00405D83"/>
    <w:rsid w:val="00405DC7"/>
    <w:rsid w:val="00405E97"/>
    <w:rsid w:val="00406105"/>
    <w:rsid w:val="00406120"/>
    <w:rsid w:val="004067CA"/>
    <w:rsid w:val="00406933"/>
    <w:rsid w:val="004069AC"/>
    <w:rsid w:val="0040702B"/>
    <w:rsid w:val="0040736D"/>
    <w:rsid w:val="004075EE"/>
    <w:rsid w:val="00407CB0"/>
    <w:rsid w:val="00407FE1"/>
    <w:rsid w:val="00410256"/>
    <w:rsid w:val="004106FA"/>
    <w:rsid w:val="00410705"/>
    <w:rsid w:val="004107AF"/>
    <w:rsid w:val="00410C73"/>
    <w:rsid w:val="00410EC1"/>
    <w:rsid w:val="004112B0"/>
    <w:rsid w:val="004112ED"/>
    <w:rsid w:val="0041186C"/>
    <w:rsid w:val="00411B91"/>
    <w:rsid w:val="00411F11"/>
    <w:rsid w:val="00412013"/>
    <w:rsid w:val="004121E6"/>
    <w:rsid w:val="0041225D"/>
    <w:rsid w:val="004122BA"/>
    <w:rsid w:val="004123E5"/>
    <w:rsid w:val="004126F5"/>
    <w:rsid w:val="00412753"/>
    <w:rsid w:val="004128C5"/>
    <w:rsid w:val="004128DD"/>
    <w:rsid w:val="00412F55"/>
    <w:rsid w:val="00413313"/>
    <w:rsid w:val="00413732"/>
    <w:rsid w:val="0041374F"/>
    <w:rsid w:val="00413B78"/>
    <w:rsid w:val="00413D14"/>
    <w:rsid w:val="0041417B"/>
    <w:rsid w:val="00414402"/>
    <w:rsid w:val="0041440C"/>
    <w:rsid w:val="00414613"/>
    <w:rsid w:val="0041478A"/>
    <w:rsid w:val="00414C07"/>
    <w:rsid w:val="00414C32"/>
    <w:rsid w:val="00414F6B"/>
    <w:rsid w:val="004150B4"/>
    <w:rsid w:val="00415133"/>
    <w:rsid w:val="004153EC"/>
    <w:rsid w:val="0041547E"/>
    <w:rsid w:val="0041564B"/>
    <w:rsid w:val="004157D4"/>
    <w:rsid w:val="004158E8"/>
    <w:rsid w:val="00415D11"/>
    <w:rsid w:val="00415E19"/>
    <w:rsid w:val="0041610C"/>
    <w:rsid w:val="004162F7"/>
    <w:rsid w:val="0041647A"/>
    <w:rsid w:val="0041690B"/>
    <w:rsid w:val="0041700D"/>
    <w:rsid w:val="004173AF"/>
    <w:rsid w:val="00417517"/>
    <w:rsid w:val="00417563"/>
    <w:rsid w:val="00417B25"/>
    <w:rsid w:val="00417D7D"/>
    <w:rsid w:val="00420057"/>
    <w:rsid w:val="00420263"/>
    <w:rsid w:val="004203A8"/>
    <w:rsid w:val="004204A0"/>
    <w:rsid w:val="00420604"/>
    <w:rsid w:val="00420696"/>
    <w:rsid w:val="00420748"/>
    <w:rsid w:val="004207CB"/>
    <w:rsid w:val="00421495"/>
    <w:rsid w:val="004219D0"/>
    <w:rsid w:val="00421B45"/>
    <w:rsid w:val="00421D6D"/>
    <w:rsid w:val="00422128"/>
    <w:rsid w:val="004223A6"/>
    <w:rsid w:val="004223CD"/>
    <w:rsid w:val="004223F7"/>
    <w:rsid w:val="00422557"/>
    <w:rsid w:val="00422914"/>
    <w:rsid w:val="00422B72"/>
    <w:rsid w:val="00422BB8"/>
    <w:rsid w:val="00422D54"/>
    <w:rsid w:val="0042333E"/>
    <w:rsid w:val="00423612"/>
    <w:rsid w:val="0042370E"/>
    <w:rsid w:val="0042392F"/>
    <w:rsid w:val="00423C77"/>
    <w:rsid w:val="00423C7E"/>
    <w:rsid w:val="00424239"/>
    <w:rsid w:val="00424297"/>
    <w:rsid w:val="00424482"/>
    <w:rsid w:val="004244D2"/>
    <w:rsid w:val="004245B0"/>
    <w:rsid w:val="00424614"/>
    <w:rsid w:val="00424A56"/>
    <w:rsid w:val="00424BBA"/>
    <w:rsid w:val="00424BD7"/>
    <w:rsid w:val="004251DF"/>
    <w:rsid w:val="004254BE"/>
    <w:rsid w:val="0042573F"/>
    <w:rsid w:val="00425A78"/>
    <w:rsid w:val="00425C66"/>
    <w:rsid w:val="00425F87"/>
    <w:rsid w:val="004261CF"/>
    <w:rsid w:val="00426206"/>
    <w:rsid w:val="00426276"/>
    <w:rsid w:val="00426492"/>
    <w:rsid w:val="0042669A"/>
    <w:rsid w:val="0042696E"/>
    <w:rsid w:val="00426A96"/>
    <w:rsid w:val="00426B3C"/>
    <w:rsid w:val="00427670"/>
    <w:rsid w:val="0042789F"/>
    <w:rsid w:val="00427C11"/>
    <w:rsid w:val="004300E6"/>
    <w:rsid w:val="004301A6"/>
    <w:rsid w:val="0043035F"/>
    <w:rsid w:val="004307FD"/>
    <w:rsid w:val="0043080B"/>
    <w:rsid w:val="00430B82"/>
    <w:rsid w:val="00431176"/>
    <w:rsid w:val="004311D4"/>
    <w:rsid w:val="004311DB"/>
    <w:rsid w:val="00431586"/>
    <w:rsid w:val="00431607"/>
    <w:rsid w:val="0043175D"/>
    <w:rsid w:val="004317AC"/>
    <w:rsid w:val="00431894"/>
    <w:rsid w:val="00431B24"/>
    <w:rsid w:val="00431CBB"/>
    <w:rsid w:val="00432314"/>
    <w:rsid w:val="004324C5"/>
    <w:rsid w:val="00432555"/>
    <w:rsid w:val="004326CA"/>
    <w:rsid w:val="00432AB5"/>
    <w:rsid w:val="00432D9B"/>
    <w:rsid w:val="0043303A"/>
    <w:rsid w:val="004333BA"/>
    <w:rsid w:val="0043357C"/>
    <w:rsid w:val="00433580"/>
    <w:rsid w:val="00433620"/>
    <w:rsid w:val="00433631"/>
    <w:rsid w:val="00433CF8"/>
    <w:rsid w:val="00433D69"/>
    <w:rsid w:val="0043405C"/>
    <w:rsid w:val="00434178"/>
    <w:rsid w:val="0043430E"/>
    <w:rsid w:val="0043444B"/>
    <w:rsid w:val="004344F3"/>
    <w:rsid w:val="0043456D"/>
    <w:rsid w:val="004345E4"/>
    <w:rsid w:val="004345FC"/>
    <w:rsid w:val="0043466C"/>
    <w:rsid w:val="004347BF"/>
    <w:rsid w:val="004347C2"/>
    <w:rsid w:val="004349D5"/>
    <w:rsid w:val="00434C9D"/>
    <w:rsid w:val="00434D9C"/>
    <w:rsid w:val="00434E3E"/>
    <w:rsid w:val="00434EFA"/>
    <w:rsid w:val="004350F1"/>
    <w:rsid w:val="0043518A"/>
    <w:rsid w:val="0043596A"/>
    <w:rsid w:val="004359E7"/>
    <w:rsid w:val="00435C10"/>
    <w:rsid w:val="00435DFD"/>
    <w:rsid w:val="00436060"/>
    <w:rsid w:val="00436331"/>
    <w:rsid w:val="0043652E"/>
    <w:rsid w:val="004366AF"/>
    <w:rsid w:val="00436768"/>
    <w:rsid w:val="00436FCF"/>
    <w:rsid w:val="00437033"/>
    <w:rsid w:val="00437177"/>
    <w:rsid w:val="004372A6"/>
    <w:rsid w:val="0043732C"/>
    <w:rsid w:val="004375C3"/>
    <w:rsid w:val="004376A5"/>
    <w:rsid w:val="004377A9"/>
    <w:rsid w:val="004378BE"/>
    <w:rsid w:val="00437A68"/>
    <w:rsid w:val="00437C73"/>
    <w:rsid w:val="00437E76"/>
    <w:rsid w:val="00437EF2"/>
    <w:rsid w:val="00437F05"/>
    <w:rsid w:val="00440425"/>
    <w:rsid w:val="00440593"/>
    <w:rsid w:val="004406BF"/>
    <w:rsid w:val="00440AFC"/>
    <w:rsid w:val="00440D69"/>
    <w:rsid w:val="00440E89"/>
    <w:rsid w:val="00440FA8"/>
    <w:rsid w:val="00440FE8"/>
    <w:rsid w:val="00441283"/>
    <w:rsid w:val="004416F4"/>
    <w:rsid w:val="00441A4F"/>
    <w:rsid w:val="004424C7"/>
    <w:rsid w:val="00442A2D"/>
    <w:rsid w:val="00442FFE"/>
    <w:rsid w:val="004438CD"/>
    <w:rsid w:val="00443EC3"/>
    <w:rsid w:val="004442AE"/>
    <w:rsid w:val="00444381"/>
    <w:rsid w:val="00444709"/>
    <w:rsid w:val="00444767"/>
    <w:rsid w:val="00444AC9"/>
    <w:rsid w:val="00444C07"/>
    <w:rsid w:val="00444F84"/>
    <w:rsid w:val="0044533A"/>
    <w:rsid w:val="00445A27"/>
    <w:rsid w:val="00445C65"/>
    <w:rsid w:val="00445EBB"/>
    <w:rsid w:val="00445EFF"/>
    <w:rsid w:val="00446101"/>
    <w:rsid w:val="00446338"/>
    <w:rsid w:val="00446618"/>
    <w:rsid w:val="0044675D"/>
    <w:rsid w:val="0044675F"/>
    <w:rsid w:val="0044681F"/>
    <w:rsid w:val="00446A4F"/>
    <w:rsid w:val="00446AC1"/>
    <w:rsid w:val="00446B9C"/>
    <w:rsid w:val="00446C8E"/>
    <w:rsid w:val="00447638"/>
    <w:rsid w:val="00447A60"/>
    <w:rsid w:val="00447AE2"/>
    <w:rsid w:val="00447CD1"/>
    <w:rsid w:val="00447D65"/>
    <w:rsid w:val="00447EDF"/>
    <w:rsid w:val="004500D6"/>
    <w:rsid w:val="0045022E"/>
    <w:rsid w:val="004502AD"/>
    <w:rsid w:val="00450694"/>
    <w:rsid w:val="004506B0"/>
    <w:rsid w:val="0045077E"/>
    <w:rsid w:val="00450887"/>
    <w:rsid w:val="004508A7"/>
    <w:rsid w:val="00450BD5"/>
    <w:rsid w:val="00450F9D"/>
    <w:rsid w:val="00451076"/>
    <w:rsid w:val="004510ED"/>
    <w:rsid w:val="00451529"/>
    <w:rsid w:val="00451532"/>
    <w:rsid w:val="0045156A"/>
    <w:rsid w:val="004516A8"/>
    <w:rsid w:val="00451862"/>
    <w:rsid w:val="00451B77"/>
    <w:rsid w:val="00451DF5"/>
    <w:rsid w:val="00451EBF"/>
    <w:rsid w:val="00451F60"/>
    <w:rsid w:val="00451F7E"/>
    <w:rsid w:val="00452475"/>
    <w:rsid w:val="0045264D"/>
    <w:rsid w:val="00452771"/>
    <w:rsid w:val="00452784"/>
    <w:rsid w:val="00452868"/>
    <w:rsid w:val="00452A62"/>
    <w:rsid w:val="00452E2F"/>
    <w:rsid w:val="00452FE8"/>
    <w:rsid w:val="00453785"/>
    <w:rsid w:val="004538A2"/>
    <w:rsid w:val="004539C0"/>
    <w:rsid w:val="00453E2C"/>
    <w:rsid w:val="00453E83"/>
    <w:rsid w:val="00453ECB"/>
    <w:rsid w:val="00453F51"/>
    <w:rsid w:val="00453FF2"/>
    <w:rsid w:val="0045409B"/>
    <w:rsid w:val="0045439B"/>
    <w:rsid w:val="00454610"/>
    <w:rsid w:val="00454730"/>
    <w:rsid w:val="00454A2E"/>
    <w:rsid w:val="00454B63"/>
    <w:rsid w:val="00454D34"/>
    <w:rsid w:val="00454D88"/>
    <w:rsid w:val="00454F23"/>
    <w:rsid w:val="00455027"/>
    <w:rsid w:val="004550FA"/>
    <w:rsid w:val="00455292"/>
    <w:rsid w:val="004553A5"/>
    <w:rsid w:val="004556C1"/>
    <w:rsid w:val="0045574C"/>
    <w:rsid w:val="0045590D"/>
    <w:rsid w:val="00455981"/>
    <w:rsid w:val="00455A0C"/>
    <w:rsid w:val="00455A8A"/>
    <w:rsid w:val="00455A95"/>
    <w:rsid w:val="00455BC0"/>
    <w:rsid w:val="00455C81"/>
    <w:rsid w:val="00455F43"/>
    <w:rsid w:val="00455FA2"/>
    <w:rsid w:val="004560F0"/>
    <w:rsid w:val="0045655B"/>
    <w:rsid w:val="0045664F"/>
    <w:rsid w:val="00456976"/>
    <w:rsid w:val="00456BDF"/>
    <w:rsid w:val="00456F6C"/>
    <w:rsid w:val="0045706B"/>
    <w:rsid w:val="004571A2"/>
    <w:rsid w:val="00457303"/>
    <w:rsid w:val="0045734D"/>
    <w:rsid w:val="00457525"/>
    <w:rsid w:val="0045756F"/>
    <w:rsid w:val="0045762D"/>
    <w:rsid w:val="00457E40"/>
    <w:rsid w:val="00460386"/>
    <w:rsid w:val="0046047D"/>
    <w:rsid w:val="004605AC"/>
    <w:rsid w:val="00460DB8"/>
    <w:rsid w:val="004615BC"/>
    <w:rsid w:val="00461AD9"/>
    <w:rsid w:val="00461B7B"/>
    <w:rsid w:val="00461CD5"/>
    <w:rsid w:val="00461E57"/>
    <w:rsid w:val="00461EA8"/>
    <w:rsid w:val="004620B1"/>
    <w:rsid w:val="004622A5"/>
    <w:rsid w:val="004622CD"/>
    <w:rsid w:val="00462412"/>
    <w:rsid w:val="0046255C"/>
    <w:rsid w:val="0046294E"/>
    <w:rsid w:val="0046329E"/>
    <w:rsid w:val="00463424"/>
    <w:rsid w:val="00463429"/>
    <w:rsid w:val="004636AD"/>
    <w:rsid w:val="00463C94"/>
    <w:rsid w:val="00463E3A"/>
    <w:rsid w:val="00463E82"/>
    <w:rsid w:val="00463FEC"/>
    <w:rsid w:val="00464012"/>
    <w:rsid w:val="00464025"/>
    <w:rsid w:val="00464327"/>
    <w:rsid w:val="00464531"/>
    <w:rsid w:val="00464566"/>
    <w:rsid w:val="0046482D"/>
    <w:rsid w:val="00464B38"/>
    <w:rsid w:val="00464BB2"/>
    <w:rsid w:val="00464C8C"/>
    <w:rsid w:val="00464DDA"/>
    <w:rsid w:val="0046518A"/>
    <w:rsid w:val="00465285"/>
    <w:rsid w:val="004653D8"/>
    <w:rsid w:val="00465445"/>
    <w:rsid w:val="00465638"/>
    <w:rsid w:val="004656BC"/>
    <w:rsid w:val="0046595F"/>
    <w:rsid w:val="00465A61"/>
    <w:rsid w:val="00465AF0"/>
    <w:rsid w:val="00465BE6"/>
    <w:rsid w:val="00465FAD"/>
    <w:rsid w:val="00466175"/>
    <w:rsid w:val="004661DB"/>
    <w:rsid w:val="00466687"/>
    <w:rsid w:val="00466C01"/>
    <w:rsid w:val="00466DC2"/>
    <w:rsid w:val="004673D4"/>
    <w:rsid w:val="004674D5"/>
    <w:rsid w:val="0046776B"/>
    <w:rsid w:val="004677B6"/>
    <w:rsid w:val="00470212"/>
    <w:rsid w:val="00470431"/>
    <w:rsid w:val="0047082C"/>
    <w:rsid w:val="0047089E"/>
    <w:rsid w:val="00470A35"/>
    <w:rsid w:val="0047134C"/>
    <w:rsid w:val="00471563"/>
    <w:rsid w:val="00471EFC"/>
    <w:rsid w:val="00471FDB"/>
    <w:rsid w:val="00472023"/>
    <w:rsid w:val="0047207D"/>
    <w:rsid w:val="0047242A"/>
    <w:rsid w:val="004725D0"/>
    <w:rsid w:val="00472913"/>
    <w:rsid w:val="00472A24"/>
    <w:rsid w:val="00472DCC"/>
    <w:rsid w:val="0047306F"/>
    <w:rsid w:val="004732A6"/>
    <w:rsid w:val="00473454"/>
    <w:rsid w:val="00473507"/>
    <w:rsid w:val="00473A51"/>
    <w:rsid w:val="00473D94"/>
    <w:rsid w:val="00473E5E"/>
    <w:rsid w:val="00473F94"/>
    <w:rsid w:val="00474424"/>
    <w:rsid w:val="00474691"/>
    <w:rsid w:val="00474788"/>
    <w:rsid w:val="0047492A"/>
    <w:rsid w:val="00474933"/>
    <w:rsid w:val="004749B5"/>
    <w:rsid w:val="00474AD1"/>
    <w:rsid w:val="00474AE5"/>
    <w:rsid w:val="00474BF9"/>
    <w:rsid w:val="00474E9E"/>
    <w:rsid w:val="00474EE6"/>
    <w:rsid w:val="00474F6C"/>
    <w:rsid w:val="00474FD5"/>
    <w:rsid w:val="0047501F"/>
    <w:rsid w:val="0047513C"/>
    <w:rsid w:val="00475289"/>
    <w:rsid w:val="00475436"/>
    <w:rsid w:val="0047551A"/>
    <w:rsid w:val="0047589D"/>
    <w:rsid w:val="0047615F"/>
    <w:rsid w:val="004762D6"/>
    <w:rsid w:val="00476316"/>
    <w:rsid w:val="00476428"/>
    <w:rsid w:val="0047650B"/>
    <w:rsid w:val="004766A7"/>
    <w:rsid w:val="004767AD"/>
    <w:rsid w:val="00476B18"/>
    <w:rsid w:val="00477100"/>
    <w:rsid w:val="004777ED"/>
    <w:rsid w:val="004778FA"/>
    <w:rsid w:val="00477A86"/>
    <w:rsid w:val="00480421"/>
    <w:rsid w:val="00480A2D"/>
    <w:rsid w:val="00480E06"/>
    <w:rsid w:val="00480E27"/>
    <w:rsid w:val="00480FFE"/>
    <w:rsid w:val="00481288"/>
    <w:rsid w:val="004813CA"/>
    <w:rsid w:val="00481681"/>
    <w:rsid w:val="0048177A"/>
    <w:rsid w:val="004817DA"/>
    <w:rsid w:val="00481ECA"/>
    <w:rsid w:val="00482118"/>
    <w:rsid w:val="004827F1"/>
    <w:rsid w:val="004828A7"/>
    <w:rsid w:val="004829F6"/>
    <w:rsid w:val="00482A5A"/>
    <w:rsid w:val="00482D96"/>
    <w:rsid w:val="004830D3"/>
    <w:rsid w:val="004831E6"/>
    <w:rsid w:val="004832AE"/>
    <w:rsid w:val="00483327"/>
    <w:rsid w:val="004834C0"/>
    <w:rsid w:val="00483518"/>
    <w:rsid w:val="00483531"/>
    <w:rsid w:val="00483639"/>
    <w:rsid w:val="00483941"/>
    <w:rsid w:val="00483A35"/>
    <w:rsid w:val="00483B22"/>
    <w:rsid w:val="00483C71"/>
    <w:rsid w:val="00483EF4"/>
    <w:rsid w:val="00483F49"/>
    <w:rsid w:val="004843E1"/>
    <w:rsid w:val="00484954"/>
    <w:rsid w:val="00484A82"/>
    <w:rsid w:val="00484ACA"/>
    <w:rsid w:val="00484ADA"/>
    <w:rsid w:val="00484BA2"/>
    <w:rsid w:val="00484C8D"/>
    <w:rsid w:val="00484E89"/>
    <w:rsid w:val="00484E9C"/>
    <w:rsid w:val="00484F51"/>
    <w:rsid w:val="00484F6C"/>
    <w:rsid w:val="00485134"/>
    <w:rsid w:val="0048518F"/>
    <w:rsid w:val="00485317"/>
    <w:rsid w:val="004853CA"/>
    <w:rsid w:val="0048544A"/>
    <w:rsid w:val="00485969"/>
    <w:rsid w:val="00485A97"/>
    <w:rsid w:val="00485D45"/>
    <w:rsid w:val="00485D4A"/>
    <w:rsid w:val="004865FB"/>
    <w:rsid w:val="004869FE"/>
    <w:rsid w:val="00486BD2"/>
    <w:rsid w:val="00486C22"/>
    <w:rsid w:val="00486E49"/>
    <w:rsid w:val="00486EA1"/>
    <w:rsid w:val="00486F24"/>
    <w:rsid w:val="00486F70"/>
    <w:rsid w:val="004871E2"/>
    <w:rsid w:val="004871E4"/>
    <w:rsid w:val="00487452"/>
    <w:rsid w:val="004874AD"/>
    <w:rsid w:val="00487A51"/>
    <w:rsid w:val="00487C19"/>
    <w:rsid w:val="00490022"/>
    <w:rsid w:val="0049057F"/>
    <w:rsid w:val="0049064C"/>
    <w:rsid w:val="0049068E"/>
    <w:rsid w:val="00490695"/>
    <w:rsid w:val="004909C4"/>
    <w:rsid w:val="00490D1E"/>
    <w:rsid w:val="00490E61"/>
    <w:rsid w:val="004913CA"/>
    <w:rsid w:val="004915BF"/>
    <w:rsid w:val="00491A1E"/>
    <w:rsid w:val="00491B45"/>
    <w:rsid w:val="00492067"/>
    <w:rsid w:val="00492098"/>
    <w:rsid w:val="00492556"/>
    <w:rsid w:val="004925BC"/>
    <w:rsid w:val="004925C3"/>
    <w:rsid w:val="004927CF"/>
    <w:rsid w:val="00492852"/>
    <w:rsid w:val="00492B51"/>
    <w:rsid w:val="00492BD8"/>
    <w:rsid w:val="00492C77"/>
    <w:rsid w:val="00492D88"/>
    <w:rsid w:val="004931FE"/>
    <w:rsid w:val="00493524"/>
    <w:rsid w:val="0049358E"/>
    <w:rsid w:val="00493778"/>
    <w:rsid w:val="004938DA"/>
    <w:rsid w:val="00493C5A"/>
    <w:rsid w:val="00493D8D"/>
    <w:rsid w:val="00494144"/>
    <w:rsid w:val="00494309"/>
    <w:rsid w:val="004943BF"/>
    <w:rsid w:val="00494B8F"/>
    <w:rsid w:val="00494D46"/>
    <w:rsid w:val="00494EF3"/>
    <w:rsid w:val="00495194"/>
    <w:rsid w:val="004953C8"/>
    <w:rsid w:val="00495719"/>
    <w:rsid w:val="004958B5"/>
    <w:rsid w:val="00495916"/>
    <w:rsid w:val="00495C12"/>
    <w:rsid w:val="00495ED4"/>
    <w:rsid w:val="0049639F"/>
    <w:rsid w:val="004963BE"/>
    <w:rsid w:val="004966C9"/>
    <w:rsid w:val="004968C7"/>
    <w:rsid w:val="0049691A"/>
    <w:rsid w:val="004969E7"/>
    <w:rsid w:val="00496A0E"/>
    <w:rsid w:val="00496C33"/>
    <w:rsid w:val="00496F0D"/>
    <w:rsid w:val="00497094"/>
    <w:rsid w:val="004970B7"/>
    <w:rsid w:val="00497219"/>
    <w:rsid w:val="004974D9"/>
    <w:rsid w:val="00497569"/>
    <w:rsid w:val="0049770E"/>
    <w:rsid w:val="004A0379"/>
    <w:rsid w:val="004A04CF"/>
    <w:rsid w:val="004A0596"/>
    <w:rsid w:val="004A0876"/>
    <w:rsid w:val="004A08E8"/>
    <w:rsid w:val="004A0B5D"/>
    <w:rsid w:val="004A0BF7"/>
    <w:rsid w:val="004A0C0A"/>
    <w:rsid w:val="004A0F60"/>
    <w:rsid w:val="004A1189"/>
    <w:rsid w:val="004A158A"/>
    <w:rsid w:val="004A17AD"/>
    <w:rsid w:val="004A17C0"/>
    <w:rsid w:val="004A1986"/>
    <w:rsid w:val="004A1E64"/>
    <w:rsid w:val="004A1ED4"/>
    <w:rsid w:val="004A220E"/>
    <w:rsid w:val="004A24CB"/>
    <w:rsid w:val="004A2839"/>
    <w:rsid w:val="004A2869"/>
    <w:rsid w:val="004A2934"/>
    <w:rsid w:val="004A296A"/>
    <w:rsid w:val="004A2C3A"/>
    <w:rsid w:val="004A307F"/>
    <w:rsid w:val="004A362B"/>
    <w:rsid w:val="004A36AF"/>
    <w:rsid w:val="004A370A"/>
    <w:rsid w:val="004A3823"/>
    <w:rsid w:val="004A38E4"/>
    <w:rsid w:val="004A3B8F"/>
    <w:rsid w:val="004A3F6B"/>
    <w:rsid w:val="004A4164"/>
    <w:rsid w:val="004A425B"/>
    <w:rsid w:val="004A4383"/>
    <w:rsid w:val="004A4A2A"/>
    <w:rsid w:val="004A4C66"/>
    <w:rsid w:val="004A4E61"/>
    <w:rsid w:val="004A4F8E"/>
    <w:rsid w:val="004A51F3"/>
    <w:rsid w:val="004A5498"/>
    <w:rsid w:val="004A5714"/>
    <w:rsid w:val="004A5A0D"/>
    <w:rsid w:val="004A5B87"/>
    <w:rsid w:val="004A5E7E"/>
    <w:rsid w:val="004A5F48"/>
    <w:rsid w:val="004A6251"/>
    <w:rsid w:val="004A64F9"/>
    <w:rsid w:val="004A6843"/>
    <w:rsid w:val="004A6A42"/>
    <w:rsid w:val="004A6C29"/>
    <w:rsid w:val="004A6C80"/>
    <w:rsid w:val="004A6D1C"/>
    <w:rsid w:val="004A6D75"/>
    <w:rsid w:val="004A6DF5"/>
    <w:rsid w:val="004A6E51"/>
    <w:rsid w:val="004A709C"/>
    <w:rsid w:val="004A70DB"/>
    <w:rsid w:val="004A726F"/>
    <w:rsid w:val="004A78A8"/>
    <w:rsid w:val="004A78E9"/>
    <w:rsid w:val="004A7BD5"/>
    <w:rsid w:val="004A7D22"/>
    <w:rsid w:val="004A7F98"/>
    <w:rsid w:val="004B002A"/>
    <w:rsid w:val="004B00AB"/>
    <w:rsid w:val="004B0698"/>
    <w:rsid w:val="004B06A3"/>
    <w:rsid w:val="004B0784"/>
    <w:rsid w:val="004B0A98"/>
    <w:rsid w:val="004B0D4B"/>
    <w:rsid w:val="004B0E69"/>
    <w:rsid w:val="004B112F"/>
    <w:rsid w:val="004B1138"/>
    <w:rsid w:val="004B1473"/>
    <w:rsid w:val="004B1778"/>
    <w:rsid w:val="004B1C67"/>
    <w:rsid w:val="004B1EC3"/>
    <w:rsid w:val="004B2CD2"/>
    <w:rsid w:val="004B2D8B"/>
    <w:rsid w:val="004B2F77"/>
    <w:rsid w:val="004B30E4"/>
    <w:rsid w:val="004B3128"/>
    <w:rsid w:val="004B330D"/>
    <w:rsid w:val="004B334F"/>
    <w:rsid w:val="004B3824"/>
    <w:rsid w:val="004B3902"/>
    <w:rsid w:val="004B39C2"/>
    <w:rsid w:val="004B3A6A"/>
    <w:rsid w:val="004B3B13"/>
    <w:rsid w:val="004B3EC3"/>
    <w:rsid w:val="004B430D"/>
    <w:rsid w:val="004B4450"/>
    <w:rsid w:val="004B48F0"/>
    <w:rsid w:val="004B49F9"/>
    <w:rsid w:val="004B4A49"/>
    <w:rsid w:val="004B4A6A"/>
    <w:rsid w:val="004B4BC1"/>
    <w:rsid w:val="004B4CA0"/>
    <w:rsid w:val="004B574B"/>
    <w:rsid w:val="004B5AA7"/>
    <w:rsid w:val="004B5B65"/>
    <w:rsid w:val="004B5BA8"/>
    <w:rsid w:val="004B5D43"/>
    <w:rsid w:val="004B6288"/>
    <w:rsid w:val="004B6EA9"/>
    <w:rsid w:val="004B6FA0"/>
    <w:rsid w:val="004B7446"/>
    <w:rsid w:val="004B76D8"/>
    <w:rsid w:val="004B77AC"/>
    <w:rsid w:val="004B785C"/>
    <w:rsid w:val="004B7B9B"/>
    <w:rsid w:val="004C0038"/>
    <w:rsid w:val="004C0094"/>
    <w:rsid w:val="004C0256"/>
    <w:rsid w:val="004C02B2"/>
    <w:rsid w:val="004C04B2"/>
    <w:rsid w:val="004C0626"/>
    <w:rsid w:val="004C09A1"/>
    <w:rsid w:val="004C09B0"/>
    <w:rsid w:val="004C0AC7"/>
    <w:rsid w:val="004C0B6F"/>
    <w:rsid w:val="004C0C12"/>
    <w:rsid w:val="004C0F08"/>
    <w:rsid w:val="004C1064"/>
    <w:rsid w:val="004C1099"/>
    <w:rsid w:val="004C16A6"/>
    <w:rsid w:val="004C1711"/>
    <w:rsid w:val="004C171D"/>
    <w:rsid w:val="004C19D3"/>
    <w:rsid w:val="004C1A7A"/>
    <w:rsid w:val="004C1AD5"/>
    <w:rsid w:val="004C1B3B"/>
    <w:rsid w:val="004C20D7"/>
    <w:rsid w:val="004C2133"/>
    <w:rsid w:val="004C2843"/>
    <w:rsid w:val="004C2979"/>
    <w:rsid w:val="004C29E1"/>
    <w:rsid w:val="004C2D36"/>
    <w:rsid w:val="004C2D72"/>
    <w:rsid w:val="004C2DC7"/>
    <w:rsid w:val="004C2EF3"/>
    <w:rsid w:val="004C314E"/>
    <w:rsid w:val="004C3520"/>
    <w:rsid w:val="004C37EA"/>
    <w:rsid w:val="004C3C73"/>
    <w:rsid w:val="004C3FA9"/>
    <w:rsid w:val="004C483E"/>
    <w:rsid w:val="004C4949"/>
    <w:rsid w:val="004C4BE7"/>
    <w:rsid w:val="004C4D3A"/>
    <w:rsid w:val="004C4D5E"/>
    <w:rsid w:val="004C4E69"/>
    <w:rsid w:val="004C4EBC"/>
    <w:rsid w:val="004C5153"/>
    <w:rsid w:val="004C55AB"/>
    <w:rsid w:val="004C57C9"/>
    <w:rsid w:val="004C5A8A"/>
    <w:rsid w:val="004C5AE9"/>
    <w:rsid w:val="004C5D0C"/>
    <w:rsid w:val="004C626B"/>
    <w:rsid w:val="004C64E0"/>
    <w:rsid w:val="004C6A5B"/>
    <w:rsid w:val="004C6D34"/>
    <w:rsid w:val="004C6E4F"/>
    <w:rsid w:val="004C71FC"/>
    <w:rsid w:val="004C765C"/>
    <w:rsid w:val="004C783B"/>
    <w:rsid w:val="004C7AC0"/>
    <w:rsid w:val="004C7D36"/>
    <w:rsid w:val="004D0164"/>
    <w:rsid w:val="004D02D8"/>
    <w:rsid w:val="004D02DB"/>
    <w:rsid w:val="004D02E3"/>
    <w:rsid w:val="004D064E"/>
    <w:rsid w:val="004D08A2"/>
    <w:rsid w:val="004D0D5D"/>
    <w:rsid w:val="004D0D5F"/>
    <w:rsid w:val="004D0FBB"/>
    <w:rsid w:val="004D136B"/>
    <w:rsid w:val="004D1863"/>
    <w:rsid w:val="004D1C57"/>
    <w:rsid w:val="004D1FF3"/>
    <w:rsid w:val="004D26B8"/>
    <w:rsid w:val="004D2834"/>
    <w:rsid w:val="004D28A7"/>
    <w:rsid w:val="004D2FA1"/>
    <w:rsid w:val="004D30F6"/>
    <w:rsid w:val="004D3223"/>
    <w:rsid w:val="004D3332"/>
    <w:rsid w:val="004D37F5"/>
    <w:rsid w:val="004D3846"/>
    <w:rsid w:val="004D3A22"/>
    <w:rsid w:val="004D3A86"/>
    <w:rsid w:val="004D3B53"/>
    <w:rsid w:val="004D3BBE"/>
    <w:rsid w:val="004D3C54"/>
    <w:rsid w:val="004D3CDB"/>
    <w:rsid w:val="004D3E00"/>
    <w:rsid w:val="004D3EA9"/>
    <w:rsid w:val="004D3EAE"/>
    <w:rsid w:val="004D3F68"/>
    <w:rsid w:val="004D4185"/>
    <w:rsid w:val="004D44B9"/>
    <w:rsid w:val="004D4D30"/>
    <w:rsid w:val="004D4F29"/>
    <w:rsid w:val="004D542A"/>
    <w:rsid w:val="004D5AFF"/>
    <w:rsid w:val="004D60D3"/>
    <w:rsid w:val="004D6182"/>
    <w:rsid w:val="004D61A8"/>
    <w:rsid w:val="004D62C4"/>
    <w:rsid w:val="004D6464"/>
    <w:rsid w:val="004D64A1"/>
    <w:rsid w:val="004D664D"/>
    <w:rsid w:val="004D667F"/>
    <w:rsid w:val="004D6787"/>
    <w:rsid w:val="004D7167"/>
    <w:rsid w:val="004D7452"/>
    <w:rsid w:val="004D7656"/>
    <w:rsid w:val="004D7660"/>
    <w:rsid w:val="004D77E7"/>
    <w:rsid w:val="004D7953"/>
    <w:rsid w:val="004D7CE5"/>
    <w:rsid w:val="004D7DE6"/>
    <w:rsid w:val="004D7E8E"/>
    <w:rsid w:val="004D7EBE"/>
    <w:rsid w:val="004D7ED1"/>
    <w:rsid w:val="004D7FB1"/>
    <w:rsid w:val="004E00FD"/>
    <w:rsid w:val="004E015F"/>
    <w:rsid w:val="004E058B"/>
    <w:rsid w:val="004E05AB"/>
    <w:rsid w:val="004E074A"/>
    <w:rsid w:val="004E0A72"/>
    <w:rsid w:val="004E0C41"/>
    <w:rsid w:val="004E0DEE"/>
    <w:rsid w:val="004E0E78"/>
    <w:rsid w:val="004E0FE2"/>
    <w:rsid w:val="004E10AC"/>
    <w:rsid w:val="004E1167"/>
    <w:rsid w:val="004E127E"/>
    <w:rsid w:val="004E1339"/>
    <w:rsid w:val="004E13ED"/>
    <w:rsid w:val="004E15A4"/>
    <w:rsid w:val="004E18A8"/>
    <w:rsid w:val="004E1CEB"/>
    <w:rsid w:val="004E1D37"/>
    <w:rsid w:val="004E1D55"/>
    <w:rsid w:val="004E1F91"/>
    <w:rsid w:val="004E1F96"/>
    <w:rsid w:val="004E236B"/>
    <w:rsid w:val="004E2398"/>
    <w:rsid w:val="004E23DD"/>
    <w:rsid w:val="004E2493"/>
    <w:rsid w:val="004E25F1"/>
    <w:rsid w:val="004E2E9D"/>
    <w:rsid w:val="004E3429"/>
    <w:rsid w:val="004E3598"/>
    <w:rsid w:val="004E38D2"/>
    <w:rsid w:val="004E3903"/>
    <w:rsid w:val="004E3AD5"/>
    <w:rsid w:val="004E3B4D"/>
    <w:rsid w:val="004E3C1B"/>
    <w:rsid w:val="004E3C31"/>
    <w:rsid w:val="004E3E8F"/>
    <w:rsid w:val="004E4281"/>
    <w:rsid w:val="004E42C7"/>
    <w:rsid w:val="004E438A"/>
    <w:rsid w:val="004E441B"/>
    <w:rsid w:val="004E4454"/>
    <w:rsid w:val="004E44EE"/>
    <w:rsid w:val="004E4B86"/>
    <w:rsid w:val="004E4B9E"/>
    <w:rsid w:val="004E4D34"/>
    <w:rsid w:val="004E4E2F"/>
    <w:rsid w:val="004E4EE5"/>
    <w:rsid w:val="004E533D"/>
    <w:rsid w:val="004E53B1"/>
    <w:rsid w:val="004E55F3"/>
    <w:rsid w:val="004E5623"/>
    <w:rsid w:val="004E5812"/>
    <w:rsid w:val="004E5A43"/>
    <w:rsid w:val="004E6288"/>
    <w:rsid w:val="004E62D2"/>
    <w:rsid w:val="004E6316"/>
    <w:rsid w:val="004E6ABB"/>
    <w:rsid w:val="004E6C97"/>
    <w:rsid w:val="004E6DAD"/>
    <w:rsid w:val="004E71E9"/>
    <w:rsid w:val="004E749E"/>
    <w:rsid w:val="004E74B3"/>
    <w:rsid w:val="004E75A9"/>
    <w:rsid w:val="004E788D"/>
    <w:rsid w:val="004E79E5"/>
    <w:rsid w:val="004E7AFB"/>
    <w:rsid w:val="004E7E5D"/>
    <w:rsid w:val="004F0457"/>
    <w:rsid w:val="004F0693"/>
    <w:rsid w:val="004F0AB1"/>
    <w:rsid w:val="004F0CF5"/>
    <w:rsid w:val="004F0F2A"/>
    <w:rsid w:val="004F163C"/>
    <w:rsid w:val="004F17E5"/>
    <w:rsid w:val="004F1980"/>
    <w:rsid w:val="004F1AB4"/>
    <w:rsid w:val="004F1B69"/>
    <w:rsid w:val="004F1D62"/>
    <w:rsid w:val="004F1D83"/>
    <w:rsid w:val="004F2080"/>
    <w:rsid w:val="004F2095"/>
    <w:rsid w:val="004F2278"/>
    <w:rsid w:val="004F25D3"/>
    <w:rsid w:val="004F25E2"/>
    <w:rsid w:val="004F26C6"/>
    <w:rsid w:val="004F26E5"/>
    <w:rsid w:val="004F2A0E"/>
    <w:rsid w:val="004F2D2D"/>
    <w:rsid w:val="004F2E9A"/>
    <w:rsid w:val="004F2F62"/>
    <w:rsid w:val="004F3155"/>
    <w:rsid w:val="004F37BD"/>
    <w:rsid w:val="004F3867"/>
    <w:rsid w:val="004F3DBE"/>
    <w:rsid w:val="004F40A3"/>
    <w:rsid w:val="004F46C0"/>
    <w:rsid w:val="004F4CB8"/>
    <w:rsid w:val="004F4D15"/>
    <w:rsid w:val="004F5059"/>
    <w:rsid w:val="004F5138"/>
    <w:rsid w:val="004F52AC"/>
    <w:rsid w:val="004F53E0"/>
    <w:rsid w:val="004F5718"/>
    <w:rsid w:val="004F5E18"/>
    <w:rsid w:val="004F6029"/>
    <w:rsid w:val="004F630E"/>
    <w:rsid w:val="004F6A07"/>
    <w:rsid w:val="004F6AAC"/>
    <w:rsid w:val="004F6C43"/>
    <w:rsid w:val="004F6DA3"/>
    <w:rsid w:val="004F6EC9"/>
    <w:rsid w:val="004F73EE"/>
    <w:rsid w:val="004F7613"/>
    <w:rsid w:val="004F78D9"/>
    <w:rsid w:val="004F7987"/>
    <w:rsid w:val="004F7A9C"/>
    <w:rsid w:val="004F7CB6"/>
    <w:rsid w:val="004F7E57"/>
    <w:rsid w:val="004F7E94"/>
    <w:rsid w:val="00500119"/>
    <w:rsid w:val="0050051E"/>
    <w:rsid w:val="00500591"/>
    <w:rsid w:val="00500671"/>
    <w:rsid w:val="00500ADF"/>
    <w:rsid w:val="00500C24"/>
    <w:rsid w:val="00500ED9"/>
    <w:rsid w:val="00501382"/>
    <w:rsid w:val="00501462"/>
    <w:rsid w:val="005014BB"/>
    <w:rsid w:val="005017D6"/>
    <w:rsid w:val="00501AA5"/>
    <w:rsid w:val="00501B55"/>
    <w:rsid w:val="00501BBA"/>
    <w:rsid w:val="00501C7A"/>
    <w:rsid w:val="005020ED"/>
    <w:rsid w:val="005021CD"/>
    <w:rsid w:val="00502208"/>
    <w:rsid w:val="0050245B"/>
    <w:rsid w:val="005024D5"/>
    <w:rsid w:val="005025C4"/>
    <w:rsid w:val="00502C02"/>
    <w:rsid w:val="00502C2A"/>
    <w:rsid w:val="00502EB3"/>
    <w:rsid w:val="00502FE7"/>
    <w:rsid w:val="00503011"/>
    <w:rsid w:val="00503057"/>
    <w:rsid w:val="0050321C"/>
    <w:rsid w:val="0050370F"/>
    <w:rsid w:val="0050374E"/>
    <w:rsid w:val="005037E0"/>
    <w:rsid w:val="00503851"/>
    <w:rsid w:val="00503890"/>
    <w:rsid w:val="00503B63"/>
    <w:rsid w:val="00504057"/>
    <w:rsid w:val="00504707"/>
    <w:rsid w:val="00504813"/>
    <w:rsid w:val="0050491B"/>
    <w:rsid w:val="0050497C"/>
    <w:rsid w:val="00504992"/>
    <w:rsid w:val="00504C49"/>
    <w:rsid w:val="00504F43"/>
    <w:rsid w:val="00504F66"/>
    <w:rsid w:val="00504F82"/>
    <w:rsid w:val="005055BE"/>
    <w:rsid w:val="00505709"/>
    <w:rsid w:val="0050574A"/>
    <w:rsid w:val="00505E06"/>
    <w:rsid w:val="00506031"/>
    <w:rsid w:val="0050661D"/>
    <w:rsid w:val="005067D0"/>
    <w:rsid w:val="00506BE4"/>
    <w:rsid w:val="00506E20"/>
    <w:rsid w:val="005073D7"/>
    <w:rsid w:val="00507448"/>
    <w:rsid w:val="0050763F"/>
    <w:rsid w:val="005077AB"/>
    <w:rsid w:val="005077F4"/>
    <w:rsid w:val="005079A2"/>
    <w:rsid w:val="00507AB9"/>
    <w:rsid w:val="00507BC1"/>
    <w:rsid w:val="00507C27"/>
    <w:rsid w:val="00507EE7"/>
    <w:rsid w:val="00507F84"/>
    <w:rsid w:val="00510104"/>
    <w:rsid w:val="00510746"/>
    <w:rsid w:val="00510815"/>
    <w:rsid w:val="005108CE"/>
    <w:rsid w:val="005109EC"/>
    <w:rsid w:val="00510D17"/>
    <w:rsid w:val="00510EE6"/>
    <w:rsid w:val="00511056"/>
    <w:rsid w:val="00511067"/>
    <w:rsid w:val="005110E5"/>
    <w:rsid w:val="005114CD"/>
    <w:rsid w:val="005115DD"/>
    <w:rsid w:val="005115EA"/>
    <w:rsid w:val="0051165C"/>
    <w:rsid w:val="005116C7"/>
    <w:rsid w:val="00511737"/>
    <w:rsid w:val="00511EAD"/>
    <w:rsid w:val="00511F54"/>
    <w:rsid w:val="00512190"/>
    <w:rsid w:val="00512379"/>
    <w:rsid w:val="005124D7"/>
    <w:rsid w:val="00512578"/>
    <w:rsid w:val="005129A8"/>
    <w:rsid w:val="00512B77"/>
    <w:rsid w:val="00512D4A"/>
    <w:rsid w:val="00512FCC"/>
    <w:rsid w:val="00513185"/>
    <w:rsid w:val="0051342D"/>
    <w:rsid w:val="0051357A"/>
    <w:rsid w:val="005138AF"/>
    <w:rsid w:val="00513C3B"/>
    <w:rsid w:val="005144BB"/>
    <w:rsid w:val="00514918"/>
    <w:rsid w:val="00514BE5"/>
    <w:rsid w:val="00514D9C"/>
    <w:rsid w:val="00514E55"/>
    <w:rsid w:val="00514EBB"/>
    <w:rsid w:val="005152C2"/>
    <w:rsid w:val="00515397"/>
    <w:rsid w:val="0051578B"/>
    <w:rsid w:val="00515A55"/>
    <w:rsid w:val="00515EFA"/>
    <w:rsid w:val="00516028"/>
    <w:rsid w:val="00516312"/>
    <w:rsid w:val="0051635D"/>
    <w:rsid w:val="00516363"/>
    <w:rsid w:val="0051637B"/>
    <w:rsid w:val="005164D7"/>
    <w:rsid w:val="00516F27"/>
    <w:rsid w:val="005171AD"/>
    <w:rsid w:val="00517213"/>
    <w:rsid w:val="005174B5"/>
    <w:rsid w:val="00517602"/>
    <w:rsid w:val="00517769"/>
    <w:rsid w:val="00517BCF"/>
    <w:rsid w:val="00520113"/>
    <w:rsid w:val="005201B3"/>
    <w:rsid w:val="00520243"/>
    <w:rsid w:val="005209DC"/>
    <w:rsid w:val="00520AA4"/>
    <w:rsid w:val="00520DCB"/>
    <w:rsid w:val="00520E88"/>
    <w:rsid w:val="00521639"/>
    <w:rsid w:val="005216E2"/>
    <w:rsid w:val="00521766"/>
    <w:rsid w:val="005217B3"/>
    <w:rsid w:val="00521A30"/>
    <w:rsid w:val="00521CBC"/>
    <w:rsid w:val="00522051"/>
    <w:rsid w:val="005225B8"/>
    <w:rsid w:val="0052279B"/>
    <w:rsid w:val="005228A2"/>
    <w:rsid w:val="0052298C"/>
    <w:rsid w:val="005229B3"/>
    <w:rsid w:val="00522C7C"/>
    <w:rsid w:val="00522F18"/>
    <w:rsid w:val="0052303F"/>
    <w:rsid w:val="005230CC"/>
    <w:rsid w:val="00523216"/>
    <w:rsid w:val="00523789"/>
    <w:rsid w:val="005239F6"/>
    <w:rsid w:val="00523B7E"/>
    <w:rsid w:val="00523DDE"/>
    <w:rsid w:val="005240AD"/>
    <w:rsid w:val="0052459C"/>
    <w:rsid w:val="00524A04"/>
    <w:rsid w:val="00524B6E"/>
    <w:rsid w:val="00524BA8"/>
    <w:rsid w:val="00524C76"/>
    <w:rsid w:val="00524C9F"/>
    <w:rsid w:val="00524D54"/>
    <w:rsid w:val="00525354"/>
    <w:rsid w:val="0052547E"/>
    <w:rsid w:val="00525762"/>
    <w:rsid w:val="0052592F"/>
    <w:rsid w:val="005259F1"/>
    <w:rsid w:val="00526037"/>
    <w:rsid w:val="00526200"/>
    <w:rsid w:val="0052623C"/>
    <w:rsid w:val="005262BA"/>
    <w:rsid w:val="00526737"/>
    <w:rsid w:val="00526AAC"/>
    <w:rsid w:val="00526BAE"/>
    <w:rsid w:val="00526D65"/>
    <w:rsid w:val="00526E93"/>
    <w:rsid w:val="00527710"/>
    <w:rsid w:val="0052775C"/>
    <w:rsid w:val="005278D3"/>
    <w:rsid w:val="005278F1"/>
    <w:rsid w:val="005278F9"/>
    <w:rsid w:val="00527EAB"/>
    <w:rsid w:val="00527FFC"/>
    <w:rsid w:val="005300C6"/>
    <w:rsid w:val="005300E3"/>
    <w:rsid w:val="005300EE"/>
    <w:rsid w:val="00530118"/>
    <w:rsid w:val="005301D4"/>
    <w:rsid w:val="005301D5"/>
    <w:rsid w:val="00530394"/>
    <w:rsid w:val="00530675"/>
    <w:rsid w:val="00530756"/>
    <w:rsid w:val="00530AEF"/>
    <w:rsid w:val="00530C2F"/>
    <w:rsid w:val="00530E1C"/>
    <w:rsid w:val="0053106A"/>
    <w:rsid w:val="0053130F"/>
    <w:rsid w:val="0053166B"/>
    <w:rsid w:val="0053186C"/>
    <w:rsid w:val="00531916"/>
    <w:rsid w:val="00531A3C"/>
    <w:rsid w:val="00531CC0"/>
    <w:rsid w:val="00531D83"/>
    <w:rsid w:val="00531E88"/>
    <w:rsid w:val="005324D4"/>
    <w:rsid w:val="00532737"/>
    <w:rsid w:val="005327C8"/>
    <w:rsid w:val="005329D8"/>
    <w:rsid w:val="00532EC3"/>
    <w:rsid w:val="00533429"/>
    <w:rsid w:val="00533535"/>
    <w:rsid w:val="00533A00"/>
    <w:rsid w:val="00533CAF"/>
    <w:rsid w:val="00533E59"/>
    <w:rsid w:val="00533FBD"/>
    <w:rsid w:val="00533FF2"/>
    <w:rsid w:val="00534259"/>
    <w:rsid w:val="00534423"/>
    <w:rsid w:val="00534571"/>
    <w:rsid w:val="00534940"/>
    <w:rsid w:val="005349F9"/>
    <w:rsid w:val="00534F3F"/>
    <w:rsid w:val="00535577"/>
    <w:rsid w:val="00535AA7"/>
    <w:rsid w:val="00535C18"/>
    <w:rsid w:val="00535FBE"/>
    <w:rsid w:val="00536430"/>
    <w:rsid w:val="00536493"/>
    <w:rsid w:val="00536F6F"/>
    <w:rsid w:val="00537357"/>
    <w:rsid w:val="00537774"/>
    <w:rsid w:val="00537BE6"/>
    <w:rsid w:val="005404CE"/>
    <w:rsid w:val="00540A1E"/>
    <w:rsid w:val="00540A29"/>
    <w:rsid w:val="00540BAC"/>
    <w:rsid w:val="00540CD5"/>
    <w:rsid w:val="00540D37"/>
    <w:rsid w:val="00540D8F"/>
    <w:rsid w:val="00540EDB"/>
    <w:rsid w:val="00541109"/>
    <w:rsid w:val="005414D3"/>
    <w:rsid w:val="005416E5"/>
    <w:rsid w:val="0054186F"/>
    <w:rsid w:val="005421D4"/>
    <w:rsid w:val="005423AA"/>
    <w:rsid w:val="005428C6"/>
    <w:rsid w:val="00542951"/>
    <w:rsid w:val="00542BBA"/>
    <w:rsid w:val="00542C5C"/>
    <w:rsid w:val="00542D98"/>
    <w:rsid w:val="00542EBD"/>
    <w:rsid w:val="00543098"/>
    <w:rsid w:val="005430A9"/>
    <w:rsid w:val="00543134"/>
    <w:rsid w:val="005431EB"/>
    <w:rsid w:val="005432CC"/>
    <w:rsid w:val="0054342E"/>
    <w:rsid w:val="00543597"/>
    <w:rsid w:val="00543768"/>
    <w:rsid w:val="00543A75"/>
    <w:rsid w:val="00543AA7"/>
    <w:rsid w:val="00543AB6"/>
    <w:rsid w:val="00543BFA"/>
    <w:rsid w:val="00543E9E"/>
    <w:rsid w:val="00543FA3"/>
    <w:rsid w:val="00544006"/>
    <w:rsid w:val="0054419B"/>
    <w:rsid w:val="005443D6"/>
    <w:rsid w:val="005445AA"/>
    <w:rsid w:val="00544F2E"/>
    <w:rsid w:val="00545067"/>
    <w:rsid w:val="005457E5"/>
    <w:rsid w:val="00545C15"/>
    <w:rsid w:val="00545C53"/>
    <w:rsid w:val="00545D1C"/>
    <w:rsid w:val="00545F35"/>
    <w:rsid w:val="005460E2"/>
    <w:rsid w:val="005463BF"/>
    <w:rsid w:val="00546423"/>
    <w:rsid w:val="005465EB"/>
    <w:rsid w:val="005466B5"/>
    <w:rsid w:val="00546869"/>
    <w:rsid w:val="00546893"/>
    <w:rsid w:val="00546C66"/>
    <w:rsid w:val="00546E87"/>
    <w:rsid w:val="005471FE"/>
    <w:rsid w:val="0054753A"/>
    <w:rsid w:val="00547966"/>
    <w:rsid w:val="00547AD8"/>
    <w:rsid w:val="00547AEA"/>
    <w:rsid w:val="00547CC9"/>
    <w:rsid w:val="0055010B"/>
    <w:rsid w:val="005501A3"/>
    <w:rsid w:val="005502B9"/>
    <w:rsid w:val="00550433"/>
    <w:rsid w:val="0055045A"/>
    <w:rsid w:val="005506A4"/>
    <w:rsid w:val="00550950"/>
    <w:rsid w:val="00550ADA"/>
    <w:rsid w:val="0055124C"/>
    <w:rsid w:val="00551258"/>
    <w:rsid w:val="005519E9"/>
    <w:rsid w:val="00551E0F"/>
    <w:rsid w:val="00552203"/>
    <w:rsid w:val="00552574"/>
    <w:rsid w:val="005527CA"/>
    <w:rsid w:val="005528A8"/>
    <w:rsid w:val="00552961"/>
    <w:rsid w:val="00552AA7"/>
    <w:rsid w:val="00552B0F"/>
    <w:rsid w:val="00552E2A"/>
    <w:rsid w:val="00552EC9"/>
    <w:rsid w:val="00552EDF"/>
    <w:rsid w:val="00552F46"/>
    <w:rsid w:val="00552F48"/>
    <w:rsid w:val="005532A6"/>
    <w:rsid w:val="00553354"/>
    <w:rsid w:val="00553356"/>
    <w:rsid w:val="00553486"/>
    <w:rsid w:val="00553678"/>
    <w:rsid w:val="0055388A"/>
    <w:rsid w:val="00553A75"/>
    <w:rsid w:val="005546AA"/>
    <w:rsid w:val="005547E0"/>
    <w:rsid w:val="0055496E"/>
    <w:rsid w:val="00554B55"/>
    <w:rsid w:val="00554C2E"/>
    <w:rsid w:val="00554F5A"/>
    <w:rsid w:val="00554FB7"/>
    <w:rsid w:val="0055500C"/>
    <w:rsid w:val="00555416"/>
    <w:rsid w:val="00555BFA"/>
    <w:rsid w:val="00555CBD"/>
    <w:rsid w:val="00555D36"/>
    <w:rsid w:val="00555E67"/>
    <w:rsid w:val="005560ED"/>
    <w:rsid w:val="005564A3"/>
    <w:rsid w:val="005564D2"/>
    <w:rsid w:val="005565FB"/>
    <w:rsid w:val="005566E3"/>
    <w:rsid w:val="00556807"/>
    <w:rsid w:val="00556B20"/>
    <w:rsid w:val="00556DE1"/>
    <w:rsid w:val="00557544"/>
    <w:rsid w:val="00557BB5"/>
    <w:rsid w:val="00557C10"/>
    <w:rsid w:val="00557D91"/>
    <w:rsid w:val="00560059"/>
    <w:rsid w:val="005601C6"/>
    <w:rsid w:val="005603D0"/>
    <w:rsid w:val="00560419"/>
    <w:rsid w:val="005604B5"/>
    <w:rsid w:val="0056055B"/>
    <w:rsid w:val="0056091B"/>
    <w:rsid w:val="00560A8C"/>
    <w:rsid w:val="00560CE5"/>
    <w:rsid w:val="00560E05"/>
    <w:rsid w:val="00560E0B"/>
    <w:rsid w:val="00560E6A"/>
    <w:rsid w:val="00560E7A"/>
    <w:rsid w:val="0056108C"/>
    <w:rsid w:val="005610F9"/>
    <w:rsid w:val="00561480"/>
    <w:rsid w:val="00561518"/>
    <w:rsid w:val="0056155B"/>
    <w:rsid w:val="005617EE"/>
    <w:rsid w:val="00561998"/>
    <w:rsid w:val="005619E7"/>
    <w:rsid w:val="00561A2B"/>
    <w:rsid w:val="00561AE8"/>
    <w:rsid w:val="00561EB8"/>
    <w:rsid w:val="00561ECA"/>
    <w:rsid w:val="00561F5E"/>
    <w:rsid w:val="00561FE6"/>
    <w:rsid w:val="005620F3"/>
    <w:rsid w:val="00562129"/>
    <w:rsid w:val="00562472"/>
    <w:rsid w:val="005627ED"/>
    <w:rsid w:val="00562881"/>
    <w:rsid w:val="005628FD"/>
    <w:rsid w:val="005630DA"/>
    <w:rsid w:val="00563213"/>
    <w:rsid w:val="0056327B"/>
    <w:rsid w:val="005634CB"/>
    <w:rsid w:val="00563AA4"/>
    <w:rsid w:val="00563C25"/>
    <w:rsid w:val="00563F5F"/>
    <w:rsid w:val="00563FE6"/>
    <w:rsid w:val="00564178"/>
    <w:rsid w:val="00564362"/>
    <w:rsid w:val="00564853"/>
    <w:rsid w:val="0056485D"/>
    <w:rsid w:val="00564950"/>
    <w:rsid w:val="00564955"/>
    <w:rsid w:val="005650D3"/>
    <w:rsid w:val="00565146"/>
    <w:rsid w:val="00565242"/>
    <w:rsid w:val="0056556A"/>
    <w:rsid w:val="00565586"/>
    <w:rsid w:val="005656D3"/>
    <w:rsid w:val="005660F8"/>
    <w:rsid w:val="00566227"/>
    <w:rsid w:val="0056650B"/>
    <w:rsid w:val="00566A95"/>
    <w:rsid w:val="0056725E"/>
    <w:rsid w:val="0056760F"/>
    <w:rsid w:val="00567792"/>
    <w:rsid w:val="005679C4"/>
    <w:rsid w:val="005679FE"/>
    <w:rsid w:val="00567C25"/>
    <w:rsid w:val="005700A1"/>
    <w:rsid w:val="00570289"/>
    <w:rsid w:val="005702CD"/>
    <w:rsid w:val="00570316"/>
    <w:rsid w:val="00570B35"/>
    <w:rsid w:val="00570BDA"/>
    <w:rsid w:val="00570DEE"/>
    <w:rsid w:val="00571238"/>
    <w:rsid w:val="005712C6"/>
    <w:rsid w:val="005712E6"/>
    <w:rsid w:val="00571657"/>
    <w:rsid w:val="00571816"/>
    <w:rsid w:val="00571891"/>
    <w:rsid w:val="0057191C"/>
    <w:rsid w:val="00571A2D"/>
    <w:rsid w:val="00571A64"/>
    <w:rsid w:val="00571C78"/>
    <w:rsid w:val="00571CCF"/>
    <w:rsid w:val="00571D0F"/>
    <w:rsid w:val="00571F55"/>
    <w:rsid w:val="005720A0"/>
    <w:rsid w:val="0057249C"/>
    <w:rsid w:val="00572674"/>
    <w:rsid w:val="00572710"/>
    <w:rsid w:val="00572749"/>
    <w:rsid w:val="005727D3"/>
    <w:rsid w:val="00572A13"/>
    <w:rsid w:val="00572FFD"/>
    <w:rsid w:val="00573206"/>
    <w:rsid w:val="0057334D"/>
    <w:rsid w:val="00573463"/>
    <w:rsid w:val="005734EB"/>
    <w:rsid w:val="00573607"/>
    <w:rsid w:val="00573B84"/>
    <w:rsid w:val="00573C7E"/>
    <w:rsid w:val="00573C89"/>
    <w:rsid w:val="005743F6"/>
    <w:rsid w:val="0057448C"/>
    <w:rsid w:val="00574542"/>
    <w:rsid w:val="00574614"/>
    <w:rsid w:val="00574C43"/>
    <w:rsid w:val="00574ECA"/>
    <w:rsid w:val="0057526D"/>
    <w:rsid w:val="005755A5"/>
    <w:rsid w:val="00575617"/>
    <w:rsid w:val="005756EE"/>
    <w:rsid w:val="00575A57"/>
    <w:rsid w:val="00575E5C"/>
    <w:rsid w:val="00575E75"/>
    <w:rsid w:val="00576055"/>
    <w:rsid w:val="005760C4"/>
    <w:rsid w:val="00576187"/>
    <w:rsid w:val="005761C7"/>
    <w:rsid w:val="00576405"/>
    <w:rsid w:val="00576923"/>
    <w:rsid w:val="00576D12"/>
    <w:rsid w:val="00576F1B"/>
    <w:rsid w:val="00577950"/>
    <w:rsid w:val="00577B08"/>
    <w:rsid w:val="00577DA0"/>
    <w:rsid w:val="00577EDD"/>
    <w:rsid w:val="0058023B"/>
    <w:rsid w:val="0058051F"/>
    <w:rsid w:val="005809D0"/>
    <w:rsid w:val="00580CA5"/>
    <w:rsid w:val="0058133A"/>
    <w:rsid w:val="005813E3"/>
    <w:rsid w:val="0058143C"/>
    <w:rsid w:val="0058171A"/>
    <w:rsid w:val="00581805"/>
    <w:rsid w:val="00581830"/>
    <w:rsid w:val="00581DDA"/>
    <w:rsid w:val="005826C9"/>
    <w:rsid w:val="005826F5"/>
    <w:rsid w:val="005828FD"/>
    <w:rsid w:val="00582B30"/>
    <w:rsid w:val="00582E03"/>
    <w:rsid w:val="00583105"/>
    <w:rsid w:val="00583327"/>
    <w:rsid w:val="005835FD"/>
    <w:rsid w:val="005838C9"/>
    <w:rsid w:val="00583977"/>
    <w:rsid w:val="00583CE6"/>
    <w:rsid w:val="005841CD"/>
    <w:rsid w:val="0058420B"/>
    <w:rsid w:val="00584225"/>
    <w:rsid w:val="0058441F"/>
    <w:rsid w:val="005844D9"/>
    <w:rsid w:val="005845BE"/>
    <w:rsid w:val="00584AD5"/>
    <w:rsid w:val="00584C09"/>
    <w:rsid w:val="005850D8"/>
    <w:rsid w:val="0058586E"/>
    <w:rsid w:val="00585A72"/>
    <w:rsid w:val="00585C1D"/>
    <w:rsid w:val="00585DA6"/>
    <w:rsid w:val="00586049"/>
    <w:rsid w:val="005860D0"/>
    <w:rsid w:val="00586514"/>
    <w:rsid w:val="00586551"/>
    <w:rsid w:val="00586701"/>
    <w:rsid w:val="00586741"/>
    <w:rsid w:val="00586A93"/>
    <w:rsid w:val="00586BBD"/>
    <w:rsid w:val="00586D32"/>
    <w:rsid w:val="00586E93"/>
    <w:rsid w:val="00587025"/>
    <w:rsid w:val="005873A6"/>
    <w:rsid w:val="00587A06"/>
    <w:rsid w:val="00587A3F"/>
    <w:rsid w:val="00587C94"/>
    <w:rsid w:val="00590EDF"/>
    <w:rsid w:val="00590F92"/>
    <w:rsid w:val="005913B2"/>
    <w:rsid w:val="005913CD"/>
    <w:rsid w:val="0059144B"/>
    <w:rsid w:val="00591596"/>
    <w:rsid w:val="0059182A"/>
    <w:rsid w:val="00591A5E"/>
    <w:rsid w:val="00591CF3"/>
    <w:rsid w:val="005926C0"/>
    <w:rsid w:val="00592704"/>
    <w:rsid w:val="00592B48"/>
    <w:rsid w:val="00592DA2"/>
    <w:rsid w:val="00593233"/>
    <w:rsid w:val="0059328B"/>
    <w:rsid w:val="00593528"/>
    <w:rsid w:val="005936A9"/>
    <w:rsid w:val="00594063"/>
    <w:rsid w:val="0059457D"/>
    <w:rsid w:val="0059481A"/>
    <w:rsid w:val="00594946"/>
    <w:rsid w:val="0059519B"/>
    <w:rsid w:val="005955BB"/>
    <w:rsid w:val="00595656"/>
    <w:rsid w:val="005956EE"/>
    <w:rsid w:val="00595A5B"/>
    <w:rsid w:val="00595AEE"/>
    <w:rsid w:val="00595AFA"/>
    <w:rsid w:val="0059609E"/>
    <w:rsid w:val="0059613B"/>
    <w:rsid w:val="00596278"/>
    <w:rsid w:val="0059652F"/>
    <w:rsid w:val="00596685"/>
    <w:rsid w:val="0059688C"/>
    <w:rsid w:val="0059691D"/>
    <w:rsid w:val="005969A6"/>
    <w:rsid w:val="00596AD6"/>
    <w:rsid w:val="00596C5E"/>
    <w:rsid w:val="00597270"/>
    <w:rsid w:val="0059759B"/>
    <w:rsid w:val="00597B7D"/>
    <w:rsid w:val="005A03CD"/>
    <w:rsid w:val="005A054E"/>
    <w:rsid w:val="005A0988"/>
    <w:rsid w:val="005A0E18"/>
    <w:rsid w:val="005A13F9"/>
    <w:rsid w:val="005A1759"/>
    <w:rsid w:val="005A17F1"/>
    <w:rsid w:val="005A187C"/>
    <w:rsid w:val="005A1BAD"/>
    <w:rsid w:val="005A1D2D"/>
    <w:rsid w:val="005A1FE2"/>
    <w:rsid w:val="005A210A"/>
    <w:rsid w:val="005A212A"/>
    <w:rsid w:val="005A2261"/>
    <w:rsid w:val="005A2372"/>
    <w:rsid w:val="005A23AD"/>
    <w:rsid w:val="005A272A"/>
    <w:rsid w:val="005A2D4D"/>
    <w:rsid w:val="005A2FAC"/>
    <w:rsid w:val="005A321B"/>
    <w:rsid w:val="005A336E"/>
    <w:rsid w:val="005A3400"/>
    <w:rsid w:val="005A3747"/>
    <w:rsid w:val="005A3B56"/>
    <w:rsid w:val="005A3BC4"/>
    <w:rsid w:val="005A3DE2"/>
    <w:rsid w:val="005A40F1"/>
    <w:rsid w:val="005A4437"/>
    <w:rsid w:val="005A465C"/>
    <w:rsid w:val="005A4821"/>
    <w:rsid w:val="005A4DD6"/>
    <w:rsid w:val="005A4E81"/>
    <w:rsid w:val="005A5191"/>
    <w:rsid w:val="005A52AF"/>
    <w:rsid w:val="005A52FA"/>
    <w:rsid w:val="005A5944"/>
    <w:rsid w:val="005A5D30"/>
    <w:rsid w:val="005A5E6F"/>
    <w:rsid w:val="005A5FC4"/>
    <w:rsid w:val="005A69B2"/>
    <w:rsid w:val="005A6E71"/>
    <w:rsid w:val="005A7589"/>
    <w:rsid w:val="005A76B9"/>
    <w:rsid w:val="005A7C7B"/>
    <w:rsid w:val="005A7CD4"/>
    <w:rsid w:val="005A7EF1"/>
    <w:rsid w:val="005A7F34"/>
    <w:rsid w:val="005A7F3D"/>
    <w:rsid w:val="005B00CD"/>
    <w:rsid w:val="005B046F"/>
    <w:rsid w:val="005B0574"/>
    <w:rsid w:val="005B07CC"/>
    <w:rsid w:val="005B08CE"/>
    <w:rsid w:val="005B0D93"/>
    <w:rsid w:val="005B0EA1"/>
    <w:rsid w:val="005B0FE6"/>
    <w:rsid w:val="005B1070"/>
    <w:rsid w:val="005B195D"/>
    <w:rsid w:val="005B1BEA"/>
    <w:rsid w:val="005B219E"/>
    <w:rsid w:val="005B2277"/>
    <w:rsid w:val="005B23EE"/>
    <w:rsid w:val="005B2601"/>
    <w:rsid w:val="005B2BB2"/>
    <w:rsid w:val="005B2BF6"/>
    <w:rsid w:val="005B2E87"/>
    <w:rsid w:val="005B31AE"/>
    <w:rsid w:val="005B31F3"/>
    <w:rsid w:val="005B34CB"/>
    <w:rsid w:val="005B383D"/>
    <w:rsid w:val="005B39C8"/>
    <w:rsid w:val="005B3B7A"/>
    <w:rsid w:val="005B3C1B"/>
    <w:rsid w:val="005B3D60"/>
    <w:rsid w:val="005B3D7E"/>
    <w:rsid w:val="005B3DB2"/>
    <w:rsid w:val="005B400E"/>
    <w:rsid w:val="005B407B"/>
    <w:rsid w:val="005B43FE"/>
    <w:rsid w:val="005B463E"/>
    <w:rsid w:val="005B465E"/>
    <w:rsid w:val="005B4A1B"/>
    <w:rsid w:val="005B4AA4"/>
    <w:rsid w:val="005B4C13"/>
    <w:rsid w:val="005B4DA6"/>
    <w:rsid w:val="005B4E31"/>
    <w:rsid w:val="005B4F5D"/>
    <w:rsid w:val="005B5098"/>
    <w:rsid w:val="005B5109"/>
    <w:rsid w:val="005B53AB"/>
    <w:rsid w:val="005B5DD5"/>
    <w:rsid w:val="005B5ED4"/>
    <w:rsid w:val="005B5FDF"/>
    <w:rsid w:val="005B63EE"/>
    <w:rsid w:val="005B63F4"/>
    <w:rsid w:val="005B6456"/>
    <w:rsid w:val="005B65F4"/>
    <w:rsid w:val="005B660F"/>
    <w:rsid w:val="005B6653"/>
    <w:rsid w:val="005B67D5"/>
    <w:rsid w:val="005B6AB5"/>
    <w:rsid w:val="005B6B05"/>
    <w:rsid w:val="005B6FBA"/>
    <w:rsid w:val="005B6FD1"/>
    <w:rsid w:val="005B7B04"/>
    <w:rsid w:val="005C0675"/>
    <w:rsid w:val="005C08E4"/>
    <w:rsid w:val="005C0A8E"/>
    <w:rsid w:val="005C0B8F"/>
    <w:rsid w:val="005C1621"/>
    <w:rsid w:val="005C1786"/>
    <w:rsid w:val="005C18A6"/>
    <w:rsid w:val="005C1B52"/>
    <w:rsid w:val="005C1C65"/>
    <w:rsid w:val="005C1DAD"/>
    <w:rsid w:val="005C1DFD"/>
    <w:rsid w:val="005C1FCB"/>
    <w:rsid w:val="005C20CC"/>
    <w:rsid w:val="005C215A"/>
    <w:rsid w:val="005C21CE"/>
    <w:rsid w:val="005C29D0"/>
    <w:rsid w:val="005C2CF1"/>
    <w:rsid w:val="005C2DE8"/>
    <w:rsid w:val="005C2F47"/>
    <w:rsid w:val="005C30F9"/>
    <w:rsid w:val="005C3189"/>
    <w:rsid w:val="005C325D"/>
    <w:rsid w:val="005C33DA"/>
    <w:rsid w:val="005C3483"/>
    <w:rsid w:val="005C3490"/>
    <w:rsid w:val="005C34E4"/>
    <w:rsid w:val="005C3508"/>
    <w:rsid w:val="005C35F5"/>
    <w:rsid w:val="005C3678"/>
    <w:rsid w:val="005C36AE"/>
    <w:rsid w:val="005C37E6"/>
    <w:rsid w:val="005C38A3"/>
    <w:rsid w:val="005C3D1A"/>
    <w:rsid w:val="005C3D5E"/>
    <w:rsid w:val="005C3D76"/>
    <w:rsid w:val="005C3E30"/>
    <w:rsid w:val="005C4064"/>
    <w:rsid w:val="005C41B1"/>
    <w:rsid w:val="005C42D0"/>
    <w:rsid w:val="005C439C"/>
    <w:rsid w:val="005C4553"/>
    <w:rsid w:val="005C47FE"/>
    <w:rsid w:val="005C48BA"/>
    <w:rsid w:val="005C4B8F"/>
    <w:rsid w:val="005C4C96"/>
    <w:rsid w:val="005C4D3C"/>
    <w:rsid w:val="005C4F5F"/>
    <w:rsid w:val="005C50D7"/>
    <w:rsid w:val="005C54BA"/>
    <w:rsid w:val="005C5581"/>
    <w:rsid w:val="005C5D2A"/>
    <w:rsid w:val="005C5D90"/>
    <w:rsid w:val="005C6000"/>
    <w:rsid w:val="005C616D"/>
    <w:rsid w:val="005C63E9"/>
    <w:rsid w:val="005C64C9"/>
    <w:rsid w:val="005C6C0B"/>
    <w:rsid w:val="005C6E3D"/>
    <w:rsid w:val="005C6E63"/>
    <w:rsid w:val="005C75F8"/>
    <w:rsid w:val="005C76EA"/>
    <w:rsid w:val="005C78AB"/>
    <w:rsid w:val="005C7968"/>
    <w:rsid w:val="005C7B8D"/>
    <w:rsid w:val="005C7DB7"/>
    <w:rsid w:val="005C7DDE"/>
    <w:rsid w:val="005D006F"/>
    <w:rsid w:val="005D0222"/>
    <w:rsid w:val="005D025F"/>
    <w:rsid w:val="005D06FA"/>
    <w:rsid w:val="005D078C"/>
    <w:rsid w:val="005D0C2A"/>
    <w:rsid w:val="005D0D87"/>
    <w:rsid w:val="005D0FBC"/>
    <w:rsid w:val="005D0FF4"/>
    <w:rsid w:val="005D111F"/>
    <w:rsid w:val="005D15E1"/>
    <w:rsid w:val="005D1723"/>
    <w:rsid w:val="005D18B9"/>
    <w:rsid w:val="005D1B76"/>
    <w:rsid w:val="005D20A0"/>
    <w:rsid w:val="005D2851"/>
    <w:rsid w:val="005D2D7D"/>
    <w:rsid w:val="005D2E44"/>
    <w:rsid w:val="005D348E"/>
    <w:rsid w:val="005D3516"/>
    <w:rsid w:val="005D35C4"/>
    <w:rsid w:val="005D368D"/>
    <w:rsid w:val="005D3820"/>
    <w:rsid w:val="005D3AE2"/>
    <w:rsid w:val="005D3E16"/>
    <w:rsid w:val="005D40D8"/>
    <w:rsid w:val="005D44C7"/>
    <w:rsid w:val="005D44D2"/>
    <w:rsid w:val="005D4639"/>
    <w:rsid w:val="005D47AB"/>
    <w:rsid w:val="005D49CF"/>
    <w:rsid w:val="005D55DB"/>
    <w:rsid w:val="005D5812"/>
    <w:rsid w:val="005D5ABF"/>
    <w:rsid w:val="005D5CD0"/>
    <w:rsid w:val="005D604A"/>
    <w:rsid w:val="005D6499"/>
    <w:rsid w:val="005D6760"/>
    <w:rsid w:val="005D7347"/>
    <w:rsid w:val="005D746D"/>
    <w:rsid w:val="005D77E4"/>
    <w:rsid w:val="005D7D12"/>
    <w:rsid w:val="005E04CD"/>
    <w:rsid w:val="005E0504"/>
    <w:rsid w:val="005E056F"/>
    <w:rsid w:val="005E05C1"/>
    <w:rsid w:val="005E0AE9"/>
    <w:rsid w:val="005E0E87"/>
    <w:rsid w:val="005E0EFF"/>
    <w:rsid w:val="005E0F5E"/>
    <w:rsid w:val="005E1717"/>
    <w:rsid w:val="005E187D"/>
    <w:rsid w:val="005E195A"/>
    <w:rsid w:val="005E1B3A"/>
    <w:rsid w:val="005E210A"/>
    <w:rsid w:val="005E21C8"/>
    <w:rsid w:val="005E2311"/>
    <w:rsid w:val="005E27E8"/>
    <w:rsid w:val="005E28AB"/>
    <w:rsid w:val="005E298C"/>
    <w:rsid w:val="005E2A2F"/>
    <w:rsid w:val="005E2B4D"/>
    <w:rsid w:val="005E2BF2"/>
    <w:rsid w:val="005E2CC7"/>
    <w:rsid w:val="005E2D1C"/>
    <w:rsid w:val="005E2FBA"/>
    <w:rsid w:val="005E2FDD"/>
    <w:rsid w:val="005E31D7"/>
    <w:rsid w:val="005E3253"/>
    <w:rsid w:val="005E3814"/>
    <w:rsid w:val="005E383A"/>
    <w:rsid w:val="005E398A"/>
    <w:rsid w:val="005E39B2"/>
    <w:rsid w:val="005E3DAD"/>
    <w:rsid w:val="005E3E37"/>
    <w:rsid w:val="005E4034"/>
    <w:rsid w:val="005E4073"/>
    <w:rsid w:val="005E435B"/>
    <w:rsid w:val="005E445A"/>
    <w:rsid w:val="005E4954"/>
    <w:rsid w:val="005E49A6"/>
    <w:rsid w:val="005E4A7E"/>
    <w:rsid w:val="005E4C0C"/>
    <w:rsid w:val="005E4F17"/>
    <w:rsid w:val="005E4FD4"/>
    <w:rsid w:val="005E5185"/>
    <w:rsid w:val="005E520F"/>
    <w:rsid w:val="005E5214"/>
    <w:rsid w:val="005E5236"/>
    <w:rsid w:val="005E56BC"/>
    <w:rsid w:val="005E5940"/>
    <w:rsid w:val="005E59ED"/>
    <w:rsid w:val="005E5A66"/>
    <w:rsid w:val="005E5BC1"/>
    <w:rsid w:val="005E5E99"/>
    <w:rsid w:val="005E5EE4"/>
    <w:rsid w:val="005E629C"/>
    <w:rsid w:val="005E63AF"/>
    <w:rsid w:val="005E6493"/>
    <w:rsid w:val="005E6703"/>
    <w:rsid w:val="005E69FD"/>
    <w:rsid w:val="005E7289"/>
    <w:rsid w:val="005E7379"/>
    <w:rsid w:val="005E7431"/>
    <w:rsid w:val="005E78C0"/>
    <w:rsid w:val="005E7B35"/>
    <w:rsid w:val="005E7B56"/>
    <w:rsid w:val="005E7F2B"/>
    <w:rsid w:val="005F015B"/>
    <w:rsid w:val="005F02C6"/>
    <w:rsid w:val="005F0634"/>
    <w:rsid w:val="005F067D"/>
    <w:rsid w:val="005F07CC"/>
    <w:rsid w:val="005F082C"/>
    <w:rsid w:val="005F0A0B"/>
    <w:rsid w:val="005F0AAF"/>
    <w:rsid w:val="005F0E41"/>
    <w:rsid w:val="005F0E7E"/>
    <w:rsid w:val="005F0EEC"/>
    <w:rsid w:val="005F119B"/>
    <w:rsid w:val="005F1294"/>
    <w:rsid w:val="005F13EF"/>
    <w:rsid w:val="005F164B"/>
    <w:rsid w:val="005F167E"/>
    <w:rsid w:val="005F179A"/>
    <w:rsid w:val="005F17AF"/>
    <w:rsid w:val="005F1885"/>
    <w:rsid w:val="005F1A49"/>
    <w:rsid w:val="005F1FF5"/>
    <w:rsid w:val="005F2021"/>
    <w:rsid w:val="005F21C2"/>
    <w:rsid w:val="005F21FF"/>
    <w:rsid w:val="005F26A7"/>
    <w:rsid w:val="005F2713"/>
    <w:rsid w:val="005F2BB7"/>
    <w:rsid w:val="005F2D3A"/>
    <w:rsid w:val="005F31DE"/>
    <w:rsid w:val="005F3269"/>
    <w:rsid w:val="005F3363"/>
    <w:rsid w:val="005F3592"/>
    <w:rsid w:val="005F35DC"/>
    <w:rsid w:val="005F3677"/>
    <w:rsid w:val="005F36D0"/>
    <w:rsid w:val="005F3C98"/>
    <w:rsid w:val="005F41C2"/>
    <w:rsid w:val="005F4849"/>
    <w:rsid w:val="005F4BC6"/>
    <w:rsid w:val="005F505E"/>
    <w:rsid w:val="005F5689"/>
    <w:rsid w:val="005F56D5"/>
    <w:rsid w:val="005F59E1"/>
    <w:rsid w:val="005F5DF2"/>
    <w:rsid w:val="005F5EEE"/>
    <w:rsid w:val="005F5F39"/>
    <w:rsid w:val="005F62A3"/>
    <w:rsid w:val="005F64F0"/>
    <w:rsid w:val="005F6BA0"/>
    <w:rsid w:val="005F7442"/>
    <w:rsid w:val="005F74C1"/>
    <w:rsid w:val="005F754D"/>
    <w:rsid w:val="005F7ACD"/>
    <w:rsid w:val="005F7CD7"/>
    <w:rsid w:val="005F7D17"/>
    <w:rsid w:val="005F7F0B"/>
    <w:rsid w:val="00600A7B"/>
    <w:rsid w:val="00600AB7"/>
    <w:rsid w:val="00600C19"/>
    <w:rsid w:val="00600C87"/>
    <w:rsid w:val="00600EB3"/>
    <w:rsid w:val="00600ECD"/>
    <w:rsid w:val="006013B6"/>
    <w:rsid w:val="00601576"/>
    <w:rsid w:val="0060179D"/>
    <w:rsid w:val="0060188D"/>
    <w:rsid w:val="006018FB"/>
    <w:rsid w:val="00601DD9"/>
    <w:rsid w:val="006020C2"/>
    <w:rsid w:val="00602128"/>
    <w:rsid w:val="0060214B"/>
    <w:rsid w:val="006021D2"/>
    <w:rsid w:val="00602386"/>
    <w:rsid w:val="00602417"/>
    <w:rsid w:val="0060284E"/>
    <w:rsid w:val="00602BDE"/>
    <w:rsid w:val="00602DC1"/>
    <w:rsid w:val="006031D0"/>
    <w:rsid w:val="00603461"/>
    <w:rsid w:val="006034EF"/>
    <w:rsid w:val="006036D8"/>
    <w:rsid w:val="0060399D"/>
    <w:rsid w:val="00603C18"/>
    <w:rsid w:val="00603DF2"/>
    <w:rsid w:val="00603DFC"/>
    <w:rsid w:val="006046FC"/>
    <w:rsid w:val="00604DB6"/>
    <w:rsid w:val="00604F16"/>
    <w:rsid w:val="0060531E"/>
    <w:rsid w:val="00605568"/>
    <w:rsid w:val="00605598"/>
    <w:rsid w:val="006055D8"/>
    <w:rsid w:val="006058BF"/>
    <w:rsid w:val="00605B69"/>
    <w:rsid w:val="00606117"/>
    <w:rsid w:val="006062F1"/>
    <w:rsid w:val="006063F3"/>
    <w:rsid w:val="0060654E"/>
    <w:rsid w:val="006067BD"/>
    <w:rsid w:val="00606800"/>
    <w:rsid w:val="00606955"/>
    <w:rsid w:val="0060698B"/>
    <w:rsid w:val="00606A10"/>
    <w:rsid w:val="00606B81"/>
    <w:rsid w:val="00606C6B"/>
    <w:rsid w:val="00606F35"/>
    <w:rsid w:val="006072DE"/>
    <w:rsid w:val="006073AA"/>
    <w:rsid w:val="00607437"/>
    <w:rsid w:val="006074E8"/>
    <w:rsid w:val="006076A3"/>
    <w:rsid w:val="00607D6E"/>
    <w:rsid w:val="00607DC9"/>
    <w:rsid w:val="0061039F"/>
    <w:rsid w:val="006103CC"/>
    <w:rsid w:val="00610407"/>
    <w:rsid w:val="00610552"/>
    <w:rsid w:val="00610599"/>
    <w:rsid w:val="00610A15"/>
    <w:rsid w:val="00610AD7"/>
    <w:rsid w:val="00611086"/>
    <w:rsid w:val="00611243"/>
    <w:rsid w:val="006114B2"/>
    <w:rsid w:val="006116D6"/>
    <w:rsid w:val="00611903"/>
    <w:rsid w:val="0061219F"/>
    <w:rsid w:val="00612434"/>
    <w:rsid w:val="006124CD"/>
    <w:rsid w:val="0061280C"/>
    <w:rsid w:val="006128ED"/>
    <w:rsid w:val="00612A84"/>
    <w:rsid w:val="00612A9B"/>
    <w:rsid w:val="00612C28"/>
    <w:rsid w:val="00612C2C"/>
    <w:rsid w:val="006130EE"/>
    <w:rsid w:val="0061325A"/>
    <w:rsid w:val="00613397"/>
    <w:rsid w:val="00613436"/>
    <w:rsid w:val="00613594"/>
    <w:rsid w:val="006135CD"/>
    <w:rsid w:val="0061397A"/>
    <w:rsid w:val="00613EC3"/>
    <w:rsid w:val="006140D7"/>
    <w:rsid w:val="00614357"/>
    <w:rsid w:val="00614432"/>
    <w:rsid w:val="00614701"/>
    <w:rsid w:val="00614DCB"/>
    <w:rsid w:val="0061502C"/>
    <w:rsid w:val="006152B7"/>
    <w:rsid w:val="00615392"/>
    <w:rsid w:val="00615569"/>
    <w:rsid w:val="00615671"/>
    <w:rsid w:val="006158D0"/>
    <w:rsid w:val="00615CC4"/>
    <w:rsid w:val="00615CC9"/>
    <w:rsid w:val="00615F2A"/>
    <w:rsid w:val="006160BD"/>
    <w:rsid w:val="0061618F"/>
    <w:rsid w:val="006162E8"/>
    <w:rsid w:val="006164CB"/>
    <w:rsid w:val="00616651"/>
    <w:rsid w:val="00616686"/>
    <w:rsid w:val="006167D2"/>
    <w:rsid w:val="0061684C"/>
    <w:rsid w:val="006168F1"/>
    <w:rsid w:val="0061694F"/>
    <w:rsid w:val="00616BEF"/>
    <w:rsid w:val="00616D05"/>
    <w:rsid w:val="00616F4F"/>
    <w:rsid w:val="00617026"/>
    <w:rsid w:val="0061719A"/>
    <w:rsid w:val="00617449"/>
    <w:rsid w:val="00617B45"/>
    <w:rsid w:val="00617CE2"/>
    <w:rsid w:val="00617F07"/>
    <w:rsid w:val="00617F49"/>
    <w:rsid w:val="00617FB9"/>
    <w:rsid w:val="006202D5"/>
    <w:rsid w:val="006206CA"/>
    <w:rsid w:val="0062090A"/>
    <w:rsid w:val="00620CBC"/>
    <w:rsid w:val="0062103F"/>
    <w:rsid w:val="006218A8"/>
    <w:rsid w:val="006218E6"/>
    <w:rsid w:val="006218EF"/>
    <w:rsid w:val="00621903"/>
    <w:rsid w:val="0062195E"/>
    <w:rsid w:val="00621B4D"/>
    <w:rsid w:val="00621D3F"/>
    <w:rsid w:val="00621EE7"/>
    <w:rsid w:val="006220C5"/>
    <w:rsid w:val="0062296E"/>
    <w:rsid w:val="00622F67"/>
    <w:rsid w:val="006231F5"/>
    <w:rsid w:val="00623267"/>
    <w:rsid w:val="00623268"/>
    <w:rsid w:val="00623320"/>
    <w:rsid w:val="00623774"/>
    <w:rsid w:val="006239AA"/>
    <w:rsid w:val="00623D53"/>
    <w:rsid w:val="00623DFF"/>
    <w:rsid w:val="00623F45"/>
    <w:rsid w:val="00623FCA"/>
    <w:rsid w:val="00624219"/>
    <w:rsid w:val="0062467B"/>
    <w:rsid w:val="00624700"/>
    <w:rsid w:val="00624919"/>
    <w:rsid w:val="00624AFA"/>
    <w:rsid w:val="00624BFD"/>
    <w:rsid w:val="00624E7D"/>
    <w:rsid w:val="00624EA5"/>
    <w:rsid w:val="00624F7C"/>
    <w:rsid w:val="006254B4"/>
    <w:rsid w:val="0062579E"/>
    <w:rsid w:val="00625CA3"/>
    <w:rsid w:val="00625EBF"/>
    <w:rsid w:val="006260A2"/>
    <w:rsid w:val="00626375"/>
    <w:rsid w:val="00626944"/>
    <w:rsid w:val="006269FB"/>
    <w:rsid w:val="00626A1B"/>
    <w:rsid w:val="00626E13"/>
    <w:rsid w:val="00626EE4"/>
    <w:rsid w:val="00627277"/>
    <w:rsid w:val="00627318"/>
    <w:rsid w:val="0062738A"/>
    <w:rsid w:val="006276D2"/>
    <w:rsid w:val="00627842"/>
    <w:rsid w:val="00627A08"/>
    <w:rsid w:val="00627B82"/>
    <w:rsid w:val="00627C82"/>
    <w:rsid w:val="00627CB8"/>
    <w:rsid w:val="00627F7D"/>
    <w:rsid w:val="00627FD3"/>
    <w:rsid w:val="00630737"/>
    <w:rsid w:val="0063088A"/>
    <w:rsid w:val="006308A8"/>
    <w:rsid w:val="00630B25"/>
    <w:rsid w:val="00630B62"/>
    <w:rsid w:val="00630E52"/>
    <w:rsid w:val="00630EEC"/>
    <w:rsid w:val="00630F74"/>
    <w:rsid w:val="00630F76"/>
    <w:rsid w:val="00630FD7"/>
    <w:rsid w:val="00631149"/>
    <w:rsid w:val="00631594"/>
    <w:rsid w:val="0063169A"/>
    <w:rsid w:val="00631A32"/>
    <w:rsid w:val="00632633"/>
    <w:rsid w:val="00632873"/>
    <w:rsid w:val="00632913"/>
    <w:rsid w:val="0063297E"/>
    <w:rsid w:val="00632D40"/>
    <w:rsid w:val="00633014"/>
    <w:rsid w:val="00633167"/>
    <w:rsid w:val="00633180"/>
    <w:rsid w:val="00633A45"/>
    <w:rsid w:val="00633F1E"/>
    <w:rsid w:val="00634194"/>
    <w:rsid w:val="006349C5"/>
    <w:rsid w:val="00634A07"/>
    <w:rsid w:val="00634AF5"/>
    <w:rsid w:val="00634B8E"/>
    <w:rsid w:val="00634D18"/>
    <w:rsid w:val="00634D30"/>
    <w:rsid w:val="00634FC2"/>
    <w:rsid w:val="006350C8"/>
    <w:rsid w:val="006357A8"/>
    <w:rsid w:val="006357C9"/>
    <w:rsid w:val="00635998"/>
    <w:rsid w:val="00635AC7"/>
    <w:rsid w:val="006361AF"/>
    <w:rsid w:val="006362D6"/>
    <w:rsid w:val="006363EB"/>
    <w:rsid w:val="00636552"/>
    <w:rsid w:val="0063694F"/>
    <w:rsid w:val="00636A93"/>
    <w:rsid w:val="00636BC9"/>
    <w:rsid w:val="00636CDF"/>
    <w:rsid w:val="00636D9E"/>
    <w:rsid w:val="00636DA8"/>
    <w:rsid w:val="00637232"/>
    <w:rsid w:val="00637321"/>
    <w:rsid w:val="00637515"/>
    <w:rsid w:val="00637B69"/>
    <w:rsid w:val="00637D58"/>
    <w:rsid w:val="00637FE5"/>
    <w:rsid w:val="006402B8"/>
    <w:rsid w:val="0064031E"/>
    <w:rsid w:val="00640340"/>
    <w:rsid w:val="0064036A"/>
    <w:rsid w:val="00640393"/>
    <w:rsid w:val="006403D9"/>
    <w:rsid w:val="006404A0"/>
    <w:rsid w:val="00640655"/>
    <w:rsid w:val="00640683"/>
    <w:rsid w:val="006409E9"/>
    <w:rsid w:val="00640B1A"/>
    <w:rsid w:val="00640D9A"/>
    <w:rsid w:val="00640EEB"/>
    <w:rsid w:val="00640FE6"/>
    <w:rsid w:val="00641168"/>
    <w:rsid w:val="00641B96"/>
    <w:rsid w:val="00641BD9"/>
    <w:rsid w:val="00641E9F"/>
    <w:rsid w:val="0064233A"/>
    <w:rsid w:val="006425DC"/>
    <w:rsid w:val="00642700"/>
    <w:rsid w:val="00642C27"/>
    <w:rsid w:val="00642EFD"/>
    <w:rsid w:val="00642F67"/>
    <w:rsid w:val="00643124"/>
    <w:rsid w:val="006432BF"/>
    <w:rsid w:val="00643584"/>
    <w:rsid w:val="0064365E"/>
    <w:rsid w:val="0064393C"/>
    <w:rsid w:val="00643D4E"/>
    <w:rsid w:val="006443B7"/>
    <w:rsid w:val="006446F1"/>
    <w:rsid w:val="00644A1A"/>
    <w:rsid w:val="00644EF1"/>
    <w:rsid w:val="00644FC6"/>
    <w:rsid w:val="006450C8"/>
    <w:rsid w:val="00645130"/>
    <w:rsid w:val="006451A1"/>
    <w:rsid w:val="006452F1"/>
    <w:rsid w:val="00645421"/>
    <w:rsid w:val="006459B1"/>
    <w:rsid w:val="00645EFD"/>
    <w:rsid w:val="006460C3"/>
    <w:rsid w:val="00646304"/>
    <w:rsid w:val="0064657F"/>
    <w:rsid w:val="006467CE"/>
    <w:rsid w:val="00646884"/>
    <w:rsid w:val="00646935"/>
    <w:rsid w:val="00646A7E"/>
    <w:rsid w:val="00646DE4"/>
    <w:rsid w:val="00646E06"/>
    <w:rsid w:val="00646F4C"/>
    <w:rsid w:val="00647128"/>
    <w:rsid w:val="00647398"/>
    <w:rsid w:val="006474BE"/>
    <w:rsid w:val="0064777D"/>
    <w:rsid w:val="0064798D"/>
    <w:rsid w:val="00647AD9"/>
    <w:rsid w:val="00647CC0"/>
    <w:rsid w:val="00647CC5"/>
    <w:rsid w:val="00647E29"/>
    <w:rsid w:val="00647F3B"/>
    <w:rsid w:val="00650733"/>
    <w:rsid w:val="00650A40"/>
    <w:rsid w:val="00650B40"/>
    <w:rsid w:val="00650F2B"/>
    <w:rsid w:val="00651063"/>
    <w:rsid w:val="006511B6"/>
    <w:rsid w:val="006512F0"/>
    <w:rsid w:val="00651451"/>
    <w:rsid w:val="0065165B"/>
    <w:rsid w:val="006519DE"/>
    <w:rsid w:val="00651F67"/>
    <w:rsid w:val="00652193"/>
    <w:rsid w:val="00652347"/>
    <w:rsid w:val="00652512"/>
    <w:rsid w:val="006526BF"/>
    <w:rsid w:val="00652812"/>
    <w:rsid w:val="006528D2"/>
    <w:rsid w:val="00652E6C"/>
    <w:rsid w:val="00652F00"/>
    <w:rsid w:val="00653228"/>
    <w:rsid w:val="006532F4"/>
    <w:rsid w:val="0065339E"/>
    <w:rsid w:val="006533D2"/>
    <w:rsid w:val="00653D78"/>
    <w:rsid w:val="00653E42"/>
    <w:rsid w:val="00653ED9"/>
    <w:rsid w:val="00654108"/>
    <w:rsid w:val="0065411E"/>
    <w:rsid w:val="00654333"/>
    <w:rsid w:val="0065447A"/>
    <w:rsid w:val="006544C2"/>
    <w:rsid w:val="006545C6"/>
    <w:rsid w:val="00654745"/>
    <w:rsid w:val="006547AF"/>
    <w:rsid w:val="00654BC1"/>
    <w:rsid w:val="00654BFA"/>
    <w:rsid w:val="006552EB"/>
    <w:rsid w:val="00655356"/>
    <w:rsid w:val="0065557A"/>
    <w:rsid w:val="00655D08"/>
    <w:rsid w:val="00655E60"/>
    <w:rsid w:val="00655F61"/>
    <w:rsid w:val="006561B3"/>
    <w:rsid w:val="0065632A"/>
    <w:rsid w:val="00656733"/>
    <w:rsid w:val="00656A79"/>
    <w:rsid w:val="00656D47"/>
    <w:rsid w:val="006570F9"/>
    <w:rsid w:val="0065725C"/>
    <w:rsid w:val="00657487"/>
    <w:rsid w:val="006578A5"/>
    <w:rsid w:val="006578C8"/>
    <w:rsid w:val="006579A7"/>
    <w:rsid w:val="00657D7C"/>
    <w:rsid w:val="00657EDC"/>
    <w:rsid w:val="00660239"/>
    <w:rsid w:val="00660283"/>
    <w:rsid w:val="00660302"/>
    <w:rsid w:val="00660645"/>
    <w:rsid w:val="00660A7E"/>
    <w:rsid w:val="00660A80"/>
    <w:rsid w:val="00660AEB"/>
    <w:rsid w:val="00660C7E"/>
    <w:rsid w:val="0066107F"/>
    <w:rsid w:val="00661367"/>
    <w:rsid w:val="00661471"/>
    <w:rsid w:val="00661496"/>
    <w:rsid w:val="0066159A"/>
    <w:rsid w:val="00661603"/>
    <w:rsid w:val="006619A3"/>
    <w:rsid w:val="006619B6"/>
    <w:rsid w:val="00661C0B"/>
    <w:rsid w:val="00661C77"/>
    <w:rsid w:val="00661F50"/>
    <w:rsid w:val="00662CF3"/>
    <w:rsid w:val="00663074"/>
    <w:rsid w:val="006633D9"/>
    <w:rsid w:val="006636F9"/>
    <w:rsid w:val="00663747"/>
    <w:rsid w:val="00663761"/>
    <w:rsid w:val="006638FE"/>
    <w:rsid w:val="00663994"/>
    <w:rsid w:val="00663BF3"/>
    <w:rsid w:val="00663E75"/>
    <w:rsid w:val="006641F7"/>
    <w:rsid w:val="0066436F"/>
    <w:rsid w:val="00664400"/>
    <w:rsid w:val="00664588"/>
    <w:rsid w:val="00664918"/>
    <w:rsid w:val="00664D38"/>
    <w:rsid w:val="00664DC0"/>
    <w:rsid w:val="00664E5F"/>
    <w:rsid w:val="006650F3"/>
    <w:rsid w:val="00665820"/>
    <w:rsid w:val="006659E8"/>
    <w:rsid w:val="00666519"/>
    <w:rsid w:val="0066688E"/>
    <w:rsid w:val="00666BD0"/>
    <w:rsid w:val="00666C8B"/>
    <w:rsid w:val="00666CFF"/>
    <w:rsid w:val="00666E8C"/>
    <w:rsid w:val="00666FDC"/>
    <w:rsid w:val="006670F2"/>
    <w:rsid w:val="006676CD"/>
    <w:rsid w:val="00667AE7"/>
    <w:rsid w:val="00667CB6"/>
    <w:rsid w:val="00667D09"/>
    <w:rsid w:val="00667EA3"/>
    <w:rsid w:val="00670262"/>
    <w:rsid w:val="00670466"/>
    <w:rsid w:val="00670618"/>
    <w:rsid w:val="00670881"/>
    <w:rsid w:val="00670A16"/>
    <w:rsid w:val="00670D5D"/>
    <w:rsid w:val="00670FD1"/>
    <w:rsid w:val="00671019"/>
    <w:rsid w:val="006712B6"/>
    <w:rsid w:val="00671715"/>
    <w:rsid w:val="006718DD"/>
    <w:rsid w:val="006719D2"/>
    <w:rsid w:val="00671A72"/>
    <w:rsid w:val="00671B70"/>
    <w:rsid w:val="00671D48"/>
    <w:rsid w:val="00671EFE"/>
    <w:rsid w:val="0067233E"/>
    <w:rsid w:val="006723E9"/>
    <w:rsid w:val="00672580"/>
    <w:rsid w:val="006726A6"/>
    <w:rsid w:val="0067279A"/>
    <w:rsid w:val="00672D1B"/>
    <w:rsid w:val="00672E3F"/>
    <w:rsid w:val="00672E66"/>
    <w:rsid w:val="00673050"/>
    <w:rsid w:val="00673118"/>
    <w:rsid w:val="00673217"/>
    <w:rsid w:val="00673218"/>
    <w:rsid w:val="006732E8"/>
    <w:rsid w:val="00673481"/>
    <w:rsid w:val="00673709"/>
    <w:rsid w:val="00673A16"/>
    <w:rsid w:val="00673BB3"/>
    <w:rsid w:val="0067428B"/>
    <w:rsid w:val="00674376"/>
    <w:rsid w:val="00674425"/>
    <w:rsid w:val="00674427"/>
    <w:rsid w:val="006745F7"/>
    <w:rsid w:val="00674641"/>
    <w:rsid w:val="006746BA"/>
    <w:rsid w:val="006746BD"/>
    <w:rsid w:val="006746F5"/>
    <w:rsid w:val="00674DE1"/>
    <w:rsid w:val="00674FCF"/>
    <w:rsid w:val="00675425"/>
    <w:rsid w:val="006756E4"/>
    <w:rsid w:val="00675B00"/>
    <w:rsid w:val="00676390"/>
    <w:rsid w:val="006765E6"/>
    <w:rsid w:val="00676769"/>
    <w:rsid w:val="00676C1D"/>
    <w:rsid w:val="00676C6C"/>
    <w:rsid w:val="00676F26"/>
    <w:rsid w:val="006770AD"/>
    <w:rsid w:val="0067721E"/>
    <w:rsid w:val="00677349"/>
    <w:rsid w:val="0067774B"/>
    <w:rsid w:val="0067788E"/>
    <w:rsid w:val="00677940"/>
    <w:rsid w:val="0067795A"/>
    <w:rsid w:val="00677B1F"/>
    <w:rsid w:val="00677B80"/>
    <w:rsid w:val="00677C32"/>
    <w:rsid w:val="00680083"/>
    <w:rsid w:val="00680168"/>
    <w:rsid w:val="006805DE"/>
    <w:rsid w:val="006809E7"/>
    <w:rsid w:val="00680A6A"/>
    <w:rsid w:val="00680CDA"/>
    <w:rsid w:val="0068110F"/>
    <w:rsid w:val="006814AA"/>
    <w:rsid w:val="00681BD9"/>
    <w:rsid w:val="00681C46"/>
    <w:rsid w:val="00681CE1"/>
    <w:rsid w:val="006821D3"/>
    <w:rsid w:val="006824B9"/>
    <w:rsid w:val="00682B80"/>
    <w:rsid w:val="00683040"/>
    <w:rsid w:val="00683054"/>
    <w:rsid w:val="0068311A"/>
    <w:rsid w:val="00683289"/>
    <w:rsid w:val="0068338F"/>
    <w:rsid w:val="00683AFE"/>
    <w:rsid w:val="00683CA7"/>
    <w:rsid w:val="00683E1C"/>
    <w:rsid w:val="006840AC"/>
    <w:rsid w:val="00684362"/>
    <w:rsid w:val="00684665"/>
    <w:rsid w:val="00684A51"/>
    <w:rsid w:val="00684BF0"/>
    <w:rsid w:val="00684F15"/>
    <w:rsid w:val="006855BB"/>
    <w:rsid w:val="006855EA"/>
    <w:rsid w:val="00685A87"/>
    <w:rsid w:val="00685BD5"/>
    <w:rsid w:val="00685C6B"/>
    <w:rsid w:val="00686014"/>
    <w:rsid w:val="00686208"/>
    <w:rsid w:val="00686AE2"/>
    <w:rsid w:val="00686D60"/>
    <w:rsid w:val="006872F4"/>
    <w:rsid w:val="0068730B"/>
    <w:rsid w:val="0068738E"/>
    <w:rsid w:val="006873A5"/>
    <w:rsid w:val="006876CD"/>
    <w:rsid w:val="00687866"/>
    <w:rsid w:val="0068788E"/>
    <w:rsid w:val="00687895"/>
    <w:rsid w:val="00687D1E"/>
    <w:rsid w:val="00687F65"/>
    <w:rsid w:val="006901FE"/>
    <w:rsid w:val="006907E0"/>
    <w:rsid w:val="00690AD0"/>
    <w:rsid w:val="00690FFE"/>
    <w:rsid w:val="006919FD"/>
    <w:rsid w:val="00691AD9"/>
    <w:rsid w:val="00692289"/>
    <w:rsid w:val="00692756"/>
    <w:rsid w:val="00692CC4"/>
    <w:rsid w:val="00692DA5"/>
    <w:rsid w:val="00692DDD"/>
    <w:rsid w:val="006930F0"/>
    <w:rsid w:val="0069379A"/>
    <w:rsid w:val="00693A2C"/>
    <w:rsid w:val="0069411A"/>
    <w:rsid w:val="0069415B"/>
    <w:rsid w:val="00694350"/>
    <w:rsid w:val="00694490"/>
    <w:rsid w:val="00694551"/>
    <w:rsid w:val="00694BA7"/>
    <w:rsid w:val="006950F8"/>
    <w:rsid w:val="0069518A"/>
    <w:rsid w:val="00695278"/>
    <w:rsid w:val="006952BE"/>
    <w:rsid w:val="0069530F"/>
    <w:rsid w:val="006953AC"/>
    <w:rsid w:val="006953C5"/>
    <w:rsid w:val="00695536"/>
    <w:rsid w:val="006959A8"/>
    <w:rsid w:val="00695CA5"/>
    <w:rsid w:val="00695CAD"/>
    <w:rsid w:val="00695E79"/>
    <w:rsid w:val="006962E7"/>
    <w:rsid w:val="00696394"/>
    <w:rsid w:val="006963FC"/>
    <w:rsid w:val="0069699C"/>
    <w:rsid w:val="0069710E"/>
    <w:rsid w:val="00697273"/>
    <w:rsid w:val="006974F8"/>
    <w:rsid w:val="00697556"/>
    <w:rsid w:val="00697DD2"/>
    <w:rsid w:val="00697E9F"/>
    <w:rsid w:val="00697F90"/>
    <w:rsid w:val="006A0090"/>
    <w:rsid w:val="006A019F"/>
    <w:rsid w:val="006A01B3"/>
    <w:rsid w:val="006A01FD"/>
    <w:rsid w:val="006A05C0"/>
    <w:rsid w:val="006A0A21"/>
    <w:rsid w:val="006A0E8D"/>
    <w:rsid w:val="006A1099"/>
    <w:rsid w:val="006A1679"/>
    <w:rsid w:val="006A17AF"/>
    <w:rsid w:val="006A17E3"/>
    <w:rsid w:val="006A1839"/>
    <w:rsid w:val="006A1916"/>
    <w:rsid w:val="006A19B3"/>
    <w:rsid w:val="006A1A79"/>
    <w:rsid w:val="006A1C08"/>
    <w:rsid w:val="006A21A3"/>
    <w:rsid w:val="006A2465"/>
    <w:rsid w:val="006A25C3"/>
    <w:rsid w:val="006A25CB"/>
    <w:rsid w:val="006A26EE"/>
    <w:rsid w:val="006A272B"/>
    <w:rsid w:val="006A29EB"/>
    <w:rsid w:val="006A30E0"/>
    <w:rsid w:val="006A3112"/>
    <w:rsid w:val="006A33DD"/>
    <w:rsid w:val="006A3816"/>
    <w:rsid w:val="006A443D"/>
    <w:rsid w:val="006A4541"/>
    <w:rsid w:val="006A455D"/>
    <w:rsid w:val="006A4663"/>
    <w:rsid w:val="006A470B"/>
    <w:rsid w:val="006A478A"/>
    <w:rsid w:val="006A4816"/>
    <w:rsid w:val="006A4908"/>
    <w:rsid w:val="006A4A13"/>
    <w:rsid w:val="006A4E40"/>
    <w:rsid w:val="006A503E"/>
    <w:rsid w:val="006A51DD"/>
    <w:rsid w:val="006A542E"/>
    <w:rsid w:val="006A5742"/>
    <w:rsid w:val="006A5A7B"/>
    <w:rsid w:val="006A5F33"/>
    <w:rsid w:val="006A60FC"/>
    <w:rsid w:val="006A617C"/>
    <w:rsid w:val="006A6203"/>
    <w:rsid w:val="006A6343"/>
    <w:rsid w:val="006A66DA"/>
    <w:rsid w:val="006A6932"/>
    <w:rsid w:val="006A6D85"/>
    <w:rsid w:val="006A71B7"/>
    <w:rsid w:val="006A75AB"/>
    <w:rsid w:val="006A7973"/>
    <w:rsid w:val="006A7D62"/>
    <w:rsid w:val="006A7E7F"/>
    <w:rsid w:val="006A7E97"/>
    <w:rsid w:val="006B044A"/>
    <w:rsid w:val="006B049D"/>
    <w:rsid w:val="006B05EF"/>
    <w:rsid w:val="006B0623"/>
    <w:rsid w:val="006B06F7"/>
    <w:rsid w:val="006B07F3"/>
    <w:rsid w:val="006B091E"/>
    <w:rsid w:val="006B09A5"/>
    <w:rsid w:val="006B0B9E"/>
    <w:rsid w:val="006B0F05"/>
    <w:rsid w:val="006B11A0"/>
    <w:rsid w:val="006B128B"/>
    <w:rsid w:val="006B16AA"/>
    <w:rsid w:val="006B17E9"/>
    <w:rsid w:val="006B1C0A"/>
    <w:rsid w:val="006B1E4A"/>
    <w:rsid w:val="006B1E7C"/>
    <w:rsid w:val="006B2155"/>
    <w:rsid w:val="006B2604"/>
    <w:rsid w:val="006B280C"/>
    <w:rsid w:val="006B2884"/>
    <w:rsid w:val="006B2CAE"/>
    <w:rsid w:val="006B2E34"/>
    <w:rsid w:val="006B2EAA"/>
    <w:rsid w:val="006B345F"/>
    <w:rsid w:val="006B360E"/>
    <w:rsid w:val="006B3743"/>
    <w:rsid w:val="006B3AFC"/>
    <w:rsid w:val="006B3B6A"/>
    <w:rsid w:val="006B3DB6"/>
    <w:rsid w:val="006B3DBB"/>
    <w:rsid w:val="006B448F"/>
    <w:rsid w:val="006B44DD"/>
    <w:rsid w:val="006B4BE4"/>
    <w:rsid w:val="006B4BF0"/>
    <w:rsid w:val="006B4C5D"/>
    <w:rsid w:val="006B4E9C"/>
    <w:rsid w:val="006B4FC8"/>
    <w:rsid w:val="006B56B2"/>
    <w:rsid w:val="006B56E7"/>
    <w:rsid w:val="006B5763"/>
    <w:rsid w:val="006B5813"/>
    <w:rsid w:val="006B5A4F"/>
    <w:rsid w:val="006B5C1A"/>
    <w:rsid w:val="006B6038"/>
    <w:rsid w:val="006B65C4"/>
    <w:rsid w:val="006B685E"/>
    <w:rsid w:val="006B6A32"/>
    <w:rsid w:val="006B6C99"/>
    <w:rsid w:val="006B6CDE"/>
    <w:rsid w:val="006B70A6"/>
    <w:rsid w:val="006B7107"/>
    <w:rsid w:val="006B72BB"/>
    <w:rsid w:val="006B73D7"/>
    <w:rsid w:val="006B75FE"/>
    <w:rsid w:val="006B7666"/>
    <w:rsid w:val="006B7F9D"/>
    <w:rsid w:val="006C0120"/>
    <w:rsid w:val="006C0250"/>
    <w:rsid w:val="006C0724"/>
    <w:rsid w:val="006C0A56"/>
    <w:rsid w:val="006C0AE6"/>
    <w:rsid w:val="006C0F09"/>
    <w:rsid w:val="006C0F8C"/>
    <w:rsid w:val="006C0FF1"/>
    <w:rsid w:val="006C11FF"/>
    <w:rsid w:val="006C1667"/>
    <w:rsid w:val="006C16AB"/>
    <w:rsid w:val="006C19D8"/>
    <w:rsid w:val="006C1B14"/>
    <w:rsid w:val="006C1D8D"/>
    <w:rsid w:val="006C20A8"/>
    <w:rsid w:val="006C20FD"/>
    <w:rsid w:val="006C2153"/>
    <w:rsid w:val="006C23C1"/>
    <w:rsid w:val="006C24F1"/>
    <w:rsid w:val="006C26AD"/>
    <w:rsid w:val="006C2882"/>
    <w:rsid w:val="006C29E0"/>
    <w:rsid w:val="006C2A74"/>
    <w:rsid w:val="006C2CBB"/>
    <w:rsid w:val="006C2CBC"/>
    <w:rsid w:val="006C2CE0"/>
    <w:rsid w:val="006C2DC5"/>
    <w:rsid w:val="006C30EB"/>
    <w:rsid w:val="006C3260"/>
    <w:rsid w:val="006C3348"/>
    <w:rsid w:val="006C3939"/>
    <w:rsid w:val="006C3990"/>
    <w:rsid w:val="006C3A12"/>
    <w:rsid w:val="006C4182"/>
    <w:rsid w:val="006C41CA"/>
    <w:rsid w:val="006C425F"/>
    <w:rsid w:val="006C4282"/>
    <w:rsid w:val="006C449B"/>
    <w:rsid w:val="006C458A"/>
    <w:rsid w:val="006C49B4"/>
    <w:rsid w:val="006C4A25"/>
    <w:rsid w:val="006C50FD"/>
    <w:rsid w:val="006C520A"/>
    <w:rsid w:val="006C5415"/>
    <w:rsid w:val="006C5F68"/>
    <w:rsid w:val="006C6280"/>
    <w:rsid w:val="006C64DB"/>
    <w:rsid w:val="006C6861"/>
    <w:rsid w:val="006C6D48"/>
    <w:rsid w:val="006C6ECF"/>
    <w:rsid w:val="006C75DA"/>
    <w:rsid w:val="006C7914"/>
    <w:rsid w:val="006C7E98"/>
    <w:rsid w:val="006D017B"/>
    <w:rsid w:val="006D0191"/>
    <w:rsid w:val="006D01DE"/>
    <w:rsid w:val="006D0368"/>
    <w:rsid w:val="006D04D5"/>
    <w:rsid w:val="006D073D"/>
    <w:rsid w:val="006D09D6"/>
    <w:rsid w:val="006D0BD9"/>
    <w:rsid w:val="006D0CFD"/>
    <w:rsid w:val="006D0D06"/>
    <w:rsid w:val="006D0FE4"/>
    <w:rsid w:val="006D11A2"/>
    <w:rsid w:val="006D1588"/>
    <w:rsid w:val="006D1768"/>
    <w:rsid w:val="006D1B60"/>
    <w:rsid w:val="006D1CE8"/>
    <w:rsid w:val="006D1F21"/>
    <w:rsid w:val="006D278B"/>
    <w:rsid w:val="006D29D6"/>
    <w:rsid w:val="006D2ADA"/>
    <w:rsid w:val="006D2E3B"/>
    <w:rsid w:val="006D2ED4"/>
    <w:rsid w:val="006D31D2"/>
    <w:rsid w:val="006D34BD"/>
    <w:rsid w:val="006D37ED"/>
    <w:rsid w:val="006D3925"/>
    <w:rsid w:val="006D3B06"/>
    <w:rsid w:val="006D3B95"/>
    <w:rsid w:val="006D42B7"/>
    <w:rsid w:val="006D4876"/>
    <w:rsid w:val="006D48B4"/>
    <w:rsid w:val="006D4E50"/>
    <w:rsid w:val="006D4F14"/>
    <w:rsid w:val="006D4FF4"/>
    <w:rsid w:val="006D52B6"/>
    <w:rsid w:val="006D52E4"/>
    <w:rsid w:val="006D5393"/>
    <w:rsid w:val="006D53E5"/>
    <w:rsid w:val="006D542D"/>
    <w:rsid w:val="006D5637"/>
    <w:rsid w:val="006D584E"/>
    <w:rsid w:val="006D5876"/>
    <w:rsid w:val="006D5988"/>
    <w:rsid w:val="006D59B6"/>
    <w:rsid w:val="006D5CE2"/>
    <w:rsid w:val="006D5F43"/>
    <w:rsid w:val="006D61A7"/>
    <w:rsid w:val="006D624C"/>
    <w:rsid w:val="006D625C"/>
    <w:rsid w:val="006D62B5"/>
    <w:rsid w:val="006D6708"/>
    <w:rsid w:val="006D67C3"/>
    <w:rsid w:val="006D6988"/>
    <w:rsid w:val="006D6CDB"/>
    <w:rsid w:val="006D6F9D"/>
    <w:rsid w:val="006D7201"/>
    <w:rsid w:val="006D739A"/>
    <w:rsid w:val="006D7542"/>
    <w:rsid w:val="006D7968"/>
    <w:rsid w:val="006D7B14"/>
    <w:rsid w:val="006D7C4C"/>
    <w:rsid w:val="006E0568"/>
    <w:rsid w:val="006E0AAF"/>
    <w:rsid w:val="006E0C2F"/>
    <w:rsid w:val="006E0EC6"/>
    <w:rsid w:val="006E0FD0"/>
    <w:rsid w:val="006E1022"/>
    <w:rsid w:val="006E10E6"/>
    <w:rsid w:val="006E14D5"/>
    <w:rsid w:val="006E1520"/>
    <w:rsid w:val="006E1674"/>
    <w:rsid w:val="006E1A34"/>
    <w:rsid w:val="006E1AA8"/>
    <w:rsid w:val="006E1C37"/>
    <w:rsid w:val="006E1D32"/>
    <w:rsid w:val="006E1E9E"/>
    <w:rsid w:val="006E1FE2"/>
    <w:rsid w:val="006E20B7"/>
    <w:rsid w:val="006E294F"/>
    <w:rsid w:val="006E2A1B"/>
    <w:rsid w:val="006E2A70"/>
    <w:rsid w:val="006E2B73"/>
    <w:rsid w:val="006E2CA4"/>
    <w:rsid w:val="006E2CBB"/>
    <w:rsid w:val="006E2D0B"/>
    <w:rsid w:val="006E3143"/>
    <w:rsid w:val="006E314A"/>
    <w:rsid w:val="006E376C"/>
    <w:rsid w:val="006E37EE"/>
    <w:rsid w:val="006E3B02"/>
    <w:rsid w:val="006E3C81"/>
    <w:rsid w:val="006E3CC8"/>
    <w:rsid w:val="006E3E2F"/>
    <w:rsid w:val="006E4069"/>
    <w:rsid w:val="006E43FB"/>
    <w:rsid w:val="006E45CF"/>
    <w:rsid w:val="006E4698"/>
    <w:rsid w:val="006E4920"/>
    <w:rsid w:val="006E53D3"/>
    <w:rsid w:val="006E5684"/>
    <w:rsid w:val="006E5B22"/>
    <w:rsid w:val="006E612A"/>
    <w:rsid w:val="006E64AC"/>
    <w:rsid w:val="006E64DF"/>
    <w:rsid w:val="006E6683"/>
    <w:rsid w:val="006E6D3B"/>
    <w:rsid w:val="006E6F15"/>
    <w:rsid w:val="006E71D5"/>
    <w:rsid w:val="006E72D0"/>
    <w:rsid w:val="006E72F9"/>
    <w:rsid w:val="006E7578"/>
    <w:rsid w:val="006E78A6"/>
    <w:rsid w:val="006E7CBF"/>
    <w:rsid w:val="006E7F17"/>
    <w:rsid w:val="006E7F19"/>
    <w:rsid w:val="006F0126"/>
    <w:rsid w:val="006F02CC"/>
    <w:rsid w:val="006F071B"/>
    <w:rsid w:val="006F07DE"/>
    <w:rsid w:val="006F0808"/>
    <w:rsid w:val="006F097B"/>
    <w:rsid w:val="006F0A2B"/>
    <w:rsid w:val="006F0AC0"/>
    <w:rsid w:val="006F0F05"/>
    <w:rsid w:val="006F0F52"/>
    <w:rsid w:val="006F1290"/>
    <w:rsid w:val="006F12EF"/>
    <w:rsid w:val="006F15C2"/>
    <w:rsid w:val="006F1764"/>
    <w:rsid w:val="006F1A53"/>
    <w:rsid w:val="006F1AB3"/>
    <w:rsid w:val="006F1B77"/>
    <w:rsid w:val="006F2206"/>
    <w:rsid w:val="006F2276"/>
    <w:rsid w:val="006F2297"/>
    <w:rsid w:val="006F24A6"/>
    <w:rsid w:val="006F2613"/>
    <w:rsid w:val="006F2698"/>
    <w:rsid w:val="006F2AF9"/>
    <w:rsid w:val="006F2CFC"/>
    <w:rsid w:val="006F2E99"/>
    <w:rsid w:val="006F321E"/>
    <w:rsid w:val="006F324A"/>
    <w:rsid w:val="006F34CA"/>
    <w:rsid w:val="006F34E0"/>
    <w:rsid w:val="006F36FF"/>
    <w:rsid w:val="006F381A"/>
    <w:rsid w:val="006F388E"/>
    <w:rsid w:val="006F39CE"/>
    <w:rsid w:val="006F3A08"/>
    <w:rsid w:val="006F3D8B"/>
    <w:rsid w:val="006F3EC8"/>
    <w:rsid w:val="006F3F86"/>
    <w:rsid w:val="006F4515"/>
    <w:rsid w:val="006F4B72"/>
    <w:rsid w:val="006F4F76"/>
    <w:rsid w:val="006F5194"/>
    <w:rsid w:val="006F5272"/>
    <w:rsid w:val="006F534A"/>
    <w:rsid w:val="006F567D"/>
    <w:rsid w:val="006F5745"/>
    <w:rsid w:val="006F586A"/>
    <w:rsid w:val="006F5955"/>
    <w:rsid w:val="006F5C1B"/>
    <w:rsid w:val="006F5D77"/>
    <w:rsid w:val="006F5EB6"/>
    <w:rsid w:val="006F5EFC"/>
    <w:rsid w:val="006F6400"/>
    <w:rsid w:val="006F6C8B"/>
    <w:rsid w:val="006F70F7"/>
    <w:rsid w:val="006F7437"/>
    <w:rsid w:val="006F76DC"/>
    <w:rsid w:val="006F7C9C"/>
    <w:rsid w:val="006F7E96"/>
    <w:rsid w:val="00700109"/>
    <w:rsid w:val="00700E6F"/>
    <w:rsid w:val="00700FBF"/>
    <w:rsid w:val="00701728"/>
    <w:rsid w:val="00701A48"/>
    <w:rsid w:val="00701AB8"/>
    <w:rsid w:val="00701ABF"/>
    <w:rsid w:val="00701B87"/>
    <w:rsid w:val="00701DE5"/>
    <w:rsid w:val="0070217C"/>
    <w:rsid w:val="00702204"/>
    <w:rsid w:val="0070223C"/>
    <w:rsid w:val="0070235F"/>
    <w:rsid w:val="00702774"/>
    <w:rsid w:val="00702931"/>
    <w:rsid w:val="00702DB9"/>
    <w:rsid w:val="00702F2F"/>
    <w:rsid w:val="00702F64"/>
    <w:rsid w:val="007030F5"/>
    <w:rsid w:val="00703151"/>
    <w:rsid w:val="00703202"/>
    <w:rsid w:val="00703435"/>
    <w:rsid w:val="0070367D"/>
    <w:rsid w:val="0070398A"/>
    <w:rsid w:val="00703A46"/>
    <w:rsid w:val="00703AB3"/>
    <w:rsid w:val="007041D3"/>
    <w:rsid w:val="007041FF"/>
    <w:rsid w:val="00704250"/>
    <w:rsid w:val="00704686"/>
    <w:rsid w:val="00704834"/>
    <w:rsid w:val="00704967"/>
    <w:rsid w:val="007049E7"/>
    <w:rsid w:val="00704C78"/>
    <w:rsid w:val="00704F83"/>
    <w:rsid w:val="00705020"/>
    <w:rsid w:val="0070513C"/>
    <w:rsid w:val="0070545C"/>
    <w:rsid w:val="0070579E"/>
    <w:rsid w:val="007058E2"/>
    <w:rsid w:val="00705C0F"/>
    <w:rsid w:val="00705DA3"/>
    <w:rsid w:val="00705EAD"/>
    <w:rsid w:val="00705FDE"/>
    <w:rsid w:val="00706231"/>
    <w:rsid w:val="00706328"/>
    <w:rsid w:val="0070633B"/>
    <w:rsid w:val="00706471"/>
    <w:rsid w:val="0070662D"/>
    <w:rsid w:val="00706664"/>
    <w:rsid w:val="007066DB"/>
    <w:rsid w:val="0070695F"/>
    <w:rsid w:val="00706A0A"/>
    <w:rsid w:val="00707234"/>
    <w:rsid w:val="007078F3"/>
    <w:rsid w:val="00707E37"/>
    <w:rsid w:val="00707EFE"/>
    <w:rsid w:val="00707F1F"/>
    <w:rsid w:val="00710199"/>
    <w:rsid w:val="00710293"/>
    <w:rsid w:val="00710616"/>
    <w:rsid w:val="007108C0"/>
    <w:rsid w:val="00710BFE"/>
    <w:rsid w:val="00710ED9"/>
    <w:rsid w:val="00710FFF"/>
    <w:rsid w:val="007110D5"/>
    <w:rsid w:val="007112CE"/>
    <w:rsid w:val="007116A2"/>
    <w:rsid w:val="00711BB6"/>
    <w:rsid w:val="00711D1E"/>
    <w:rsid w:val="00711EEB"/>
    <w:rsid w:val="007122AC"/>
    <w:rsid w:val="007127A6"/>
    <w:rsid w:val="007127E6"/>
    <w:rsid w:val="00712FDE"/>
    <w:rsid w:val="0071303C"/>
    <w:rsid w:val="00713155"/>
    <w:rsid w:val="00713366"/>
    <w:rsid w:val="00713547"/>
    <w:rsid w:val="00713781"/>
    <w:rsid w:val="0071378E"/>
    <w:rsid w:val="007139FD"/>
    <w:rsid w:val="00713B92"/>
    <w:rsid w:val="00713DEB"/>
    <w:rsid w:val="00714306"/>
    <w:rsid w:val="00714320"/>
    <w:rsid w:val="007144B4"/>
    <w:rsid w:val="00714707"/>
    <w:rsid w:val="007148FB"/>
    <w:rsid w:val="00714AA6"/>
    <w:rsid w:val="00714EB9"/>
    <w:rsid w:val="00715132"/>
    <w:rsid w:val="00715398"/>
    <w:rsid w:val="0071550F"/>
    <w:rsid w:val="0071558C"/>
    <w:rsid w:val="0071562D"/>
    <w:rsid w:val="00715709"/>
    <w:rsid w:val="00715713"/>
    <w:rsid w:val="0071582F"/>
    <w:rsid w:val="007159B0"/>
    <w:rsid w:val="00715A9E"/>
    <w:rsid w:val="00715AD1"/>
    <w:rsid w:val="00715DEF"/>
    <w:rsid w:val="00715E55"/>
    <w:rsid w:val="00715EBA"/>
    <w:rsid w:val="00716105"/>
    <w:rsid w:val="00716894"/>
    <w:rsid w:val="00716CA9"/>
    <w:rsid w:val="00716F2B"/>
    <w:rsid w:val="007170FA"/>
    <w:rsid w:val="00717127"/>
    <w:rsid w:val="00717132"/>
    <w:rsid w:val="007172D7"/>
    <w:rsid w:val="007173B3"/>
    <w:rsid w:val="0071750F"/>
    <w:rsid w:val="00717577"/>
    <w:rsid w:val="00717A19"/>
    <w:rsid w:val="00717B3B"/>
    <w:rsid w:val="00717BD5"/>
    <w:rsid w:val="00720189"/>
    <w:rsid w:val="00720343"/>
    <w:rsid w:val="00720481"/>
    <w:rsid w:val="00720516"/>
    <w:rsid w:val="00720682"/>
    <w:rsid w:val="00720A60"/>
    <w:rsid w:val="00720AEB"/>
    <w:rsid w:val="00720D48"/>
    <w:rsid w:val="00720D71"/>
    <w:rsid w:val="00721000"/>
    <w:rsid w:val="00721087"/>
    <w:rsid w:val="0072132B"/>
    <w:rsid w:val="00721354"/>
    <w:rsid w:val="00721362"/>
    <w:rsid w:val="00721742"/>
    <w:rsid w:val="00721E09"/>
    <w:rsid w:val="00722160"/>
    <w:rsid w:val="007227F7"/>
    <w:rsid w:val="00722920"/>
    <w:rsid w:val="00722BDE"/>
    <w:rsid w:val="00722EC6"/>
    <w:rsid w:val="00722F0D"/>
    <w:rsid w:val="007230C8"/>
    <w:rsid w:val="00723379"/>
    <w:rsid w:val="007235AB"/>
    <w:rsid w:val="0072385C"/>
    <w:rsid w:val="00723887"/>
    <w:rsid w:val="00723BD0"/>
    <w:rsid w:val="00723FCE"/>
    <w:rsid w:val="0072413E"/>
    <w:rsid w:val="00724278"/>
    <w:rsid w:val="007246EB"/>
    <w:rsid w:val="007249ED"/>
    <w:rsid w:val="00724A01"/>
    <w:rsid w:val="00724A74"/>
    <w:rsid w:val="00724B7E"/>
    <w:rsid w:val="0072508A"/>
    <w:rsid w:val="007252D1"/>
    <w:rsid w:val="007253E4"/>
    <w:rsid w:val="007258EE"/>
    <w:rsid w:val="007259B3"/>
    <w:rsid w:val="00725B08"/>
    <w:rsid w:val="00725BE6"/>
    <w:rsid w:val="00725C67"/>
    <w:rsid w:val="00725C87"/>
    <w:rsid w:val="0072621F"/>
    <w:rsid w:val="007262CC"/>
    <w:rsid w:val="007263BB"/>
    <w:rsid w:val="00726431"/>
    <w:rsid w:val="007268A1"/>
    <w:rsid w:val="00726AF0"/>
    <w:rsid w:val="00726CDD"/>
    <w:rsid w:val="00726D26"/>
    <w:rsid w:val="00726D64"/>
    <w:rsid w:val="00726EC7"/>
    <w:rsid w:val="0072705C"/>
    <w:rsid w:val="00727091"/>
    <w:rsid w:val="00727215"/>
    <w:rsid w:val="00727280"/>
    <w:rsid w:val="00727370"/>
    <w:rsid w:val="00727502"/>
    <w:rsid w:val="00727808"/>
    <w:rsid w:val="00727926"/>
    <w:rsid w:val="00727CA1"/>
    <w:rsid w:val="00727E21"/>
    <w:rsid w:val="00727ECE"/>
    <w:rsid w:val="00727F8D"/>
    <w:rsid w:val="007302E7"/>
    <w:rsid w:val="00730357"/>
    <w:rsid w:val="007308FD"/>
    <w:rsid w:val="00730EBA"/>
    <w:rsid w:val="007310BB"/>
    <w:rsid w:val="00731520"/>
    <w:rsid w:val="00731AE4"/>
    <w:rsid w:val="00731BAB"/>
    <w:rsid w:val="00731CBC"/>
    <w:rsid w:val="00731FDF"/>
    <w:rsid w:val="00732081"/>
    <w:rsid w:val="007321EF"/>
    <w:rsid w:val="00732364"/>
    <w:rsid w:val="007327A8"/>
    <w:rsid w:val="007329CC"/>
    <w:rsid w:val="00732A08"/>
    <w:rsid w:val="00732BC2"/>
    <w:rsid w:val="00732CCA"/>
    <w:rsid w:val="00732DDF"/>
    <w:rsid w:val="00733247"/>
    <w:rsid w:val="007335A1"/>
    <w:rsid w:val="007337B4"/>
    <w:rsid w:val="00733851"/>
    <w:rsid w:val="00733903"/>
    <w:rsid w:val="0073390A"/>
    <w:rsid w:val="00733AC3"/>
    <w:rsid w:val="00733C5E"/>
    <w:rsid w:val="00733C6F"/>
    <w:rsid w:val="00733DD4"/>
    <w:rsid w:val="00734040"/>
    <w:rsid w:val="007344A2"/>
    <w:rsid w:val="007345FA"/>
    <w:rsid w:val="00734871"/>
    <w:rsid w:val="0073494A"/>
    <w:rsid w:val="00734BE2"/>
    <w:rsid w:val="00734D2A"/>
    <w:rsid w:val="00735344"/>
    <w:rsid w:val="00735855"/>
    <w:rsid w:val="0073593A"/>
    <w:rsid w:val="0073594D"/>
    <w:rsid w:val="00735B0E"/>
    <w:rsid w:val="00735FCA"/>
    <w:rsid w:val="007361A0"/>
    <w:rsid w:val="00736543"/>
    <w:rsid w:val="0073669B"/>
    <w:rsid w:val="00736C4E"/>
    <w:rsid w:val="00736E0B"/>
    <w:rsid w:val="007370B9"/>
    <w:rsid w:val="0074017E"/>
    <w:rsid w:val="00740567"/>
    <w:rsid w:val="0074081F"/>
    <w:rsid w:val="00740B5D"/>
    <w:rsid w:val="00740CE4"/>
    <w:rsid w:val="00740DF5"/>
    <w:rsid w:val="00740EC3"/>
    <w:rsid w:val="00741090"/>
    <w:rsid w:val="0074112C"/>
    <w:rsid w:val="00741811"/>
    <w:rsid w:val="00741858"/>
    <w:rsid w:val="00741AE3"/>
    <w:rsid w:val="00741DA6"/>
    <w:rsid w:val="00742451"/>
    <w:rsid w:val="0074260E"/>
    <w:rsid w:val="00742803"/>
    <w:rsid w:val="007428BD"/>
    <w:rsid w:val="00742938"/>
    <w:rsid w:val="007429F7"/>
    <w:rsid w:val="00742A44"/>
    <w:rsid w:val="00742C5F"/>
    <w:rsid w:val="00743542"/>
    <w:rsid w:val="00743AFF"/>
    <w:rsid w:val="00743C02"/>
    <w:rsid w:val="00743C75"/>
    <w:rsid w:val="00743F7A"/>
    <w:rsid w:val="007440D7"/>
    <w:rsid w:val="0074466A"/>
    <w:rsid w:val="007448AF"/>
    <w:rsid w:val="007449DB"/>
    <w:rsid w:val="007450DE"/>
    <w:rsid w:val="007452A0"/>
    <w:rsid w:val="00745409"/>
    <w:rsid w:val="00745473"/>
    <w:rsid w:val="007459B0"/>
    <w:rsid w:val="00745C57"/>
    <w:rsid w:val="00745D6A"/>
    <w:rsid w:val="007464E1"/>
    <w:rsid w:val="0074659B"/>
    <w:rsid w:val="00746876"/>
    <w:rsid w:val="007468EF"/>
    <w:rsid w:val="00746AFB"/>
    <w:rsid w:val="00746EF1"/>
    <w:rsid w:val="00746F23"/>
    <w:rsid w:val="007471BC"/>
    <w:rsid w:val="0074727E"/>
    <w:rsid w:val="007475C7"/>
    <w:rsid w:val="0074765F"/>
    <w:rsid w:val="00747768"/>
    <w:rsid w:val="007478D8"/>
    <w:rsid w:val="0074793C"/>
    <w:rsid w:val="00747C6C"/>
    <w:rsid w:val="00747F51"/>
    <w:rsid w:val="00747FC2"/>
    <w:rsid w:val="00750015"/>
    <w:rsid w:val="007502A5"/>
    <w:rsid w:val="00750331"/>
    <w:rsid w:val="00750470"/>
    <w:rsid w:val="007504A4"/>
    <w:rsid w:val="00750676"/>
    <w:rsid w:val="007506F7"/>
    <w:rsid w:val="00750BD0"/>
    <w:rsid w:val="00750C57"/>
    <w:rsid w:val="00750D3C"/>
    <w:rsid w:val="00751042"/>
    <w:rsid w:val="0075117F"/>
    <w:rsid w:val="00751645"/>
    <w:rsid w:val="0075186D"/>
    <w:rsid w:val="00751D2E"/>
    <w:rsid w:val="00751F2B"/>
    <w:rsid w:val="00752248"/>
    <w:rsid w:val="007524DE"/>
    <w:rsid w:val="00752790"/>
    <w:rsid w:val="00752833"/>
    <w:rsid w:val="00752A81"/>
    <w:rsid w:val="00752D53"/>
    <w:rsid w:val="007530FB"/>
    <w:rsid w:val="00753765"/>
    <w:rsid w:val="0075394B"/>
    <w:rsid w:val="00753A1A"/>
    <w:rsid w:val="00753C54"/>
    <w:rsid w:val="00753D36"/>
    <w:rsid w:val="00753F8F"/>
    <w:rsid w:val="0075402B"/>
    <w:rsid w:val="0075426A"/>
    <w:rsid w:val="0075462D"/>
    <w:rsid w:val="007549CD"/>
    <w:rsid w:val="00754B31"/>
    <w:rsid w:val="00754D78"/>
    <w:rsid w:val="007551DD"/>
    <w:rsid w:val="00755286"/>
    <w:rsid w:val="007553A2"/>
    <w:rsid w:val="0075548F"/>
    <w:rsid w:val="00755748"/>
    <w:rsid w:val="0075585F"/>
    <w:rsid w:val="0075597A"/>
    <w:rsid w:val="007559CB"/>
    <w:rsid w:val="00755D7D"/>
    <w:rsid w:val="00755D80"/>
    <w:rsid w:val="00755E6A"/>
    <w:rsid w:val="0075613A"/>
    <w:rsid w:val="007561C6"/>
    <w:rsid w:val="0075644C"/>
    <w:rsid w:val="00756BA0"/>
    <w:rsid w:val="00756E6B"/>
    <w:rsid w:val="00756FB0"/>
    <w:rsid w:val="007572FA"/>
    <w:rsid w:val="0075757A"/>
    <w:rsid w:val="007578CB"/>
    <w:rsid w:val="0075792B"/>
    <w:rsid w:val="00757B2D"/>
    <w:rsid w:val="00757EA7"/>
    <w:rsid w:val="00757F2F"/>
    <w:rsid w:val="0076012A"/>
    <w:rsid w:val="00760236"/>
    <w:rsid w:val="0076046D"/>
    <w:rsid w:val="00760683"/>
    <w:rsid w:val="00760850"/>
    <w:rsid w:val="00760F6F"/>
    <w:rsid w:val="00760F84"/>
    <w:rsid w:val="007611DD"/>
    <w:rsid w:val="007612AC"/>
    <w:rsid w:val="007612BE"/>
    <w:rsid w:val="00761410"/>
    <w:rsid w:val="00761728"/>
    <w:rsid w:val="007618F4"/>
    <w:rsid w:val="00761EB0"/>
    <w:rsid w:val="00761EC3"/>
    <w:rsid w:val="00761FD0"/>
    <w:rsid w:val="0076260C"/>
    <w:rsid w:val="007627C4"/>
    <w:rsid w:val="00762B89"/>
    <w:rsid w:val="00762C60"/>
    <w:rsid w:val="00762D43"/>
    <w:rsid w:val="00762FA6"/>
    <w:rsid w:val="007630F8"/>
    <w:rsid w:val="0076313C"/>
    <w:rsid w:val="007632DB"/>
    <w:rsid w:val="00763554"/>
    <w:rsid w:val="00763761"/>
    <w:rsid w:val="00763CEA"/>
    <w:rsid w:val="00763E18"/>
    <w:rsid w:val="00763E9B"/>
    <w:rsid w:val="00763EED"/>
    <w:rsid w:val="00763F8F"/>
    <w:rsid w:val="0076403F"/>
    <w:rsid w:val="00764427"/>
    <w:rsid w:val="00764ABC"/>
    <w:rsid w:val="00764C60"/>
    <w:rsid w:val="00764F3C"/>
    <w:rsid w:val="00765242"/>
    <w:rsid w:val="00765364"/>
    <w:rsid w:val="00765477"/>
    <w:rsid w:val="0076567E"/>
    <w:rsid w:val="00765787"/>
    <w:rsid w:val="007658A0"/>
    <w:rsid w:val="00765AB0"/>
    <w:rsid w:val="00765AB1"/>
    <w:rsid w:val="00765B92"/>
    <w:rsid w:val="00765C10"/>
    <w:rsid w:val="00765C86"/>
    <w:rsid w:val="00765EBE"/>
    <w:rsid w:val="00765F9B"/>
    <w:rsid w:val="007669FF"/>
    <w:rsid w:val="00766AB2"/>
    <w:rsid w:val="00766B3C"/>
    <w:rsid w:val="007670F6"/>
    <w:rsid w:val="00767138"/>
    <w:rsid w:val="00767446"/>
    <w:rsid w:val="007674B0"/>
    <w:rsid w:val="0076761C"/>
    <w:rsid w:val="00767767"/>
    <w:rsid w:val="0076780C"/>
    <w:rsid w:val="007678DD"/>
    <w:rsid w:val="00767C9B"/>
    <w:rsid w:val="007700CD"/>
    <w:rsid w:val="00770548"/>
    <w:rsid w:val="007705D9"/>
    <w:rsid w:val="007706FD"/>
    <w:rsid w:val="007707B2"/>
    <w:rsid w:val="007707C2"/>
    <w:rsid w:val="0077089A"/>
    <w:rsid w:val="00770CC9"/>
    <w:rsid w:val="00770D85"/>
    <w:rsid w:val="007711B3"/>
    <w:rsid w:val="007718CB"/>
    <w:rsid w:val="00771A4E"/>
    <w:rsid w:val="00771D21"/>
    <w:rsid w:val="007720EA"/>
    <w:rsid w:val="007722C3"/>
    <w:rsid w:val="007722E3"/>
    <w:rsid w:val="007723E1"/>
    <w:rsid w:val="007725C4"/>
    <w:rsid w:val="00772723"/>
    <w:rsid w:val="00772ACA"/>
    <w:rsid w:val="00772C0A"/>
    <w:rsid w:val="00772CB1"/>
    <w:rsid w:val="00772CB2"/>
    <w:rsid w:val="00772D46"/>
    <w:rsid w:val="00772D92"/>
    <w:rsid w:val="00772E1A"/>
    <w:rsid w:val="00772F70"/>
    <w:rsid w:val="007732BE"/>
    <w:rsid w:val="00773654"/>
    <w:rsid w:val="00773790"/>
    <w:rsid w:val="00773805"/>
    <w:rsid w:val="00773887"/>
    <w:rsid w:val="00773982"/>
    <w:rsid w:val="00773B3F"/>
    <w:rsid w:val="00773D03"/>
    <w:rsid w:val="00773DB2"/>
    <w:rsid w:val="00774037"/>
    <w:rsid w:val="0077447B"/>
    <w:rsid w:val="00774A0B"/>
    <w:rsid w:val="00774D67"/>
    <w:rsid w:val="00774DC0"/>
    <w:rsid w:val="00775189"/>
    <w:rsid w:val="00775C3A"/>
    <w:rsid w:val="00775D6E"/>
    <w:rsid w:val="007762EB"/>
    <w:rsid w:val="007765E3"/>
    <w:rsid w:val="007766ED"/>
    <w:rsid w:val="0077676A"/>
    <w:rsid w:val="00776821"/>
    <w:rsid w:val="00776844"/>
    <w:rsid w:val="00776DD4"/>
    <w:rsid w:val="00776E4E"/>
    <w:rsid w:val="007773EE"/>
    <w:rsid w:val="007774B3"/>
    <w:rsid w:val="0077756A"/>
    <w:rsid w:val="00777A41"/>
    <w:rsid w:val="00777AC9"/>
    <w:rsid w:val="00777E1A"/>
    <w:rsid w:val="00777F37"/>
    <w:rsid w:val="00780352"/>
    <w:rsid w:val="00780601"/>
    <w:rsid w:val="007809C8"/>
    <w:rsid w:val="00780E49"/>
    <w:rsid w:val="00780FB7"/>
    <w:rsid w:val="0078103B"/>
    <w:rsid w:val="007812FF"/>
    <w:rsid w:val="007814DF"/>
    <w:rsid w:val="0078194A"/>
    <w:rsid w:val="00781B72"/>
    <w:rsid w:val="00781CA0"/>
    <w:rsid w:val="00782249"/>
    <w:rsid w:val="0078224C"/>
    <w:rsid w:val="00782645"/>
    <w:rsid w:val="007826B6"/>
    <w:rsid w:val="007827F5"/>
    <w:rsid w:val="00782C54"/>
    <w:rsid w:val="00783406"/>
    <w:rsid w:val="00783499"/>
    <w:rsid w:val="00783527"/>
    <w:rsid w:val="00783537"/>
    <w:rsid w:val="0078378D"/>
    <w:rsid w:val="0078380B"/>
    <w:rsid w:val="00783884"/>
    <w:rsid w:val="00783AEF"/>
    <w:rsid w:val="00783E32"/>
    <w:rsid w:val="00783EFF"/>
    <w:rsid w:val="00783F46"/>
    <w:rsid w:val="0078401B"/>
    <w:rsid w:val="007840FA"/>
    <w:rsid w:val="007842D2"/>
    <w:rsid w:val="007843CE"/>
    <w:rsid w:val="0078457D"/>
    <w:rsid w:val="00784606"/>
    <w:rsid w:val="00784DD1"/>
    <w:rsid w:val="00784EA2"/>
    <w:rsid w:val="00785043"/>
    <w:rsid w:val="007850E6"/>
    <w:rsid w:val="00785121"/>
    <w:rsid w:val="00785143"/>
    <w:rsid w:val="007857F9"/>
    <w:rsid w:val="00785844"/>
    <w:rsid w:val="00785AB4"/>
    <w:rsid w:val="00785D06"/>
    <w:rsid w:val="00785DF3"/>
    <w:rsid w:val="00785E3C"/>
    <w:rsid w:val="0078632A"/>
    <w:rsid w:val="007865A9"/>
    <w:rsid w:val="00786687"/>
    <w:rsid w:val="00786823"/>
    <w:rsid w:val="0078692A"/>
    <w:rsid w:val="00786C8F"/>
    <w:rsid w:val="0078702C"/>
    <w:rsid w:val="007870E4"/>
    <w:rsid w:val="007874C0"/>
    <w:rsid w:val="00787A98"/>
    <w:rsid w:val="00787AD4"/>
    <w:rsid w:val="00787D9D"/>
    <w:rsid w:val="0079014C"/>
    <w:rsid w:val="007903DC"/>
    <w:rsid w:val="0079054E"/>
    <w:rsid w:val="007906AC"/>
    <w:rsid w:val="00790951"/>
    <w:rsid w:val="00790A8F"/>
    <w:rsid w:val="00791186"/>
    <w:rsid w:val="00791247"/>
    <w:rsid w:val="007913A5"/>
    <w:rsid w:val="00791A09"/>
    <w:rsid w:val="00791A52"/>
    <w:rsid w:val="00791C82"/>
    <w:rsid w:val="00791C8F"/>
    <w:rsid w:val="00791D51"/>
    <w:rsid w:val="00791D69"/>
    <w:rsid w:val="00792046"/>
    <w:rsid w:val="00792054"/>
    <w:rsid w:val="00792486"/>
    <w:rsid w:val="007924ED"/>
    <w:rsid w:val="0079274E"/>
    <w:rsid w:val="00792B4C"/>
    <w:rsid w:val="00792D41"/>
    <w:rsid w:val="00792F83"/>
    <w:rsid w:val="0079315C"/>
    <w:rsid w:val="007931B1"/>
    <w:rsid w:val="007933C9"/>
    <w:rsid w:val="00793692"/>
    <w:rsid w:val="0079386E"/>
    <w:rsid w:val="0079398D"/>
    <w:rsid w:val="00793ACA"/>
    <w:rsid w:val="00793EF1"/>
    <w:rsid w:val="007940B2"/>
    <w:rsid w:val="007943D4"/>
    <w:rsid w:val="00794849"/>
    <w:rsid w:val="00794972"/>
    <w:rsid w:val="007949B0"/>
    <w:rsid w:val="007949CF"/>
    <w:rsid w:val="00794A38"/>
    <w:rsid w:val="00794B03"/>
    <w:rsid w:val="007950E0"/>
    <w:rsid w:val="00795799"/>
    <w:rsid w:val="007957B4"/>
    <w:rsid w:val="00795A08"/>
    <w:rsid w:val="00795A32"/>
    <w:rsid w:val="00795C21"/>
    <w:rsid w:val="00795F0C"/>
    <w:rsid w:val="00796168"/>
    <w:rsid w:val="00796389"/>
    <w:rsid w:val="007963F6"/>
    <w:rsid w:val="0079665E"/>
    <w:rsid w:val="0079670E"/>
    <w:rsid w:val="00796814"/>
    <w:rsid w:val="00796C13"/>
    <w:rsid w:val="00796C6A"/>
    <w:rsid w:val="00796D51"/>
    <w:rsid w:val="007972F1"/>
    <w:rsid w:val="0079732E"/>
    <w:rsid w:val="007973BD"/>
    <w:rsid w:val="00797841"/>
    <w:rsid w:val="00797C8D"/>
    <w:rsid w:val="007A0376"/>
    <w:rsid w:val="007A04E9"/>
    <w:rsid w:val="007A05E0"/>
    <w:rsid w:val="007A093B"/>
    <w:rsid w:val="007A0D67"/>
    <w:rsid w:val="007A0DF7"/>
    <w:rsid w:val="007A0DFF"/>
    <w:rsid w:val="007A0E34"/>
    <w:rsid w:val="007A0E4F"/>
    <w:rsid w:val="007A0E77"/>
    <w:rsid w:val="007A116E"/>
    <w:rsid w:val="007A11F8"/>
    <w:rsid w:val="007A1375"/>
    <w:rsid w:val="007A1393"/>
    <w:rsid w:val="007A140B"/>
    <w:rsid w:val="007A1488"/>
    <w:rsid w:val="007A158D"/>
    <w:rsid w:val="007A1A2F"/>
    <w:rsid w:val="007A1E2C"/>
    <w:rsid w:val="007A2368"/>
    <w:rsid w:val="007A2399"/>
    <w:rsid w:val="007A26AE"/>
    <w:rsid w:val="007A27F6"/>
    <w:rsid w:val="007A2A73"/>
    <w:rsid w:val="007A2C3B"/>
    <w:rsid w:val="007A2F64"/>
    <w:rsid w:val="007A2F75"/>
    <w:rsid w:val="007A3141"/>
    <w:rsid w:val="007A33A8"/>
    <w:rsid w:val="007A34A5"/>
    <w:rsid w:val="007A3767"/>
    <w:rsid w:val="007A38E5"/>
    <w:rsid w:val="007A3AB2"/>
    <w:rsid w:val="007A4023"/>
    <w:rsid w:val="007A4084"/>
    <w:rsid w:val="007A4139"/>
    <w:rsid w:val="007A48FF"/>
    <w:rsid w:val="007A4A2F"/>
    <w:rsid w:val="007A4ADE"/>
    <w:rsid w:val="007A4AF6"/>
    <w:rsid w:val="007A4C3D"/>
    <w:rsid w:val="007A4D71"/>
    <w:rsid w:val="007A4EC5"/>
    <w:rsid w:val="007A4F8B"/>
    <w:rsid w:val="007A5668"/>
    <w:rsid w:val="007A57F5"/>
    <w:rsid w:val="007A5962"/>
    <w:rsid w:val="007A5AA7"/>
    <w:rsid w:val="007A5AAF"/>
    <w:rsid w:val="007A5AC1"/>
    <w:rsid w:val="007A5BD9"/>
    <w:rsid w:val="007A5CE8"/>
    <w:rsid w:val="007A5CEC"/>
    <w:rsid w:val="007A5CFA"/>
    <w:rsid w:val="007A5F22"/>
    <w:rsid w:val="007A6020"/>
    <w:rsid w:val="007A6490"/>
    <w:rsid w:val="007A64CA"/>
    <w:rsid w:val="007A6549"/>
    <w:rsid w:val="007A66BD"/>
    <w:rsid w:val="007A6C24"/>
    <w:rsid w:val="007A6E8E"/>
    <w:rsid w:val="007A6F76"/>
    <w:rsid w:val="007A6FFF"/>
    <w:rsid w:val="007A7381"/>
    <w:rsid w:val="007A76BE"/>
    <w:rsid w:val="007A76F0"/>
    <w:rsid w:val="007A7987"/>
    <w:rsid w:val="007A7A7A"/>
    <w:rsid w:val="007A7E97"/>
    <w:rsid w:val="007A7F6A"/>
    <w:rsid w:val="007A7FDA"/>
    <w:rsid w:val="007B0144"/>
    <w:rsid w:val="007B021E"/>
    <w:rsid w:val="007B029F"/>
    <w:rsid w:val="007B035D"/>
    <w:rsid w:val="007B038D"/>
    <w:rsid w:val="007B03D2"/>
    <w:rsid w:val="007B04E9"/>
    <w:rsid w:val="007B068D"/>
    <w:rsid w:val="007B0A71"/>
    <w:rsid w:val="007B0B99"/>
    <w:rsid w:val="007B0FC1"/>
    <w:rsid w:val="007B10C9"/>
    <w:rsid w:val="007B1301"/>
    <w:rsid w:val="007B14D5"/>
    <w:rsid w:val="007B1607"/>
    <w:rsid w:val="007B168E"/>
    <w:rsid w:val="007B17C5"/>
    <w:rsid w:val="007B187F"/>
    <w:rsid w:val="007B1926"/>
    <w:rsid w:val="007B231F"/>
    <w:rsid w:val="007B2339"/>
    <w:rsid w:val="007B25AF"/>
    <w:rsid w:val="007B27C7"/>
    <w:rsid w:val="007B28B1"/>
    <w:rsid w:val="007B2B72"/>
    <w:rsid w:val="007B2EEE"/>
    <w:rsid w:val="007B359C"/>
    <w:rsid w:val="007B3982"/>
    <w:rsid w:val="007B3B15"/>
    <w:rsid w:val="007B3C6A"/>
    <w:rsid w:val="007B3F99"/>
    <w:rsid w:val="007B41A0"/>
    <w:rsid w:val="007B426C"/>
    <w:rsid w:val="007B4636"/>
    <w:rsid w:val="007B4875"/>
    <w:rsid w:val="007B48BD"/>
    <w:rsid w:val="007B49B6"/>
    <w:rsid w:val="007B4BA9"/>
    <w:rsid w:val="007B4F9C"/>
    <w:rsid w:val="007B5114"/>
    <w:rsid w:val="007B54B9"/>
    <w:rsid w:val="007B5522"/>
    <w:rsid w:val="007B55F8"/>
    <w:rsid w:val="007B5A34"/>
    <w:rsid w:val="007B5AA5"/>
    <w:rsid w:val="007B5B9B"/>
    <w:rsid w:val="007B5D15"/>
    <w:rsid w:val="007B5DD7"/>
    <w:rsid w:val="007B5DD9"/>
    <w:rsid w:val="007B5EB5"/>
    <w:rsid w:val="007B5F9D"/>
    <w:rsid w:val="007B5FFA"/>
    <w:rsid w:val="007B61DF"/>
    <w:rsid w:val="007B65C0"/>
    <w:rsid w:val="007B6635"/>
    <w:rsid w:val="007B673B"/>
    <w:rsid w:val="007B716D"/>
    <w:rsid w:val="007B7452"/>
    <w:rsid w:val="007B7458"/>
    <w:rsid w:val="007B7B07"/>
    <w:rsid w:val="007B7C00"/>
    <w:rsid w:val="007B7E48"/>
    <w:rsid w:val="007B7FB2"/>
    <w:rsid w:val="007C002C"/>
    <w:rsid w:val="007C0335"/>
    <w:rsid w:val="007C04CE"/>
    <w:rsid w:val="007C0532"/>
    <w:rsid w:val="007C06B5"/>
    <w:rsid w:val="007C07A6"/>
    <w:rsid w:val="007C0B73"/>
    <w:rsid w:val="007C0EA2"/>
    <w:rsid w:val="007C0EF7"/>
    <w:rsid w:val="007C1219"/>
    <w:rsid w:val="007C133E"/>
    <w:rsid w:val="007C166E"/>
    <w:rsid w:val="007C16E0"/>
    <w:rsid w:val="007C1B6D"/>
    <w:rsid w:val="007C1C48"/>
    <w:rsid w:val="007C1CDB"/>
    <w:rsid w:val="007C1EC5"/>
    <w:rsid w:val="007C29CF"/>
    <w:rsid w:val="007C2B26"/>
    <w:rsid w:val="007C2CC1"/>
    <w:rsid w:val="007C3006"/>
    <w:rsid w:val="007C3374"/>
    <w:rsid w:val="007C33BA"/>
    <w:rsid w:val="007C354E"/>
    <w:rsid w:val="007C39D0"/>
    <w:rsid w:val="007C3B25"/>
    <w:rsid w:val="007C40DF"/>
    <w:rsid w:val="007C42F9"/>
    <w:rsid w:val="007C451A"/>
    <w:rsid w:val="007C46E6"/>
    <w:rsid w:val="007C4C21"/>
    <w:rsid w:val="007C5339"/>
    <w:rsid w:val="007C5485"/>
    <w:rsid w:val="007C5614"/>
    <w:rsid w:val="007C590B"/>
    <w:rsid w:val="007C5958"/>
    <w:rsid w:val="007C5E34"/>
    <w:rsid w:val="007C5F5C"/>
    <w:rsid w:val="007C5FC6"/>
    <w:rsid w:val="007C5FF7"/>
    <w:rsid w:val="007C6218"/>
    <w:rsid w:val="007C6361"/>
    <w:rsid w:val="007C63F8"/>
    <w:rsid w:val="007C6451"/>
    <w:rsid w:val="007C6A9E"/>
    <w:rsid w:val="007C7661"/>
    <w:rsid w:val="007C7A9B"/>
    <w:rsid w:val="007C7B3B"/>
    <w:rsid w:val="007C7C71"/>
    <w:rsid w:val="007C7DA5"/>
    <w:rsid w:val="007D0042"/>
    <w:rsid w:val="007D01AF"/>
    <w:rsid w:val="007D047C"/>
    <w:rsid w:val="007D0D54"/>
    <w:rsid w:val="007D0E3E"/>
    <w:rsid w:val="007D14E4"/>
    <w:rsid w:val="007D171F"/>
    <w:rsid w:val="007D1783"/>
    <w:rsid w:val="007D1868"/>
    <w:rsid w:val="007D1918"/>
    <w:rsid w:val="007D1B74"/>
    <w:rsid w:val="007D1D71"/>
    <w:rsid w:val="007D1E1A"/>
    <w:rsid w:val="007D1E2D"/>
    <w:rsid w:val="007D1E7B"/>
    <w:rsid w:val="007D1E94"/>
    <w:rsid w:val="007D213D"/>
    <w:rsid w:val="007D222E"/>
    <w:rsid w:val="007D28C3"/>
    <w:rsid w:val="007D2B03"/>
    <w:rsid w:val="007D2D05"/>
    <w:rsid w:val="007D2E63"/>
    <w:rsid w:val="007D2ED3"/>
    <w:rsid w:val="007D300F"/>
    <w:rsid w:val="007D301C"/>
    <w:rsid w:val="007D302E"/>
    <w:rsid w:val="007D31A6"/>
    <w:rsid w:val="007D39E5"/>
    <w:rsid w:val="007D3C42"/>
    <w:rsid w:val="007D3DAB"/>
    <w:rsid w:val="007D3ECF"/>
    <w:rsid w:val="007D40F2"/>
    <w:rsid w:val="007D44A9"/>
    <w:rsid w:val="007D4715"/>
    <w:rsid w:val="007D48AA"/>
    <w:rsid w:val="007D4B06"/>
    <w:rsid w:val="007D4B26"/>
    <w:rsid w:val="007D4EF7"/>
    <w:rsid w:val="007D4F0F"/>
    <w:rsid w:val="007D501B"/>
    <w:rsid w:val="007D5079"/>
    <w:rsid w:val="007D5255"/>
    <w:rsid w:val="007D528F"/>
    <w:rsid w:val="007D5306"/>
    <w:rsid w:val="007D5A15"/>
    <w:rsid w:val="007D5B81"/>
    <w:rsid w:val="007D5B88"/>
    <w:rsid w:val="007D5E17"/>
    <w:rsid w:val="007D6432"/>
    <w:rsid w:val="007D66CF"/>
    <w:rsid w:val="007D6955"/>
    <w:rsid w:val="007D6AD0"/>
    <w:rsid w:val="007D6B8F"/>
    <w:rsid w:val="007D6C29"/>
    <w:rsid w:val="007D71DB"/>
    <w:rsid w:val="007D74A4"/>
    <w:rsid w:val="007D77D5"/>
    <w:rsid w:val="007D781D"/>
    <w:rsid w:val="007D79AC"/>
    <w:rsid w:val="007D7AC7"/>
    <w:rsid w:val="007D7ACE"/>
    <w:rsid w:val="007D7C73"/>
    <w:rsid w:val="007E003A"/>
    <w:rsid w:val="007E0094"/>
    <w:rsid w:val="007E0262"/>
    <w:rsid w:val="007E039E"/>
    <w:rsid w:val="007E0851"/>
    <w:rsid w:val="007E0948"/>
    <w:rsid w:val="007E0EFC"/>
    <w:rsid w:val="007E159D"/>
    <w:rsid w:val="007E175F"/>
    <w:rsid w:val="007E17B3"/>
    <w:rsid w:val="007E1EAA"/>
    <w:rsid w:val="007E20F7"/>
    <w:rsid w:val="007E21EB"/>
    <w:rsid w:val="007E2402"/>
    <w:rsid w:val="007E24D4"/>
    <w:rsid w:val="007E25AB"/>
    <w:rsid w:val="007E28EE"/>
    <w:rsid w:val="007E2A7E"/>
    <w:rsid w:val="007E2C89"/>
    <w:rsid w:val="007E2F78"/>
    <w:rsid w:val="007E3253"/>
    <w:rsid w:val="007E33D2"/>
    <w:rsid w:val="007E37C7"/>
    <w:rsid w:val="007E3841"/>
    <w:rsid w:val="007E43A4"/>
    <w:rsid w:val="007E440E"/>
    <w:rsid w:val="007E449D"/>
    <w:rsid w:val="007E45E2"/>
    <w:rsid w:val="007E4898"/>
    <w:rsid w:val="007E4C63"/>
    <w:rsid w:val="007E4CA3"/>
    <w:rsid w:val="007E4CEE"/>
    <w:rsid w:val="007E4F12"/>
    <w:rsid w:val="007E501E"/>
    <w:rsid w:val="007E529F"/>
    <w:rsid w:val="007E57AC"/>
    <w:rsid w:val="007E5984"/>
    <w:rsid w:val="007E59E0"/>
    <w:rsid w:val="007E5B8B"/>
    <w:rsid w:val="007E5F42"/>
    <w:rsid w:val="007E6155"/>
    <w:rsid w:val="007E64BE"/>
    <w:rsid w:val="007E65C0"/>
    <w:rsid w:val="007E6999"/>
    <w:rsid w:val="007E6E6C"/>
    <w:rsid w:val="007E6E73"/>
    <w:rsid w:val="007E6FC3"/>
    <w:rsid w:val="007E71AD"/>
    <w:rsid w:val="007E735B"/>
    <w:rsid w:val="007E743E"/>
    <w:rsid w:val="007E7633"/>
    <w:rsid w:val="007E7661"/>
    <w:rsid w:val="007E77DE"/>
    <w:rsid w:val="007E78E9"/>
    <w:rsid w:val="007E7A18"/>
    <w:rsid w:val="007E7ADD"/>
    <w:rsid w:val="007E7BB2"/>
    <w:rsid w:val="007F0861"/>
    <w:rsid w:val="007F0F98"/>
    <w:rsid w:val="007F1409"/>
    <w:rsid w:val="007F152F"/>
    <w:rsid w:val="007F1576"/>
    <w:rsid w:val="007F157A"/>
    <w:rsid w:val="007F1722"/>
    <w:rsid w:val="007F19DC"/>
    <w:rsid w:val="007F1BD1"/>
    <w:rsid w:val="007F1DEA"/>
    <w:rsid w:val="007F1F8D"/>
    <w:rsid w:val="007F2019"/>
    <w:rsid w:val="007F232E"/>
    <w:rsid w:val="007F2570"/>
    <w:rsid w:val="007F2D0B"/>
    <w:rsid w:val="007F2D89"/>
    <w:rsid w:val="007F304E"/>
    <w:rsid w:val="007F3545"/>
    <w:rsid w:val="007F36FB"/>
    <w:rsid w:val="007F3941"/>
    <w:rsid w:val="007F394E"/>
    <w:rsid w:val="007F3C8F"/>
    <w:rsid w:val="007F3CE6"/>
    <w:rsid w:val="007F3DC1"/>
    <w:rsid w:val="007F3E32"/>
    <w:rsid w:val="007F41BD"/>
    <w:rsid w:val="007F446D"/>
    <w:rsid w:val="007F450B"/>
    <w:rsid w:val="007F47A7"/>
    <w:rsid w:val="007F5056"/>
    <w:rsid w:val="007F536C"/>
    <w:rsid w:val="007F53D3"/>
    <w:rsid w:val="007F5753"/>
    <w:rsid w:val="007F5AF7"/>
    <w:rsid w:val="007F5C4F"/>
    <w:rsid w:val="007F5E1B"/>
    <w:rsid w:val="007F5FED"/>
    <w:rsid w:val="007F634D"/>
    <w:rsid w:val="007F6451"/>
    <w:rsid w:val="007F66BA"/>
    <w:rsid w:val="007F66BE"/>
    <w:rsid w:val="007F684D"/>
    <w:rsid w:val="007F6940"/>
    <w:rsid w:val="007F69BF"/>
    <w:rsid w:val="007F70F7"/>
    <w:rsid w:val="007F79C8"/>
    <w:rsid w:val="007F7DCA"/>
    <w:rsid w:val="00800164"/>
    <w:rsid w:val="00800174"/>
    <w:rsid w:val="00800832"/>
    <w:rsid w:val="00800A9B"/>
    <w:rsid w:val="00800AD8"/>
    <w:rsid w:val="00800BD9"/>
    <w:rsid w:val="00800C7F"/>
    <w:rsid w:val="0080170B"/>
    <w:rsid w:val="008017D0"/>
    <w:rsid w:val="00801A89"/>
    <w:rsid w:val="00801D32"/>
    <w:rsid w:val="00801D94"/>
    <w:rsid w:val="00802213"/>
    <w:rsid w:val="008025CA"/>
    <w:rsid w:val="00802AAE"/>
    <w:rsid w:val="0080335A"/>
    <w:rsid w:val="008033C0"/>
    <w:rsid w:val="00803A90"/>
    <w:rsid w:val="00803BAB"/>
    <w:rsid w:val="00803C53"/>
    <w:rsid w:val="00803E48"/>
    <w:rsid w:val="00803F3D"/>
    <w:rsid w:val="00803FDA"/>
    <w:rsid w:val="008044C1"/>
    <w:rsid w:val="0080475A"/>
    <w:rsid w:val="00804C8B"/>
    <w:rsid w:val="00805214"/>
    <w:rsid w:val="0080547E"/>
    <w:rsid w:val="0080560B"/>
    <w:rsid w:val="0080585D"/>
    <w:rsid w:val="00805E7B"/>
    <w:rsid w:val="0080600D"/>
    <w:rsid w:val="0080602C"/>
    <w:rsid w:val="0080608D"/>
    <w:rsid w:val="008060E8"/>
    <w:rsid w:val="00806295"/>
    <w:rsid w:val="008062A8"/>
    <w:rsid w:val="00806309"/>
    <w:rsid w:val="008065B3"/>
    <w:rsid w:val="008066B8"/>
    <w:rsid w:val="00806753"/>
    <w:rsid w:val="00806A75"/>
    <w:rsid w:val="00806CE5"/>
    <w:rsid w:val="00806D71"/>
    <w:rsid w:val="00806E17"/>
    <w:rsid w:val="00806E3B"/>
    <w:rsid w:val="00806E8D"/>
    <w:rsid w:val="00806F47"/>
    <w:rsid w:val="00807052"/>
    <w:rsid w:val="008073E1"/>
    <w:rsid w:val="00807757"/>
    <w:rsid w:val="0080782C"/>
    <w:rsid w:val="00807836"/>
    <w:rsid w:val="00807B2B"/>
    <w:rsid w:val="00807B67"/>
    <w:rsid w:val="00807C48"/>
    <w:rsid w:val="00807C8B"/>
    <w:rsid w:val="00807E86"/>
    <w:rsid w:val="0081029A"/>
    <w:rsid w:val="0081039B"/>
    <w:rsid w:val="00810416"/>
    <w:rsid w:val="00810476"/>
    <w:rsid w:val="00810565"/>
    <w:rsid w:val="00810B5E"/>
    <w:rsid w:val="00810C62"/>
    <w:rsid w:val="00810ECA"/>
    <w:rsid w:val="00811080"/>
    <w:rsid w:val="00811111"/>
    <w:rsid w:val="0081143E"/>
    <w:rsid w:val="00811D32"/>
    <w:rsid w:val="00811EE2"/>
    <w:rsid w:val="00812233"/>
    <w:rsid w:val="008122B9"/>
    <w:rsid w:val="0081231E"/>
    <w:rsid w:val="0081232F"/>
    <w:rsid w:val="008125BF"/>
    <w:rsid w:val="00812B92"/>
    <w:rsid w:val="00812BA9"/>
    <w:rsid w:val="00812C0C"/>
    <w:rsid w:val="008132A1"/>
    <w:rsid w:val="00813C6A"/>
    <w:rsid w:val="00813E9F"/>
    <w:rsid w:val="00813FDE"/>
    <w:rsid w:val="00814065"/>
    <w:rsid w:val="00814183"/>
    <w:rsid w:val="0081429E"/>
    <w:rsid w:val="008142BD"/>
    <w:rsid w:val="008148E4"/>
    <w:rsid w:val="00814DB8"/>
    <w:rsid w:val="00814F50"/>
    <w:rsid w:val="008150B2"/>
    <w:rsid w:val="0081556A"/>
    <w:rsid w:val="00815625"/>
    <w:rsid w:val="0081562D"/>
    <w:rsid w:val="008158AD"/>
    <w:rsid w:val="008158EC"/>
    <w:rsid w:val="00815A5C"/>
    <w:rsid w:val="00815A92"/>
    <w:rsid w:val="008161A4"/>
    <w:rsid w:val="0081641E"/>
    <w:rsid w:val="00816532"/>
    <w:rsid w:val="00816815"/>
    <w:rsid w:val="0081689F"/>
    <w:rsid w:val="008168BF"/>
    <w:rsid w:val="00816A3F"/>
    <w:rsid w:val="00816A4B"/>
    <w:rsid w:val="00816FBC"/>
    <w:rsid w:val="008170DB"/>
    <w:rsid w:val="008170E0"/>
    <w:rsid w:val="008170FD"/>
    <w:rsid w:val="008171A4"/>
    <w:rsid w:val="00817487"/>
    <w:rsid w:val="00817552"/>
    <w:rsid w:val="00817609"/>
    <w:rsid w:val="0081773F"/>
    <w:rsid w:val="00817B30"/>
    <w:rsid w:val="00817D57"/>
    <w:rsid w:val="00817E70"/>
    <w:rsid w:val="00817FC1"/>
    <w:rsid w:val="00817FF4"/>
    <w:rsid w:val="008203D5"/>
    <w:rsid w:val="00820BCB"/>
    <w:rsid w:val="00820DFD"/>
    <w:rsid w:val="00821327"/>
    <w:rsid w:val="0082145B"/>
    <w:rsid w:val="008218D9"/>
    <w:rsid w:val="00821D7A"/>
    <w:rsid w:val="00821D9C"/>
    <w:rsid w:val="00821EA3"/>
    <w:rsid w:val="008220AD"/>
    <w:rsid w:val="00822378"/>
    <w:rsid w:val="00822763"/>
    <w:rsid w:val="008227A0"/>
    <w:rsid w:val="00822BB2"/>
    <w:rsid w:val="00822CF2"/>
    <w:rsid w:val="00822E19"/>
    <w:rsid w:val="00822E4D"/>
    <w:rsid w:val="00822E73"/>
    <w:rsid w:val="008231B6"/>
    <w:rsid w:val="00823203"/>
    <w:rsid w:val="0082322B"/>
    <w:rsid w:val="008237AD"/>
    <w:rsid w:val="00823A6E"/>
    <w:rsid w:val="00823F57"/>
    <w:rsid w:val="008240FA"/>
    <w:rsid w:val="00824202"/>
    <w:rsid w:val="0082422D"/>
    <w:rsid w:val="00824D26"/>
    <w:rsid w:val="008251F8"/>
    <w:rsid w:val="0082576A"/>
    <w:rsid w:val="0082591C"/>
    <w:rsid w:val="00825A1A"/>
    <w:rsid w:val="00825A3E"/>
    <w:rsid w:val="00825A84"/>
    <w:rsid w:val="00825CC6"/>
    <w:rsid w:val="00825D42"/>
    <w:rsid w:val="008265EF"/>
    <w:rsid w:val="00826639"/>
    <w:rsid w:val="00826646"/>
    <w:rsid w:val="00826B02"/>
    <w:rsid w:val="00826B2B"/>
    <w:rsid w:val="00826C3F"/>
    <w:rsid w:val="00827265"/>
    <w:rsid w:val="00827586"/>
    <w:rsid w:val="008275AA"/>
    <w:rsid w:val="008278CC"/>
    <w:rsid w:val="008279E0"/>
    <w:rsid w:val="00830081"/>
    <w:rsid w:val="008302B1"/>
    <w:rsid w:val="00830361"/>
    <w:rsid w:val="008303B0"/>
    <w:rsid w:val="00830629"/>
    <w:rsid w:val="00830799"/>
    <w:rsid w:val="008307BD"/>
    <w:rsid w:val="00830A55"/>
    <w:rsid w:val="00830A76"/>
    <w:rsid w:val="00830BC3"/>
    <w:rsid w:val="00830E97"/>
    <w:rsid w:val="00830EF2"/>
    <w:rsid w:val="0083103E"/>
    <w:rsid w:val="00831204"/>
    <w:rsid w:val="0083159B"/>
    <w:rsid w:val="00831745"/>
    <w:rsid w:val="0083199A"/>
    <w:rsid w:val="008319D0"/>
    <w:rsid w:val="00831C15"/>
    <w:rsid w:val="00831EEB"/>
    <w:rsid w:val="008322D2"/>
    <w:rsid w:val="00832349"/>
    <w:rsid w:val="00832445"/>
    <w:rsid w:val="0083271D"/>
    <w:rsid w:val="00832887"/>
    <w:rsid w:val="008329B9"/>
    <w:rsid w:val="00832A28"/>
    <w:rsid w:val="00832ABB"/>
    <w:rsid w:val="00832B25"/>
    <w:rsid w:val="00832B4C"/>
    <w:rsid w:val="00832F6F"/>
    <w:rsid w:val="008332C3"/>
    <w:rsid w:val="008332D7"/>
    <w:rsid w:val="008334F0"/>
    <w:rsid w:val="0083362E"/>
    <w:rsid w:val="00833831"/>
    <w:rsid w:val="0083386C"/>
    <w:rsid w:val="008339C7"/>
    <w:rsid w:val="00833B8E"/>
    <w:rsid w:val="00833CB6"/>
    <w:rsid w:val="00833F75"/>
    <w:rsid w:val="00834101"/>
    <w:rsid w:val="00834237"/>
    <w:rsid w:val="008342F7"/>
    <w:rsid w:val="008347F3"/>
    <w:rsid w:val="00834D20"/>
    <w:rsid w:val="00834EE1"/>
    <w:rsid w:val="00834F98"/>
    <w:rsid w:val="008351BD"/>
    <w:rsid w:val="00835213"/>
    <w:rsid w:val="0083522C"/>
    <w:rsid w:val="0083528C"/>
    <w:rsid w:val="00835305"/>
    <w:rsid w:val="00835357"/>
    <w:rsid w:val="008354A5"/>
    <w:rsid w:val="008354BC"/>
    <w:rsid w:val="00835643"/>
    <w:rsid w:val="00835768"/>
    <w:rsid w:val="00835895"/>
    <w:rsid w:val="00835945"/>
    <w:rsid w:val="008359CB"/>
    <w:rsid w:val="008361B0"/>
    <w:rsid w:val="0083645B"/>
    <w:rsid w:val="00836666"/>
    <w:rsid w:val="008367A9"/>
    <w:rsid w:val="00836CA5"/>
    <w:rsid w:val="00836F05"/>
    <w:rsid w:val="00836F6E"/>
    <w:rsid w:val="0083784C"/>
    <w:rsid w:val="00837898"/>
    <w:rsid w:val="00837B2E"/>
    <w:rsid w:val="00837DBC"/>
    <w:rsid w:val="00837E82"/>
    <w:rsid w:val="00837E85"/>
    <w:rsid w:val="008401CC"/>
    <w:rsid w:val="0084064E"/>
    <w:rsid w:val="0084078D"/>
    <w:rsid w:val="0084097F"/>
    <w:rsid w:val="008411A7"/>
    <w:rsid w:val="0084136D"/>
    <w:rsid w:val="008416CF"/>
    <w:rsid w:val="008419E8"/>
    <w:rsid w:val="00841C9C"/>
    <w:rsid w:val="00841F83"/>
    <w:rsid w:val="00842266"/>
    <w:rsid w:val="0084229A"/>
    <w:rsid w:val="008425B9"/>
    <w:rsid w:val="008425E0"/>
    <w:rsid w:val="0084299C"/>
    <w:rsid w:val="00842B82"/>
    <w:rsid w:val="00842C29"/>
    <w:rsid w:val="00842FEF"/>
    <w:rsid w:val="0084347C"/>
    <w:rsid w:val="00843E04"/>
    <w:rsid w:val="00843F88"/>
    <w:rsid w:val="008440CA"/>
    <w:rsid w:val="0084423C"/>
    <w:rsid w:val="008445F8"/>
    <w:rsid w:val="0084475C"/>
    <w:rsid w:val="00844A73"/>
    <w:rsid w:val="00844A9E"/>
    <w:rsid w:val="00844C65"/>
    <w:rsid w:val="00844D4E"/>
    <w:rsid w:val="00844F00"/>
    <w:rsid w:val="00844FEB"/>
    <w:rsid w:val="0084531E"/>
    <w:rsid w:val="008457F2"/>
    <w:rsid w:val="00845887"/>
    <w:rsid w:val="0084593A"/>
    <w:rsid w:val="00845ABC"/>
    <w:rsid w:val="00845F1D"/>
    <w:rsid w:val="00846061"/>
    <w:rsid w:val="008461BF"/>
    <w:rsid w:val="0084689F"/>
    <w:rsid w:val="00846FD9"/>
    <w:rsid w:val="0084732B"/>
    <w:rsid w:val="0084749F"/>
    <w:rsid w:val="00847673"/>
    <w:rsid w:val="00847995"/>
    <w:rsid w:val="008479CE"/>
    <w:rsid w:val="008501A3"/>
    <w:rsid w:val="00850554"/>
    <w:rsid w:val="008508E1"/>
    <w:rsid w:val="008509AA"/>
    <w:rsid w:val="00850D62"/>
    <w:rsid w:val="00850F66"/>
    <w:rsid w:val="008511C0"/>
    <w:rsid w:val="00851C72"/>
    <w:rsid w:val="00851D34"/>
    <w:rsid w:val="008523F6"/>
    <w:rsid w:val="00852599"/>
    <w:rsid w:val="008526F2"/>
    <w:rsid w:val="00852AF8"/>
    <w:rsid w:val="00852B91"/>
    <w:rsid w:val="00852C21"/>
    <w:rsid w:val="00852F5D"/>
    <w:rsid w:val="00853158"/>
    <w:rsid w:val="00853832"/>
    <w:rsid w:val="00853B15"/>
    <w:rsid w:val="00853B63"/>
    <w:rsid w:val="00853C8B"/>
    <w:rsid w:val="00853DBB"/>
    <w:rsid w:val="00854138"/>
    <w:rsid w:val="008541BF"/>
    <w:rsid w:val="008542DE"/>
    <w:rsid w:val="00854694"/>
    <w:rsid w:val="0085471B"/>
    <w:rsid w:val="008548C8"/>
    <w:rsid w:val="0085491B"/>
    <w:rsid w:val="008549C3"/>
    <w:rsid w:val="00854EAF"/>
    <w:rsid w:val="00854F68"/>
    <w:rsid w:val="0085505B"/>
    <w:rsid w:val="00855390"/>
    <w:rsid w:val="008553DC"/>
    <w:rsid w:val="00855424"/>
    <w:rsid w:val="00855577"/>
    <w:rsid w:val="0085562A"/>
    <w:rsid w:val="00855777"/>
    <w:rsid w:val="0085593D"/>
    <w:rsid w:val="00855CED"/>
    <w:rsid w:val="00855CFE"/>
    <w:rsid w:val="00855DC4"/>
    <w:rsid w:val="00855DF2"/>
    <w:rsid w:val="00855EEF"/>
    <w:rsid w:val="00855F79"/>
    <w:rsid w:val="0085638A"/>
    <w:rsid w:val="00856460"/>
    <w:rsid w:val="00856A59"/>
    <w:rsid w:val="008572CE"/>
    <w:rsid w:val="0085744E"/>
    <w:rsid w:val="00857574"/>
    <w:rsid w:val="00857596"/>
    <w:rsid w:val="00857713"/>
    <w:rsid w:val="00857B44"/>
    <w:rsid w:val="00857D4B"/>
    <w:rsid w:val="00857F75"/>
    <w:rsid w:val="00860559"/>
    <w:rsid w:val="008605E6"/>
    <w:rsid w:val="0086063B"/>
    <w:rsid w:val="0086076C"/>
    <w:rsid w:val="0086079C"/>
    <w:rsid w:val="0086087C"/>
    <w:rsid w:val="00860E5A"/>
    <w:rsid w:val="008611CF"/>
    <w:rsid w:val="00861B55"/>
    <w:rsid w:val="00861D04"/>
    <w:rsid w:val="0086206D"/>
    <w:rsid w:val="00862616"/>
    <w:rsid w:val="00862897"/>
    <w:rsid w:val="0086290B"/>
    <w:rsid w:val="00862C18"/>
    <w:rsid w:val="00862FA1"/>
    <w:rsid w:val="008632D3"/>
    <w:rsid w:val="00863461"/>
    <w:rsid w:val="0086375E"/>
    <w:rsid w:val="00863C96"/>
    <w:rsid w:val="008640BB"/>
    <w:rsid w:val="008642EA"/>
    <w:rsid w:val="00864358"/>
    <w:rsid w:val="008648B4"/>
    <w:rsid w:val="00864A78"/>
    <w:rsid w:val="00864E7E"/>
    <w:rsid w:val="00864E9C"/>
    <w:rsid w:val="0086531D"/>
    <w:rsid w:val="008653BA"/>
    <w:rsid w:val="00865477"/>
    <w:rsid w:val="008656B5"/>
    <w:rsid w:val="0086587E"/>
    <w:rsid w:val="00865A1B"/>
    <w:rsid w:val="00865CB1"/>
    <w:rsid w:val="00865EC6"/>
    <w:rsid w:val="00865F97"/>
    <w:rsid w:val="008660E4"/>
    <w:rsid w:val="00866297"/>
    <w:rsid w:val="008663A1"/>
    <w:rsid w:val="0086643D"/>
    <w:rsid w:val="0086646B"/>
    <w:rsid w:val="008668C0"/>
    <w:rsid w:val="008669C9"/>
    <w:rsid w:val="00866C0A"/>
    <w:rsid w:val="00866C5F"/>
    <w:rsid w:val="00866F13"/>
    <w:rsid w:val="00867088"/>
    <w:rsid w:val="008670C8"/>
    <w:rsid w:val="0086729B"/>
    <w:rsid w:val="0086740F"/>
    <w:rsid w:val="00867592"/>
    <w:rsid w:val="00867974"/>
    <w:rsid w:val="00867F08"/>
    <w:rsid w:val="0087010B"/>
    <w:rsid w:val="00870242"/>
    <w:rsid w:val="00870309"/>
    <w:rsid w:val="008707F5"/>
    <w:rsid w:val="0087080F"/>
    <w:rsid w:val="00870A62"/>
    <w:rsid w:val="00870A7F"/>
    <w:rsid w:val="00870D0E"/>
    <w:rsid w:val="00870D40"/>
    <w:rsid w:val="008710B2"/>
    <w:rsid w:val="0087114C"/>
    <w:rsid w:val="008711B6"/>
    <w:rsid w:val="00871363"/>
    <w:rsid w:val="00871547"/>
    <w:rsid w:val="00871A51"/>
    <w:rsid w:val="00871CCF"/>
    <w:rsid w:val="00871ED5"/>
    <w:rsid w:val="0087214A"/>
    <w:rsid w:val="008725B5"/>
    <w:rsid w:val="00872839"/>
    <w:rsid w:val="008729F5"/>
    <w:rsid w:val="00872A91"/>
    <w:rsid w:val="00872AF6"/>
    <w:rsid w:val="00872F45"/>
    <w:rsid w:val="00873519"/>
    <w:rsid w:val="008737B1"/>
    <w:rsid w:val="0087415E"/>
    <w:rsid w:val="0087424B"/>
    <w:rsid w:val="008746A5"/>
    <w:rsid w:val="00874A36"/>
    <w:rsid w:val="00874F9E"/>
    <w:rsid w:val="00875265"/>
    <w:rsid w:val="00875275"/>
    <w:rsid w:val="008752A2"/>
    <w:rsid w:val="0087575E"/>
    <w:rsid w:val="008758FF"/>
    <w:rsid w:val="00875981"/>
    <w:rsid w:val="00875A37"/>
    <w:rsid w:val="00875C0F"/>
    <w:rsid w:val="00875C1D"/>
    <w:rsid w:val="00875D20"/>
    <w:rsid w:val="00876157"/>
    <w:rsid w:val="008761C1"/>
    <w:rsid w:val="00876449"/>
    <w:rsid w:val="00876669"/>
    <w:rsid w:val="00876749"/>
    <w:rsid w:val="00876A66"/>
    <w:rsid w:val="00876BDA"/>
    <w:rsid w:val="00876D88"/>
    <w:rsid w:val="00876E59"/>
    <w:rsid w:val="00876E9E"/>
    <w:rsid w:val="00876EEE"/>
    <w:rsid w:val="00876F2A"/>
    <w:rsid w:val="00877022"/>
    <w:rsid w:val="00877307"/>
    <w:rsid w:val="008773D7"/>
    <w:rsid w:val="008773E7"/>
    <w:rsid w:val="008775DE"/>
    <w:rsid w:val="00877D80"/>
    <w:rsid w:val="00877E39"/>
    <w:rsid w:val="0088010D"/>
    <w:rsid w:val="008801D3"/>
    <w:rsid w:val="00880442"/>
    <w:rsid w:val="00880873"/>
    <w:rsid w:val="00880C1D"/>
    <w:rsid w:val="00880C32"/>
    <w:rsid w:val="00880E88"/>
    <w:rsid w:val="0088133E"/>
    <w:rsid w:val="00881B1E"/>
    <w:rsid w:val="008821D7"/>
    <w:rsid w:val="00882234"/>
    <w:rsid w:val="0088250C"/>
    <w:rsid w:val="0088317F"/>
    <w:rsid w:val="008832C5"/>
    <w:rsid w:val="00883461"/>
    <w:rsid w:val="008837B4"/>
    <w:rsid w:val="0088387F"/>
    <w:rsid w:val="00883897"/>
    <w:rsid w:val="00883B51"/>
    <w:rsid w:val="00883D95"/>
    <w:rsid w:val="00884199"/>
    <w:rsid w:val="008842B7"/>
    <w:rsid w:val="00884337"/>
    <w:rsid w:val="008843AE"/>
    <w:rsid w:val="00884475"/>
    <w:rsid w:val="00884488"/>
    <w:rsid w:val="008844F9"/>
    <w:rsid w:val="0088490B"/>
    <w:rsid w:val="00884B26"/>
    <w:rsid w:val="00884D09"/>
    <w:rsid w:val="00884D8A"/>
    <w:rsid w:val="00884E2E"/>
    <w:rsid w:val="00885109"/>
    <w:rsid w:val="00885181"/>
    <w:rsid w:val="0088525F"/>
    <w:rsid w:val="00885592"/>
    <w:rsid w:val="00885E3D"/>
    <w:rsid w:val="00886CDD"/>
    <w:rsid w:val="0088707A"/>
    <w:rsid w:val="008871B2"/>
    <w:rsid w:val="00887215"/>
    <w:rsid w:val="00887313"/>
    <w:rsid w:val="0088754A"/>
    <w:rsid w:val="00887B2D"/>
    <w:rsid w:val="00887C5A"/>
    <w:rsid w:val="00887DF5"/>
    <w:rsid w:val="00887EF4"/>
    <w:rsid w:val="00890095"/>
    <w:rsid w:val="008905A8"/>
    <w:rsid w:val="008906D9"/>
    <w:rsid w:val="00890967"/>
    <w:rsid w:val="00890BD1"/>
    <w:rsid w:val="00890D97"/>
    <w:rsid w:val="00890ED2"/>
    <w:rsid w:val="008912F4"/>
    <w:rsid w:val="00891595"/>
    <w:rsid w:val="008917B3"/>
    <w:rsid w:val="00891DAA"/>
    <w:rsid w:val="00891DDD"/>
    <w:rsid w:val="00891DE9"/>
    <w:rsid w:val="00891E80"/>
    <w:rsid w:val="00891EA4"/>
    <w:rsid w:val="00891FA2"/>
    <w:rsid w:val="0089202C"/>
    <w:rsid w:val="0089217B"/>
    <w:rsid w:val="0089224A"/>
    <w:rsid w:val="008924B3"/>
    <w:rsid w:val="00892793"/>
    <w:rsid w:val="0089291A"/>
    <w:rsid w:val="00892A18"/>
    <w:rsid w:val="008936D5"/>
    <w:rsid w:val="0089393C"/>
    <w:rsid w:val="0089435D"/>
    <w:rsid w:val="00894441"/>
    <w:rsid w:val="00894442"/>
    <w:rsid w:val="0089465D"/>
    <w:rsid w:val="00894750"/>
    <w:rsid w:val="008947C8"/>
    <w:rsid w:val="00894843"/>
    <w:rsid w:val="00894DAE"/>
    <w:rsid w:val="00894E98"/>
    <w:rsid w:val="00895105"/>
    <w:rsid w:val="0089516D"/>
    <w:rsid w:val="008956FE"/>
    <w:rsid w:val="00895792"/>
    <w:rsid w:val="0089589A"/>
    <w:rsid w:val="00895919"/>
    <w:rsid w:val="00895B08"/>
    <w:rsid w:val="00895BB4"/>
    <w:rsid w:val="00895E71"/>
    <w:rsid w:val="00895F9A"/>
    <w:rsid w:val="00895FF9"/>
    <w:rsid w:val="008960E9"/>
    <w:rsid w:val="008960EE"/>
    <w:rsid w:val="008962AA"/>
    <w:rsid w:val="00896BE1"/>
    <w:rsid w:val="00896CFF"/>
    <w:rsid w:val="00896D0A"/>
    <w:rsid w:val="00896E60"/>
    <w:rsid w:val="008970AB"/>
    <w:rsid w:val="008972DF"/>
    <w:rsid w:val="008976A0"/>
    <w:rsid w:val="008979F1"/>
    <w:rsid w:val="00897A3A"/>
    <w:rsid w:val="00897A5A"/>
    <w:rsid w:val="00897CCB"/>
    <w:rsid w:val="008A00F2"/>
    <w:rsid w:val="008A02A0"/>
    <w:rsid w:val="008A02FC"/>
    <w:rsid w:val="008A073F"/>
    <w:rsid w:val="008A0AF9"/>
    <w:rsid w:val="008A0BED"/>
    <w:rsid w:val="008A0E04"/>
    <w:rsid w:val="008A1356"/>
    <w:rsid w:val="008A150E"/>
    <w:rsid w:val="008A1681"/>
    <w:rsid w:val="008A18E2"/>
    <w:rsid w:val="008A1E0E"/>
    <w:rsid w:val="008A1FD8"/>
    <w:rsid w:val="008A2187"/>
    <w:rsid w:val="008A232C"/>
    <w:rsid w:val="008A25B6"/>
    <w:rsid w:val="008A2AEC"/>
    <w:rsid w:val="008A2F68"/>
    <w:rsid w:val="008A3212"/>
    <w:rsid w:val="008A322B"/>
    <w:rsid w:val="008A3543"/>
    <w:rsid w:val="008A3702"/>
    <w:rsid w:val="008A3925"/>
    <w:rsid w:val="008A3A0E"/>
    <w:rsid w:val="008A3BFF"/>
    <w:rsid w:val="008A3C95"/>
    <w:rsid w:val="008A423D"/>
    <w:rsid w:val="008A44C8"/>
    <w:rsid w:val="008A4616"/>
    <w:rsid w:val="008A46FC"/>
    <w:rsid w:val="008A4A9C"/>
    <w:rsid w:val="008A50D3"/>
    <w:rsid w:val="008A5198"/>
    <w:rsid w:val="008A51B0"/>
    <w:rsid w:val="008A5283"/>
    <w:rsid w:val="008A54EA"/>
    <w:rsid w:val="008A554A"/>
    <w:rsid w:val="008A562A"/>
    <w:rsid w:val="008A57E8"/>
    <w:rsid w:val="008A5B72"/>
    <w:rsid w:val="008A5FFE"/>
    <w:rsid w:val="008A61CD"/>
    <w:rsid w:val="008A6255"/>
    <w:rsid w:val="008A6376"/>
    <w:rsid w:val="008A645E"/>
    <w:rsid w:val="008A6546"/>
    <w:rsid w:val="008A69C6"/>
    <w:rsid w:val="008A6DDE"/>
    <w:rsid w:val="008A704D"/>
    <w:rsid w:val="008A73BF"/>
    <w:rsid w:val="008A776C"/>
    <w:rsid w:val="008A78ED"/>
    <w:rsid w:val="008A7A17"/>
    <w:rsid w:val="008A7BAD"/>
    <w:rsid w:val="008A7E94"/>
    <w:rsid w:val="008A7E95"/>
    <w:rsid w:val="008B004F"/>
    <w:rsid w:val="008B04D1"/>
    <w:rsid w:val="008B050D"/>
    <w:rsid w:val="008B0B68"/>
    <w:rsid w:val="008B0DF1"/>
    <w:rsid w:val="008B0DF2"/>
    <w:rsid w:val="008B1014"/>
    <w:rsid w:val="008B198B"/>
    <w:rsid w:val="008B1ACE"/>
    <w:rsid w:val="008B1ECB"/>
    <w:rsid w:val="008B1FDB"/>
    <w:rsid w:val="008B2159"/>
    <w:rsid w:val="008B280E"/>
    <w:rsid w:val="008B2CA1"/>
    <w:rsid w:val="008B2F24"/>
    <w:rsid w:val="008B358D"/>
    <w:rsid w:val="008B380C"/>
    <w:rsid w:val="008B3EF1"/>
    <w:rsid w:val="008B3FE7"/>
    <w:rsid w:val="008B4707"/>
    <w:rsid w:val="008B48D3"/>
    <w:rsid w:val="008B48F3"/>
    <w:rsid w:val="008B4D72"/>
    <w:rsid w:val="008B4E01"/>
    <w:rsid w:val="008B539F"/>
    <w:rsid w:val="008B53B9"/>
    <w:rsid w:val="008B5517"/>
    <w:rsid w:val="008B561A"/>
    <w:rsid w:val="008B5700"/>
    <w:rsid w:val="008B5C8D"/>
    <w:rsid w:val="008B662F"/>
    <w:rsid w:val="008B6E21"/>
    <w:rsid w:val="008B6E8E"/>
    <w:rsid w:val="008B7158"/>
    <w:rsid w:val="008B73AE"/>
    <w:rsid w:val="008B75D7"/>
    <w:rsid w:val="008B7B9C"/>
    <w:rsid w:val="008B7C72"/>
    <w:rsid w:val="008B7C8D"/>
    <w:rsid w:val="008B7CB7"/>
    <w:rsid w:val="008B7D36"/>
    <w:rsid w:val="008B7DDA"/>
    <w:rsid w:val="008B7DEA"/>
    <w:rsid w:val="008B7E92"/>
    <w:rsid w:val="008B7EBE"/>
    <w:rsid w:val="008C0772"/>
    <w:rsid w:val="008C09CD"/>
    <w:rsid w:val="008C09F2"/>
    <w:rsid w:val="008C0B9E"/>
    <w:rsid w:val="008C0E85"/>
    <w:rsid w:val="008C1082"/>
    <w:rsid w:val="008C11BB"/>
    <w:rsid w:val="008C19E7"/>
    <w:rsid w:val="008C1C8B"/>
    <w:rsid w:val="008C1EE1"/>
    <w:rsid w:val="008C1EF6"/>
    <w:rsid w:val="008C211F"/>
    <w:rsid w:val="008C21DF"/>
    <w:rsid w:val="008C222B"/>
    <w:rsid w:val="008C2559"/>
    <w:rsid w:val="008C26FA"/>
    <w:rsid w:val="008C29D2"/>
    <w:rsid w:val="008C2ACC"/>
    <w:rsid w:val="008C2F92"/>
    <w:rsid w:val="008C30C8"/>
    <w:rsid w:val="008C34D5"/>
    <w:rsid w:val="008C3642"/>
    <w:rsid w:val="008C3A47"/>
    <w:rsid w:val="008C3C48"/>
    <w:rsid w:val="008C3CA0"/>
    <w:rsid w:val="008C401F"/>
    <w:rsid w:val="008C437C"/>
    <w:rsid w:val="008C44B7"/>
    <w:rsid w:val="008C4535"/>
    <w:rsid w:val="008C4567"/>
    <w:rsid w:val="008C4858"/>
    <w:rsid w:val="008C4965"/>
    <w:rsid w:val="008C4B45"/>
    <w:rsid w:val="008C4EE3"/>
    <w:rsid w:val="008C5172"/>
    <w:rsid w:val="008C5521"/>
    <w:rsid w:val="008C5665"/>
    <w:rsid w:val="008C5788"/>
    <w:rsid w:val="008C58A0"/>
    <w:rsid w:val="008C5ACD"/>
    <w:rsid w:val="008C5B97"/>
    <w:rsid w:val="008C5C4F"/>
    <w:rsid w:val="008C5D1D"/>
    <w:rsid w:val="008C5DC6"/>
    <w:rsid w:val="008C5F16"/>
    <w:rsid w:val="008C5FA3"/>
    <w:rsid w:val="008C5FBA"/>
    <w:rsid w:val="008C614D"/>
    <w:rsid w:val="008C629D"/>
    <w:rsid w:val="008C64BA"/>
    <w:rsid w:val="008C69F9"/>
    <w:rsid w:val="008C6BBE"/>
    <w:rsid w:val="008C7174"/>
    <w:rsid w:val="008C71C4"/>
    <w:rsid w:val="008C71E8"/>
    <w:rsid w:val="008C71F4"/>
    <w:rsid w:val="008C7334"/>
    <w:rsid w:val="008C7424"/>
    <w:rsid w:val="008C76F1"/>
    <w:rsid w:val="008C7A51"/>
    <w:rsid w:val="008C7BEF"/>
    <w:rsid w:val="008C7C62"/>
    <w:rsid w:val="008C7F55"/>
    <w:rsid w:val="008D0166"/>
    <w:rsid w:val="008D0265"/>
    <w:rsid w:val="008D0AAE"/>
    <w:rsid w:val="008D0CC6"/>
    <w:rsid w:val="008D0EAB"/>
    <w:rsid w:val="008D0F1C"/>
    <w:rsid w:val="008D10E1"/>
    <w:rsid w:val="008D13CC"/>
    <w:rsid w:val="008D1934"/>
    <w:rsid w:val="008D1B47"/>
    <w:rsid w:val="008D1B73"/>
    <w:rsid w:val="008D1C5F"/>
    <w:rsid w:val="008D23A1"/>
    <w:rsid w:val="008D23E4"/>
    <w:rsid w:val="008D2AAE"/>
    <w:rsid w:val="008D2ABF"/>
    <w:rsid w:val="008D2E31"/>
    <w:rsid w:val="008D3287"/>
    <w:rsid w:val="008D328E"/>
    <w:rsid w:val="008D339D"/>
    <w:rsid w:val="008D33B3"/>
    <w:rsid w:val="008D3584"/>
    <w:rsid w:val="008D370C"/>
    <w:rsid w:val="008D3B33"/>
    <w:rsid w:val="008D3D4B"/>
    <w:rsid w:val="008D3D68"/>
    <w:rsid w:val="008D3E15"/>
    <w:rsid w:val="008D433C"/>
    <w:rsid w:val="008D453D"/>
    <w:rsid w:val="008D47F8"/>
    <w:rsid w:val="008D4D8C"/>
    <w:rsid w:val="008D5205"/>
    <w:rsid w:val="008D53EF"/>
    <w:rsid w:val="008D55DE"/>
    <w:rsid w:val="008D586E"/>
    <w:rsid w:val="008D5B5A"/>
    <w:rsid w:val="008D5CC8"/>
    <w:rsid w:val="008D5EE2"/>
    <w:rsid w:val="008D623A"/>
    <w:rsid w:val="008D6289"/>
    <w:rsid w:val="008D656C"/>
    <w:rsid w:val="008D697A"/>
    <w:rsid w:val="008D720E"/>
    <w:rsid w:val="008D7488"/>
    <w:rsid w:val="008D74CB"/>
    <w:rsid w:val="008D7517"/>
    <w:rsid w:val="008D7827"/>
    <w:rsid w:val="008D78CA"/>
    <w:rsid w:val="008D79EF"/>
    <w:rsid w:val="008E07AB"/>
    <w:rsid w:val="008E15AE"/>
    <w:rsid w:val="008E1AA7"/>
    <w:rsid w:val="008E1B54"/>
    <w:rsid w:val="008E1DC3"/>
    <w:rsid w:val="008E1F82"/>
    <w:rsid w:val="008E1FAA"/>
    <w:rsid w:val="008E21C2"/>
    <w:rsid w:val="008E23D0"/>
    <w:rsid w:val="008E2520"/>
    <w:rsid w:val="008E2536"/>
    <w:rsid w:val="008E2650"/>
    <w:rsid w:val="008E2BD5"/>
    <w:rsid w:val="008E2E0D"/>
    <w:rsid w:val="008E3128"/>
    <w:rsid w:val="008E3508"/>
    <w:rsid w:val="008E379E"/>
    <w:rsid w:val="008E38D6"/>
    <w:rsid w:val="008E39BD"/>
    <w:rsid w:val="008E3B80"/>
    <w:rsid w:val="008E3CBF"/>
    <w:rsid w:val="008E3F46"/>
    <w:rsid w:val="008E3F85"/>
    <w:rsid w:val="008E407B"/>
    <w:rsid w:val="008E415C"/>
    <w:rsid w:val="008E4807"/>
    <w:rsid w:val="008E4A01"/>
    <w:rsid w:val="008E4B0F"/>
    <w:rsid w:val="008E4FE5"/>
    <w:rsid w:val="008E59AD"/>
    <w:rsid w:val="008E5C2C"/>
    <w:rsid w:val="008E5CBF"/>
    <w:rsid w:val="008E5CC4"/>
    <w:rsid w:val="008E5FBB"/>
    <w:rsid w:val="008E652F"/>
    <w:rsid w:val="008E6728"/>
    <w:rsid w:val="008E686C"/>
    <w:rsid w:val="008E69B2"/>
    <w:rsid w:val="008E69DB"/>
    <w:rsid w:val="008E6A45"/>
    <w:rsid w:val="008E6DFD"/>
    <w:rsid w:val="008E700B"/>
    <w:rsid w:val="008E713C"/>
    <w:rsid w:val="008E71F5"/>
    <w:rsid w:val="008E734F"/>
    <w:rsid w:val="008E76BD"/>
    <w:rsid w:val="008E7AEA"/>
    <w:rsid w:val="008E7E45"/>
    <w:rsid w:val="008E7E4E"/>
    <w:rsid w:val="008E7F25"/>
    <w:rsid w:val="008E7F6E"/>
    <w:rsid w:val="008E7F8F"/>
    <w:rsid w:val="008F074B"/>
    <w:rsid w:val="008F076A"/>
    <w:rsid w:val="008F0AD4"/>
    <w:rsid w:val="008F1A38"/>
    <w:rsid w:val="008F1CE5"/>
    <w:rsid w:val="008F1F92"/>
    <w:rsid w:val="008F217D"/>
    <w:rsid w:val="008F23CF"/>
    <w:rsid w:val="008F25B2"/>
    <w:rsid w:val="008F2F42"/>
    <w:rsid w:val="008F3254"/>
    <w:rsid w:val="008F3284"/>
    <w:rsid w:val="008F33FF"/>
    <w:rsid w:val="008F34F3"/>
    <w:rsid w:val="008F38ED"/>
    <w:rsid w:val="008F39B7"/>
    <w:rsid w:val="008F3A0B"/>
    <w:rsid w:val="008F4655"/>
    <w:rsid w:val="008F479D"/>
    <w:rsid w:val="008F4993"/>
    <w:rsid w:val="008F4A0D"/>
    <w:rsid w:val="008F4CF2"/>
    <w:rsid w:val="008F4E4B"/>
    <w:rsid w:val="008F50BD"/>
    <w:rsid w:val="008F5264"/>
    <w:rsid w:val="008F54B4"/>
    <w:rsid w:val="008F550A"/>
    <w:rsid w:val="008F591D"/>
    <w:rsid w:val="008F5B8E"/>
    <w:rsid w:val="008F6181"/>
    <w:rsid w:val="008F6383"/>
    <w:rsid w:val="008F6664"/>
    <w:rsid w:val="008F69A0"/>
    <w:rsid w:val="008F69EA"/>
    <w:rsid w:val="008F6D0C"/>
    <w:rsid w:val="008F6E8E"/>
    <w:rsid w:val="008F71A9"/>
    <w:rsid w:val="008F7851"/>
    <w:rsid w:val="008F7B68"/>
    <w:rsid w:val="008F7DD9"/>
    <w:rsid w:val="008F7DF3"/>
    <w:rsid w:val="0090020C"/>
    <w:rsid w:val="0090033C"/>
    <w:rsid w:val="009004D7"/>
    <w:rsid w:val="0090097F"/>
    <w:rsid w:val="00900BFC"/>
    <w:rsid w:val="00900C88"/>
    <w:rsid w:val="009010E3"/>
    <w:rsid w:val="00901277"/>
    <w:rsid w:val="00901447"/>
    <w:rsid w:val="0090193B"/>
    <w:rsid w:val="00901A35"/>
    <w:rsid w:val="00901A91"/>
    <w:rsid w:val="00901B56"/>
    <w:rsid w:val="00901BD3"/>
    <w:rsid w:val="009021CF"/>
    <w:rsid w:val="009026C0"/>
    <w:rsid w:val="009029C8"/>
    <w:rsid w:val="00902A9E"/>
    <w:rsid w:val="00902B83"/>
    <w:rsid w:val="00902BE3"/>
    <w:rsid w:val="00902C51"/>
    <w:rsid w:val="00902D1E"/>
    <w:rsid w:val="0090334A"/>
    <w:rsid w:val="0090371B"/>
    <w:rsid w:val="00903B5B"/>
    <w:rsid w:val="00903FF4"/>
    <w:rsid w:val="0090402F"/>
    <w:rsid w:val="00904609"/>
    <w:rsid w:val="009047BA"/>
    <w:rsid w:val="009048AF"/>
    <w:rsid w:val="00904F28"/>
    <w:rsid w:val="009053E0"/>
    <w:rsid w:val="00905479"/>
    <w:rsid w:val="0090573E"/>
    <w:rsid w:val="0090582F"/>
    <w:rsid w:val="009058FC"/>
    <w:rsid w:val="00905D15"/>
    <w:rsid w:val="009060E0"/>
    <w:rsid w:val="009062F0"/>
    <w:rsid w:val="0090643B"/>
    <w:rsid w:val="0090663A"/>
    <w:rsid w:val="00906944"/>
    <w:rsid w:val="009069C2"/>
    <w:rsid w:val="00906AAC"/>
    <w:rsid w:val="00906F9B"/>
    <w:rsid w:val="009073C7"/>
    <w:rsid w:val="0090742A"/>
    <w:rsid w:val="00907802"/>
    <w:rsid w:val="0090784B"/>
    <w:rsid w:val="00907B36"/>
    <w:rsid w:val="00907F05"/>
    <w:rsid w:val="00910110"/>
    <w:rsid w:val="0091028A"/>
    <w:rsid w:val="0091050A"/>
    <w:rsid w:val="00910695"/>
    <w:rsid w:val="00910726"/>
    <w:rsid w:val="00910739"/>
    <w:rsid w:val="00910999"/>
    <w:rsid w:val="00910B88"/>
    <w:rsid w:val="00910D67"/>
    <w:rsid w:val="009111A9"/>
    <w:rsid w:val="009111F8"/>
    <w:rsid w:val="00911235"/>
    <w:rsid w:val="009116EE"/>
    <w:rsid w:val="009117CB"/>
    <w:rsid w:val="00911BB7"/>
    <w:rsid w:val="00911C1B"/>
    <w:rsid w:val="00911E09"/>
    <w:rsid w:val="00911F72"/>
    <w:rsid w:val="009121FF"/>
    <w:rsid w:val="00912611"/>
    <w:rsid w:val="009126C8"/>
    <w:rsid w:val="009126FA"/>
    <w:rsid w:val="00912739"/>
    <w:rsid w:val="0091274D"/>
    <w:rsid w:val="00912C0A"/>
    <w:rsid w:val="00912CFE"/>
    <w:rsid w:val="00912E95"/>
    <w:rsid w:val="00912FD2"/>
    <w:rsid w:val="0091333E"/>
    <w:rsid w:val="00913425"/>
    <w:rsid w:val="00913CF1"/>
    <w:rsid w:val="00913D64"/>
    <w:rsid w:val="00913DD4"/>
    <w:rsid w:val="00914179"/>
    <w:rsid w:val="00914193"/>
    <w:rsid w:val="00914277"/>
    <w:rsid w:val="009145ED"/>
    <w:rsid w:val="00914A3A"/>
    <w:rsid w:val="00914A5E"/>
    <w:rsid w:val="00914DB8"/>
    <w:rsid w:val="00914E5F"/>
    <w:rsid w:val="00914FD3"/>
    <w:rsid w:val="0091504F"/>
    <w:rsid w:val="00915056"/>
    <w:rsid w:val="00915B00"/>
    <w:rsid w:val="00915B13"/>
    <w:rsid w:val="00915B3F"/>
    <w:rsid w:val="00915B9B"/>
    <w:rsid w:val="00915CD5"/>
    <w:rsid w:val="00915F33"/>
    <w:rsid w:val="00916182"/>
    <w:rsid w:val="00916545"/>
    <w:rsid w:val="0091659C"/>
    <w:rsid w:val="009165A2"/>
    <w:rsid w:val="009167E4"/>
    <w:rsid w:val="00916FAE"/>
    <w:rsid w:val="00917209"/>
    <w:rsid w:val="0091729F"/>
    <w:rsid w:val="00917971"/>
    <w:rsid w:val="00917D49"/>
    <w:rsid w:val="00917E03"/>
    <w:rsid w:val="00917E7C"/>
    <w:rsid w:val="00917FA8"/>
    <w:rsid w:val="00920196"/>
    <w:rsid w:val="009202A0"/>
    <w:rsid w:val="009202B7"/>
    <w:rsid w:val="009207F4"/>
    <w:rsid w:val="00920BBD"/>
    <w:rsid w:val="00920CA5"/>
    <w:rsid w:val="00920E40"/>
    <w:rsid w:val="00920EDD"/>
    <w:rsid w:val="0092123D"/>
    <w:rsid w:val="009213F4"/>
    <w:rsid w:val="00921780"/>
    <w:rsid w:val="0092211F"/>
    <w:rsid w:val="009221A5"/>
    <w:rsid w:val="0092256A"/>
    <w:rsid w:val="00922A26"/>
    <w:rsid w:val="00922BDF"/>
    <w:rsid w:val="00922CDB"/>
    <w:rsid w:val="00922D8F"/>
    <w:rsid w:val="00922E1B"/>
    <w:rsid w:val="00922E56"/>
    <w:rsid w:val="00923189"/>
    <w:rsid w:val="00923365"/>
    <w:rsid w:val="0092344F"/>
    <w:rsid w:val="00923500"/>
    <w:rsid w:val="009235EF"/>
    <w:rsid w:val="00923934"/>
    <w:rsid w:val="00923B47"/>
    <w:rsid w:val="00923C99"/>
    <w:rsid w:val="0092431F"/>
    <w:rsid w:val="0092454D"/>
    <w:rsid w:val="009247EC"/>
    <w:rsid w:val="00924847"/>
    <w:rsid w:val="00924C8D"/>
    <w:rsid w:val="00924D18"/>
    <w:rsid w:val="00924FE3"/>
    <w:rsid w:val="00925503"/>
    <w:rsid w:val="009255C5"/>
    <w:rsid w:val="00925938"/>
    <w:rsid w:val="00925B66"/>
    <w:rsid w:val="00925B9F"/>
    <w:rsid w:val="00925CEB"/>
    <w:rsid w:val="0092625D"/>
    <w:rsid w:val="009262DC"/>
    <w:rsid w:val="00926886"/>
    <w:rsid w:val="0092689F"/>
    <w:rsid w:val="009269D0"/>
    <w:rsid w:val="00926CE9"/>
    <w:rsid w:val="00926EFA"/>
    <w:rsid w:val="00926F35"/>
    <w:rsid w:val="00926F8E"/>
    <w:rsid w:val="00926F9B"/>
    <w:rsid w:val="00926FA3"/>
    <w:rsid w:val="009270EF"/>
    <w:rsid w:val="00927324"/>
    <w:rsid w:val="0092745F"/>
    <w:rsid w:val="00927479"/>
    <w:rsid w:val="009274F1"/>
    <w:rsid w:val="00927582"/>
    <w:rsid w:val="0092778A"/>
    <w:rsid w:val="009277BB"/>
    <w:rsid w:val="00927E3C"/>
    <w:rsid w:val="009302B4"/>
    <w:rsid w:val="00930535"/>
    <w:rsid w:val="00930573"/>
    <w:rsid w:val="00930684"/>
    <w:rsid w:val="0093071C"/>
    <w:rsid w:val="00930A74"/>
    <w:rsid w:val="00930F20"/>
    <w:rsid w:val="00930F6B"/>
    <w:rsid w:val="0093125E"/>
    <w:rsid w:val="009312EE"/>
    <w:rsid w:val="009312FD"/>
    <w:rsid w:val="0093131F"/>
    <w:rsid w:val="009316A9"/>
    <w:rsid w:val="0093189E"/>
    <w:rsid w:val="009320ED"/>
    <w:rsid w:val="009321F0"/>
    <w:rsid w:val="00932321"/>
    <w:rsid w:val="00932574"/>
    <w:rsid w:val="009325E8"/>
    <w:rsid w:val="009327C9"/>
    <w:rsid w:val="0093287C"/>
    <w:rsid w:val="009328E3"/>
    <w:rsid w:val="00932A0E"/>
    <w:rsid w:val="00932B0C"/>
    <w:rsid w:val="00932CCD"/>
    <w:rsid w:val="00932E4A"/>
    <w:rsid w:val="00933133"/>
    <w:rsid w:val="0093352C"/>
    <w:rsid w:val="009335FB"/>
    <w:rsid w:val="00933863"/>
    <w:rsid w:val="0093386A"/>
    <w:rsid w:val="00933C38"/>
    <w:rsid w:val="00933C79"/>
    <w:rsid w:val="009342B2"/>
    <w:rsid w:val="00934357"/>
    <w:rsid w:val="00934364"/>
    <w:rsid w:val="00934609"/>
    <w:rsid w:val="009346A8"/>
    <w:rsid w:val="0093475D"/>
    <w:rsid w:val="009347FC"/>
    <w:rsid w:val="009349CF"/>
    <w:rsid w:val="00934FE2"/>
    <w:rsid w:val="00935379"/>
    <w:rsid w:val="0093571A"/>
    <w:rsid w:val="00935AC4"/>
    <w:rsid w:val="00935D72"/>
    <w:rsid w:val="00935EBE"/>
    <w:rsid w:val="009361D2"/>
    <w:rsid w:val="0093622E"/>
    <w:rsid w:val="009362B2"/>
    <w:rsid w:val="009363E8"/>
    <w:rsid w:val="00936740"/>
    <w:rsid w:val="009369B1"/>
    <w:rsid w:val="00936C41"/>
    <w:rsid w:val="00936EE3"/>
    <w:rsid w:val="009371D1"/>
    <w:rsid w:val="00937259"/>
    <w:rsid w:val="00937786"/>
    <w:rsid w:val="009379CB"/>
    <w:rsid w:val="009379CC"/>
    <w:rsid w:val="00937BC1"/>
    <w:rsid w:val="009406E0"/>
    <w:rsid w:val="00940761"/>
    <w:rsid w:val="00940855"/>
    <w:rsid w:val="009408E6"/>
    <w:rsid w:val="00940BCE"/>
    <w:rsid w:val="00940C9D"/>
    <w:rsid w:val="009411CE"/>
    <w:rsid w:val="009413E2"/>
    <w:rsid w:val="009413F3"/>
    <w:rsid w:val="00941493"/>
    <w:rsid w:val="009415AC"/>
    <w:rsid w:val="0094173A"/>
    <w:rsid w:val="009418B8"/>
    <w:rsid w:val="00941A71"/>
    <w:rsid w:val="00941A80"/>
    <w:rsid w:val="00941C3B"/>
    <w:rsid w:val="00941D97"/>
    <w:rsid w:val="00942E42"/>
    <w:rsid w:val="0094341C"/>
    <w:rsid w:val="00943C35"/>
    <w:rsid w:val="00944023"/>
    <w:rsid w:val="009440B1"/>
    <w:rsid w:val="00944602"/>
    <w:rsid w:val="0094479B"/>
    <w:rsid w:val="00944883"/>
    <w:rsid w:val="00944A46"/>
    <w:rsid w:val="00944D6A"/>
    <w:rsid w:val="00944ED3"/>
    <w:rsid w:val="00945172"/>
    <w:rsid w:val="00945228"/>
    <w:rsid w:val="00945358"/>
    <w:rsid w:val="009454A6"/>
    <w:rsid w:val="00945635"/>
    <w:rsid w:val="0094569B"/>
    <w:rsid w:val="0094597A"/>
    <w:rsid w:val="00945B87"/>
    <w:rsid w:val="00945F65"/>
    <w:rsid w:val="0094601A"/>
    <w:rsid w:val="00946183"/>
    <w:rsid w:val="00946437"/>
    <w:rsid w:val="00946752"/>
    <w:rsid w:val="009469E7"/>
    <w:rsid w:val="00946A4B"/>
    <w:rsid w:val="00947C30"/>
    <w:rsid w:val="00950044"/>
    <w:rsid w:val="00950077"/>
    <w:rsid w:val="009500BD"/>
    <w:rsid w:val="00950189"/>
    <w:rsid w:val="00950194"/>
    <w:rsid w:val="009501DB"/>
    <w:rsid w:val="009504EF"/>
    <w:rsid w:val="0095055F"/>
    <w:rsid w:val="00950747"/>
    <w:rsid w:val="00950775"/>
    <w:rsid w:val="009507A0"/>
    <w:rsid w:val="009509AE"/>
    <w:rsid w:val="00950DDE"/>
    <w:rsid w:val="00951119"/>
    <w:rsid w:val="009513B7"/>
    <w:rsid w:val="00951451"/>
    <w:rsid w:val="00951614"/>
    <w:rsid w:val="009516B1"/>
    <w:rsid w:val="00951B9E"/>
    <w:rsid w:val="00952104"/>
    <w:rsid w:val="00952523"/>
    <w:rsid w:val="009526CD"/>
    <w:rsid w:val="00952751"/>
    <w:rsid w:val="009528CD"/>
    <w:rsid w:val="00952B8F"/>
    <w:rsid w:val="00952D2F"/>
    <w:rsid w:val="00953231"/>
    <w:rsid w:val="00953A47"/>
    <w:rsid w:val="00953B8D"/>
    <w:rsid w:val="00954163"/>
    <w:rsid w:val="0095430E"/>
    <w:rsid w:val="00954650"/>
    <w:rsid w:val="0095475A"/>
    <w:rsid w:val="00954B37"/>
    <w:rsid w:val="00954BBD"/>
    <w:rsid w:val="00954BE2"/>
    <w:rsid w:val="00954C37"/>
    <w:rsid w:val="00954C62"/>
    <w:rsid w:val="00954EC0"/>
    <w:rsid w:val="0095524C"/>
    <w:rsid w:val="00955451"/>
    <w:rsid w:val="00955596"/>
    <w:rsid w:val="00955672"/>
    <w:rsid w:val="00955744"/>
    <w:rsid w:val="00955798"/>
    <w:rsid w:val="009559BD"/>
    <w:rsid w:val="00955A8F"/>
    <w:rsid w:val="00955B71"/>
    <w:rsid w:val="00955CCB"/>
    <w:rsid w:val="00955D4A"/>
    <w:rsid w:val="00955D51"/>
    <w:rsid w:val="0095671E"/>
    <w:rsid w:val="009567BC"/>
    <w:rsid w:val="009568F5"/>
    <w:rsid w:val="00956BC6"/>
    <w:rsid w:val="00956F54"/>
    <w:rsid w:val="0095705B"/>
    <w:rsid w:val="009571EC"/>
    <w:rsid w:val="009575A9"/>
    <w:rsid w:val="009576C8"/>
    <w:rsid w:val="0096007E"/>
    <w:rsid w:val="0096010A"/>
    <w:rsid w:val="0096024F"/>
    <w:rsid w:val="0096033E"/>
    <w:rsid w:val="00960418"/>
    <w:rsid w:val="009604C9"/>
    <w:rsid w:val="00960867"/>
    <w:rsid w:val="00960921"/>
    <w:rsid w:val="00960ABB"/>
    <w:rsid w:val="00960D39"/>
    <w:rsid w:val="00960E63"/>
    <w:rsid w:val="00960F8B"/>
    <w:rsid w:val="0096152D"/>
    <w:rsid w:val="00961AD3"/>
    <w:rsid w:val="00961B3F"/>
    <w:rsid w:val="00962340"/>
    <w:rsid w:val="0096236F"/>
    <w:rsid w:val="009623EB"/>
    <w:rsid w:val="00962787"/>
    <w:rsid w:val="00962A27"/>
    <w:rsid w:val="00962C66"/>
    <w:rsid w:val="00963006"/>
    <w:rsid w:val="00963041"/>
    <w:rsid w:val="0096340C"/>
    <w:rsid w:val="00963914"/>
    <w:rsid w:val="00963DB0"/>
    <w:rsid w:val="00963DB8"/>
    <w:rsid w:val="00964154"/>
    <w:rsid w:val="00964226"/>
    <w:rsid w:val="00964565"/>
    <w:rsid w:val="00964602"/>
    <w:rsid w:val="00964796"/>
    <w:rsid w:val="009658E8"/>
    <w:rsid w:val="00965D19"/>
    <w:rsid w:val="009661ED"/>
    <w:rsid w:val="00966229"/>
    <w:rsid w:val="009669FA"/>
    <w:rsid w:val="00966A64"/>
    <w:rsid w:val="00966C7B"/>
    <w:rsid w:val="00966C9A"/>
    <w:rsid w:val="00966E5C"/>
    <w:rsid w:val="00966E6E"/>
    <w:rsid w:val="00966EE9"/>
    <w:rsid w:val="009670D2"/>
    <w:rsid w:val="0096738F"/>
    <w:rsid w:val="00967500"/>
    <w:rsid w:val="00967659"/>
    <w:rsid w:val="009676BA"/>
    <w:rsid w:val="009677E8"/>
    <w:rsid w:val="00967C80"/>
    <w:rsid w:val="00967CFB"/>
    <w:rsid w:val="00967DB7"/>
    <w:rsid w:val="0097001B"/>
    <w:rsid w:val="0097009D"/>
    <w:rsid w:val="009700A6"/>
    <w:rsid w:val="00970146"/>
    <w:rsid w:val="009703F4"/>
    <w:rsid w:val="00970444"/>
    <w:rsid w:val="00970AA5"/>
    <w:rsid w:val="00970CEC"/>
    <w:rsid w:val="0097138F"/>
    <w:rsid w:val="00971536"/>
    <w:rsid w:val="009716DC"/>
    <w:rsid w:val="0097197E"/>
    <w:rsid w:val="009719B4"/>
    <w:rsid w:val="009720C9"/>
    <w:rsid w:val="00972245"/>
    <w:rsid w:val="00972592"/>
    <w:rsid w:val="00972599"/>
    <w:rsid w:val="009725C3"/>
    <w:rsid w:val="009725FC"/>
    <w:rsid w:val="009727AA"/>
    <w:rsid w:val="009729BC"/>
    <w:rsid w:val="00972A3D"/>
    <w:rsid w:val="00972A88"/>
    <w:rsid w:val="00972CFE"/>
    <w:rsid w:val="00972E19"/>
    <w:rsid w:val="00972EE0"/>
    <w:rsid w:val="00972FBD"/>
    <w:rsid w:val="009732E6"/>
    <w:rsid w:val="009734B0"/>
    <w:rsid w:val="009738E4"/>
    <w:rsid w:val="00973BF4"/>
    <w:rsid w:val="00973D0D"/>
    <w:rsid w:val="00973D2D"/>
    <w:rsid w:val="00973E2D"/>
    <w:rsid w:val="00973E7A"/>
    <w:rsid w:val="00973ECF"/>
    <w:rsid w:val="0097405C"/>
    <w:rsid w:val="009740B2"/>
    <w:rsid w:val="00974150"/>
    <w:rsid w:val="00974637"/>
    <w:rsid w:val="0097464F"/>
    <w:rsid w:val="00974702"/>
    <w:rsid w:val="009748A4"/>
    <w:rsid w:val="0097491B"/>
    <w:rsid w:val="00974A49"/>
    <w:rsid w:val="00974ABC"/>
    <w:rsid w:val="00974D77"/>
    <w:rsid w:val="00974F8A"/>
    <w:rsid w:val="0097509F"/>
    <w:rsid w:val="009753B4"/>
    <w:rsid w:val="00975451"/>
    <w:rsid w:val="009759F7"/>
    <w:rsid w:val="00976452"/>
    <w:rsid w:val="00976625"/>
    <w:rsid w:val="00976633"/>
    <w:rsid w:val="00976AF6"/>
    <w:rsid w:val="00976E42"/>
    <w:rsid w:val="00976E82"/>
    <w:rsid w:val="0097718A"/>
    <w:rsid w:val="009774BA"/>
    <w:rsid w:val="0097775F"/>
    <w:rsid w:val="00977B71"/>
    <w:rsid w:val="00977D0A"/>
    <w:rsid w:val="00977F7A"/>
    <w:rsid w:val="00980573"/>
    <w:rsid w:val="009805AF"/>
    <w:rsid w:val="009806DE"/>
    <w:rsid w:val="009808F1"/>
    <w:rsid w:val="0098199C"/>
    <w:rsid w:val="00981D12"/>
    <w:rsid w:val="009820F6"/>
    <w:rsid w:val="009822A5"/>
    <w:rsid w:val="009823EA"/>
    <w:rsid w:val="00982691"/>
    <w:rsid w:val="00982FAF"/>
    <w:rsid w:val="0098301F"/>
    <w:rsid w:val="009831B6"/>
    <w:rsid w:val="00983631"/>
    <w:rsid w:val="0098392A"/>
    <w:rsid w:val="00983C6C"/>
    <w:rsid w:val="00983C75"/>
    <w:rsid w:val="009843E3"/>
    <w:rsid w:val="00984804"/>
    <w:rsid w:val="00984CD3"/>
    <w:rsid w:val="00984CEF"/>
    <w:rsid w:val="009853A7"/>
    <w:rsid w:val="0098548F"/>
    <w:rsid w:val="009854FB"/>
    <w:rsid w:val="0098553E"/>
    <w:rsid w:val="00985934"/>
    <w:rsid w:val="00985AB6"/>
    <w:rsid w:val="00985B03"/>
    <w:rsid w:val="00985C17"/>
    <w:rsid w:val="00986040"/>
    <w:rsid w:val="009861CA"/>
    <w:rsid w:val="009862A5"/>
    <w:rsid w:val="0098677E"/>
    <w:rsid w:val="00986FD6"/>
    <w:rsid w:val="009872AE"/>
    <w:rsid w:val="009873EC"/>
    <w:rsid w:val="0098764F"/>
    <w:rsid w:val="00987844"/>
    <w:rsid w:val="00987958"/>
    <w:rsid w:val="00987B2C"/>
    <w:rsid w:val="00987CFB"/>
    <w:rsid w:val="00987D09"/>
    <w:rsid w:val="00987DD5"/>
    <w:rsid w:val="00987E72"/>
    <w:rsid w:val="00990667"/>
    <w:rsid w:val="00990BB6"/>
    <w:rsid w:val="00990CE9"/>
    <w:rsid w:val="00990E84"/>
    <w:rsid w:val="009910C2"/>
    <w:rsid w:val="00991110"/>
    <w:rsid w:val="009917F2"/>
    <w:rsid w:val="00991A26"/>
    <w:rsid w:val="00991B7B"/>
    <w:rsid w:val="00991DFD"/>
    <w:rsid w:val="00991F42"/>
    <w:rsid w:val="0099204E"/>
    <w:rsid w:val="0099216D"/>
    <w:rsid w:val="009929A5"/>
    <w:rsid w:val="00992AA4"/>
    <w:rsid w:val="00992E21"/>
    <w:rsid w:val="00992E61"/>
    <w:rsid w:val="00992F54"/>
    <w:rsid w:val="0099321F"/>
    <w:rsid w:val="0099340D"/>
    <w:rsid w:val="0099354A"/>
    <w:rsid w:val="009936CB"/>
    <w:rsid w:val="00993709"/>
    <w:rsid w:val="009937E6"/>
    <w:rsid w:val="0099395A"/>
    <w:rsid w:val="00993B0E"/>
    <w:rsid w:val="00994100"/>
    <w:rsid w:val="00994319"/>
    <w:rsid w:val="009943A8"/>
    <w:rsid w:val="009946C4"/>
    <w:rsid w:val="00994ACC"/>
    <w:rsid w:val="00994BE1"/>
    <w:rsid w:val="00994FDA"/>
    <w:rsid w:val="0099519E"/>
    <w:rsid w:val="009952AA"/>
    <w:rsid w:val="00995AF8"/>
    <w:rsid w:val="00996080"/>
    <w:rsid w:val="0099632E"/>
    <w:rsid w:val="00996362"/>
    <w:rsid w:val="009969B1"/>
    <w:rsid w:val="00996A4C"/>
    <w:rsid w:val="00996ADC"/>
    <w:rsid w:val="00996F2F"/>
    <w:rsid w:val="00996F8D"/>
    <w:rsid w:val="00997102"/>
    <w:rsid w:val="00997353"/>
    <w:rsid w:val="009977E4"/>
    <w:rsid w:val="00997A82"/>
    <w:rsid w:val="00997BD0"/>
    <w:rsid w:val="00997DC6"/>
    <w:rsid w:val="00997F2E"/>
    <w:rsid w:val="00997F53"/>
    <w:rsid w:val="00997FF7"/>
    <w:rsid w:val="009A00D8"/>
    <w:rsid w:val="009A0116"/>
    <w:rsid w:val="009A0214"/>
    <w:rsid w:val="009A03B2"/>
    <w:rsid w:val="009A0A2A"/>
    <w:rsid w:val="009A0C3B"/>
    <w:rsid w:val="009A11CD"/>
    <w:rsid w:val="009A11D2"/>
    <w:rsid w:val="009A125C"/>
    <w:rsid w:val="009A1356"/>
    <w:rsid w:val="009A1412"/>
    <w:rsid w:val="009A1A0D"/>
    <w:rsid w:val="009A21F9"/>
    <w:rsid w:val="009A2207"/>
    <w:rsid w:val="009A222E"/>
    <w:rsid w:val="009A223B"/>
    <w:rsid w:val="009A22C5"/>
    <w:rsid w:val="009A23B7"/>
    <w:rsid w:val="009A23C7"/>
    <w:rsid w:val="009A271E"/>
    <w:rsid w:val="009A28CB"/>
    <w:rsid w:val="009A2ACE"/>
    <w:rsid w:val="009A2BDF"/>
    <w:rsid w:val="009A2D0A"/>
    <w:rsid w:val="009A2D89"/>
    <w:rsid w:val="009A3126"/>
    <w:rsid w:val="009A330B"/>
    <w:rsid w:val="009A3356"/>
    <w:rsid w:val="009A348C"/>
    <w:rsid w:val="009A34C6"/>
    <w:rsid w:val="009A3590"/>
    <w:rsid w:val="009A3CB6"/>
    <w:rsid w:val="009A4016"/>
    <w:rsid w:val="009A417D"/>
    <w:rsid w:val="009A46D7"/>
    <w:rsid w:val="009A4A90"/>
    <w:rsid w:val="009A4B9F"/>
    <w:rsid w:val="009A4D02"/>
    <w:rsid w:val="009A4F21"/>
    <w:rsid w:val="009A531C"/>
    <w:rsid w:val="009A53F8"/>
    <w:rsid w:val="009A55ED"/>
    <w:rsid w:val="009A5A2B"/>
    <w:rsid w:val="009A5CEB"/>
    <w:rsid w:val="009A6315"/>
    <w:rsid w:val="009A66E4"/>
    <w:rsid w:val="009A6794"/>
    <w:rsid w:val="009A6B25"/>
    <w:rsid w:val="009A78EF"/>
    <w:rsid w:val="009A7D76"/>
    <w:rsid w:val="009A7F88"/>
    <w:rsid w:val="009B032B"/>
    <w:rsid w:val="009B043B"/>
    <w:rsid w:val="009B048B"/>
    <w:rsid w:val="009B0842"/>
    <w:rsid w:val="009B0994"/>
    <w:rsid w:val="009B0B7D"/>
    <w:rsid w:val="009B0D5B"/>
    <w:rsid w:val="009B0E47"/>
    <w:rsid w:val="009B0E5B"/>
    <w:rsid w:val="009B12E5"/>
    <w:rsid w:val="009B178B"/>
    <w:rsid w:val="009B199B"/>
    <w:rsid w:val="009B1F17"/>
    <w:rsid w:val="009B1F2C"/>
    <w:rsid w:val="009B2126"/>
    <w:rsid w:val="009B2213"/>
    <w:rsid w:val="009B22CE"/>
    <w:rsid w:val="009B26CA"/>
    <w:rsid w:val="009B26DC"/>
    <w:rsid w:val="009B2722"/>
    <w:rsid w:val="009B2B4F"/>
    <w:rsid w:val="009B2E10"/>
    <w:rsid w:val="009B32C5"/>
    <w:rsid w:val="009B3400"/>
    <w:rsid w:val="009B3871"/>
    <w:rsid w:val="009B3B84"/>
    <w:rsid w:val="009B3E69"/>
    <w:rsid w:val="009B3E9D"/>
    <w:rsid w:val="009B46E2"/>
    <w:rsid w:val="009B4793"/>
    <w:rsid w:val="009B4851"/>
    <w:rsid w:val="009B491A"/>
    <w:rsid w:val="009B4963"/>
    <w:rsid w:val="009B530C"/>
    <w:rsid w:val="009B577E"/>
    <w:rsid w:val="009B57E9"/>
    <w:rsid w:val="009B581D"/>
    <w:rsid w:val="009B5836"/>
    <w:rsid w:val="009B62F9"/>
    <w:rsid w:val="009B6467"/>
    <w:rsid w:val="009B6478"/>
    <w:rsid w:val="009B64B4"/>
    <w:rsid w:val="009B659B"/>
    <w:rsid w:val="009B662D"/>
    <w:rsid w:val="009B66D7"/>
    <w:rsid w:val="009B6AB2"/>
    <w:rsid w:val="009B6AF8"/>
    <w:rsid w:val="009B6E59"/>
    <w:rsid w:val="009B7110"/>
    <w:rsid w:val="009B787A"/>
    <w:rsid w:val="009B7A9F"/>
    <w:rsid w:val="009B7AFC"/>
    <w:rsid w:val="009C0049"/>
    <w:rsid w:val="009C0139"/>
    <w:rsid w:val="009C037A"/>
    <w:rsid w:val="009C0614"/>
    <w:rsid w:val="009C0711"/>
    <w:rsid w:val="009C0907"/>
    <w:rsid w:val="009C0969"/>
    <w:rsid w:val="009C09D4"/>
    <w:rsid w:val="009C0D70"/>
    <w:rsid w:val="009C104E"/>
    <w:rsid w:val="009C1122"/>
    <w:rsid w:val="009C143D"/>
    <w:rsid w:val="009C154E"/>
    <w:rsid w:val="009C16F6"/>
    <w:rsid w:val="009C1C1F"/>
    <w:rsid w:val="009C1C88"/>
    <w:rsid w:val="009C1E88"/>
    <w:rsid w:val="009C1F5B"/>
    <w:rsid w:val="009C20BA"/>
    <w:rsid w:val="009C24C1"/>
    <w:rsid w:val="009C2564"/>
    <w:rsid w:val="009C25A8"/>
    <w:rsid w:val="009C280B"/>
    <w:rsid w:val="009C29BB"/>
    <w:rsid w:val="009C2A10"/>
    <w:rsid w:val="009C2D0F"/>
    <w:rsid w:val="009C3099"/>
    <w:rsid w:val="009C30AF"/>
    <w:rsid w:val="009C3490"/>
    <w:rsid w:val="009C35FD"/>
    <w:rsid w:val="009C3B89"/>
    <w:rsid w:val="009C3D02"/>
    <w:rsid w:val="009C3D2C"/>
    <w:rsid w:val="009C3E75"/>
    <w:rsid w:val="009C43E3"/>
    <w:rsid w:val="009C4807"/>
    <w:rsid w:val="009C48A2"/>
    <w:rsid w:val="009C4A1C"/>
    <w:rsid w:val="009C5461"/>
    <w:rsid w:val="009C56C2"/>
    <w:rsid w:val="009C594B"/>
    <w:rsid w:val="009C5A9A"/>
    <w:rsid w:val="009C5E02"/>
    <w:rsid w:val="009C6106"/>
    <w:rsid w:val="009C63FF"/>
    <w:rsid w:val="009C659D"/>
    <w:rsid w:val="009C679F"/>
    <w:rsid w:val="009C6E6B"/>
    <w:rsid w:val="009C7120"/>
    <w:rsid w:val="009C71B5"/>
    <w:rsid w:val="009C73F7"/>
    <w:rsid w:val="009C74B2"/>
    <w:rsid w:val="009C78A3"/>
    <w:rsid w:val="009C7A1F"/>
    <w:rsid w:val="009C7C0C"/>
    <w:rsid w:val="009C7E1D"/>
    <w:rsid w:val="009D02EF"/>
    <w:rsid w:val="009D0454"/>
    <w:rsid w:val="009D04BF"/>
    <w:rsid w:val="009D063F"/>
    <w:rsid w:val="009D072D"/>
    <w:rsid w:val="009D0ADB"/>
    <w:rsid w:val="009D0CBA"/>
    <w:rsid w:val="009D0CE0"/>
    <w:rsid w:val="009D0E59"/>
    <w:rsid w:val="009D10B7"/>
    <w:rsid w:val="009D124D"/>
    <w:rsid w:val="009D14BB"/>
    <w:rsid w:val="009D1624"/>
    <w:rsid w:val="009D1C3B"/>
    <w:rsid w:val="009D1D51"/>
    <w:rsid w:val="009D1E35"/>
    <w:rsid w:val="009D20C9"/>
    <w:rsid w:val="009D2352"/>
    <w:rsid w:val="009D2530"/>
    <w:rsid w:val="009D27D8"/>
    <w:rsid w:val="009D284F"/>
    <w:rsid w:val="009D286F"/>
    <w:rsid w:val="009D2872"/>
    <w:rsid w:val="009D28F4"/>
    <w:rsid w:val="009D2932"/>
    <w:rsid w:val="009D2961"/>
    <w:rsid w:val="009D2A98"/>
    <w:rsid w:val="009D30FF"/>
    <w:rsid w:val="009D3120"/>
    <w:rsid w:val="009D346A"/>
    <w:rsid w:val="009D36FE"/>
    <w:rsid w:val="009D3823"/>
    <w:rsid w:val="009D3A47"/>
    <w:rsid w:val="009D3B88"/>
    <w:rsid w:val="009D411D"/>
    <w:rsid w:val="009D41EF"/>
    <w:rsid w:val="009D42E8"/>
    <w:rsid w:val="009D46B8"/>
    <w:rsid w:val="009D4BC1"/>
    <w:rsid w:val="009D4BEE"/>
    <w:rsid w:val="009D4D7D"/>
    <w:rsid w:val="009D4F17"/>
    <w:rsid w:val="009D51F8"/>
    <w:rsid w:val="009D5327"/>
    <w:rsid w:val="009D53F0"/>
    <w:rsid w:val="009D5965"/>
    <w:rsid w:val="009D611A"/>
    <w:rsid w:val="009D656F"/>
    <w:rsid w:val="009D665F"/>
    <w:rsid w:val="009D6A69"/>
    <w:rsid w:val="009D6BE5"/>
    <w:rsid w:val="009D6C75"/>
    <w:rsid w:val="009D7173"/>
    <w:rsid w:val="009D721C"/>
    <w:rsid w:val="009D77B4"/>
    <w:rsid w:val="009D77FB"/>
    <w:rsid w:val="009D7876"/>
    <w:rsid w:val="009D7A4A"/>
    <w:rsid w:val="009D7AD0"/>
    <w:rsid w:val="009D7FD8"/>
    <w:rsid w:val="009E0051"/>
    <w:rsid w:val="009E0105"/>
    <w:rsid w:val="009E0440"/>
    <w:rsid w:val="009E04A8"/>
    <w:rsid w:val="009E06B2"/>
    <w:rsid w:val="009E0C14"/>
    <w:rsid w:val="009E0FD8"/>
    <w:rsid w:val="009E1107"/>
    <w:rsid w:val="009E12D5"/>
    <w:rsid w:val="009E1427"/>
    <w:rsid w:val="009E1641"/>
    <w:rsid w:val="009E1A2A"/>
    <w:rsid w:val="009E1B45"/>
    <w:rsid w:val="009E1CD7"/>
    <w:rsid w:val="009E1D3B"/>
    <w:rsid w:val="009E1DCC"/>
    <w:rsid w:val="009E20A0"/>
    <w:rsid w:val="009E20B7"/>
    <w:rsid w:val="009E2150"/>
    <w:rsid w:val="009E222C"/>
    <w:rsid w:val="009E229B"/>
    <w:rsid w:val="009E2718"/>
    <w:rsid w:val="009E27B0"/>
    <w:rsid w:val="009E2A0C"/>
    <w:rsid w:val="009E2B3C"/>
    <w:rsid w:val="009E2F3B"/>
    <w:rsid w:val="009E2F3E"/>
    <w:rsid w:val="009E32CD"/>
    <w:rsid w:val="009E3387"/>
    <w:rsid w:val="009E3559"/>
    <w:rsid w:val="009E3658"/>
    <w:rsid w:val="009E388E"/>
    <w:rsid w:val="009E390B"/>
    <w:rsid w:val="009E3A60"/>
    <w:rsid w:val="009E3AE6"/>
    <w:rsid w:val="009E3B19"/>
    <w:rsid w:val="009E3E1A"/>
    <w:rsid w:val="009E4113"/>
    <w:rsid w:val="009E44DF"/>
    <w:rsid w:val="009E46CD"/>
    <w:rsid w:val="009E4857"/>
    <w:rsid w:val="009E4C58"/>
    <w:rsid w:val="009E4F5D"/>
    <w:rsid w:val="009E5A58"/>
    <w:rsid w:val="009E5DF8"/>
    <w:rsid w:val="009E6029"/>
    <w:rsid w:val="009E616D"/>
    <w:rsid w:val="009E62AE"/>
    <w:rsid w:val="009E647E"/>
    <w:rsid w:val="009E65AA"/>
    <w:rsid w:val="009E6840"/>
    <w:rsid w:val="009E68A4"/>
    <w:rsid w:val="009E69B6"/>
    <w:rsid w:val="009E6ECF"/>
    <w:rsid w:val="009E6F1E"/>
    <w:rsid w:val="009E7792"/>
    <w:rsid w:val="009E7B01"/>
    <w:rsid w:val="009E7CFB"/>
    <w:rsid w:val="009E7D0D"/>
    <w:rsid w:val="009E7EC3"/>
    <w:rsid w:val="009F0009"/>
    <w:rsid w:val="009F05B5"/>
    <w:rsid w:val="009F06D2"/>
    <w:rsid w:val="009F0817"/>
    <w:rsid w:val="009F098C"/>
    <w:rsid w:val="009F0A18"/>
    <w:rsid w:val="009F0ACC"/>
    <w:rsid w:val="009F0B26"/>
    <w:rsid w:val="009F0FD6"/>
    <w:rsid w:val="009F124C"/>
    <w:rsid w:val="009F12BF"/>
    <w:rsid w:val="009F171F"/>
    <w:rsid w:val="009F178E"/>
    <w:rsid w:val="009F1AD7"/>
    <w:rsid w:val="009F20EB"/>
    <w:rsid w:val="009F25EF"/>
    <w:rsid w:val="009F2945"/>
    <w:rsid w:val="009F29C0"/>
    <w:rsid w:val="009F2E91"/>
    <w:rsid w:val="009F2FFE"/>
    <w:rsid w:val="009F3067"/>
    <w:rsid w:val="009F30CC"/>
    <w:rsid w:val="009F3485"/>
    <w:rsid w:val="009F390F"/>
    <w:rsid w:val="009F39CA"/>
    <w:rsid w:val="009F3B1A"/>
    <w:rsid w:val="009F3D23"/>
    <w:rsid w:val="009F3D3C"/>
    <w:rsid w:val="009F3FA6"/>
    <w:rsid w:val="009F40E9"/>
    <w:rsid w:val="009F43C5"/>
    <w:rsid w:val="009F460B"/>
    <w:rsid w:val="009F4964"/>
    <w:rsid w:val="009F4ACD"/>
    <w:rsid w:val="009F4BA6"/>
    <w:rsid w:val="009F4E6A"/>
    <w:rsid w:val="009F4E8D"/>
    <w:rsid w:val="009F5159"/>
    <w:rsid w:val="009F5A7E"/>
    <w:rsid w:val="009F5F70"/>
    <w:rsid w:val="009F60C8"/>
    <w:rsid w:val="009F61BA"/>
    <w:rsid w:val="009F62FF"/>
    <w:rsid w:val="009F64BB"/>
    <w:rsid w:val="009F65C4"/>
    <w:rsid w:val="009F65F0"/>
    <w:rsid w:val="009F68AD"/>
    <w:rsid w:val="009F68B9"/>
    <w:rsid w:val="009F6A34"/>
    <w:rsid w:val="009F75A1"/>
    <w:rsid w:val="009F75F2"/>
    <w:rsid w:val="009F79B2"/>
    <w:rsid w:val="009F7C82"/>
    <w:rsid w:val="009F7E35"/>
    <w:rsid w:val="009F7FBA"/>
    <w:rsid w:val="009F7FEB"/>
    <w:rsid w:val="00A0007B"/>
    <w:rsid w:val="00A0013C"/>
    <w:rsid w:val="00A00208"/>
    <w:rsid w:val="00A00379"/>
    <w:rsid w:val="00A004E3"/>
    <w:rsid w:val="00A00AC1"/>
    <w:rsid w:val="00A00E90"/>
    <w:rsid w:val="00A010FF"/>
    <w:rsid w:val="00A012A0"/>
    <w:rsid w:val="00A0132D"/>
    <w:rsid w:val="00A013BD"/>
    <w:rsid w:val="00A01873"/>
    <w:rsid w:val="00A018A1"/>
    <w:rsid w:val="00A0195D"/>
    <w:rsid w:val="00A019BF"/>
    <w:rsid w:val="00A01ADB"/>
    <w:rsid w:val="00A01E8F"/>
    <w:rsid w:val="00A01EA0"/>
    <w:rsid w:val="00A020D6"/>
    <w:rsid w:val="00A024AE"/>
    <w:rsid w:val="00A024EC"/>
    <w:rsid w:val="00A025EB"/>
    <w:rsid w:val="00A02999"/>
    <w:rsid w:val="00A02BAA"/>
    <w:rsid w:val="00A02E0C"/>
    <w:rsid w:val="00A02E33"/>
    <w:rsid w:val="00A02F9F"/>
    <w:rsid w:val="00A03081"/>
    <w:rsid w:val="00A030B3"/>
    <w:rsid w:val="00A03161"/>
    <w:rsid w:val="00A033C7"/>
    <w:rsid w:val="00A037F8"/>
    <w:rsid w:val="00A03ADE"/>
    <w:rsid w:val="00A03B1A"/>
    <w:rsid w:val="00A03CE7"/>
    <w:rsid w:val="00A03F8A"/>
    <w:rsid w:val="00A04078"/>
    <w:rsid w:val="00A04120"/>
    <w:rsid w:val="00A04287"/>
    <w:rsid w:val="00A04292"/>
    <w:rsid w:val="00A04478"/>
    <w:rsid w:val="00A0452C"/>
    <w:rsid w:val="00A04906"/>
    <w:rsid w:val="00A049C9"/>
    <w:rsid w:val="00A04BA6"/>
    <w:rsid w:val="00A04C1A"/>
    <w:rsid w:val="00A04CCD"/>
    <w:rsid w:val="00A051AC"/>
    <w:rsid w:val="00A051D0"/>
    <w:rsid w:val="00A05245"/>
    <w:rsid w:val="00A05411"/>
    <w:rsid w:val="00A05854"/>
    <w:rsid w:val="00A0586D"/>
    <w:rsid w:val="00A05E29"/>
    <w:rsid w:val="00A06041"/>
    <w:rsid w:val="00A062F4"/>
    <w:rsid w:val="00A064C9"/>
    <w:rsid w:val="00A064D3"/>
    <w:rsid w:val="00A06894"/>
    <w:rsid w:val="00A06D27"/>
    <w:rsid w:val="00A06E66"/>
    <w:rsid w:val="00A07129"/>
    <w:rsid w:val="00A072DC"/>
    <w:rsid w:val="00A07555"/>
    <w:rsid w:val="00A078D5"/>
    <w:rsid w:val="00A07C0A"/>
    <w:rsid w:val="00A10477"/>
    <w:rsid w:val="00A106CE"/>
    <w:rsid w:val="00A1084B"/>
    <w:rsid w:val="00A10DE6"/>
    <w:rsid w:val="00A10ED3"/>
    <w:rsid w:val="00A10F14"/>
    <w:rsid w:val="00A110BC"/>
    <w:rsid w:val="00A11106"/>
    <w:rsid w:val="00A11242"/>
    <w:rsid w:val="00A11727"/>
    <w:rsid w:val="00A11987"/>
    <w:rsid w:val="00A11A75"/>
    <w:rsid w:val="00A11AC4"/>
    <w:rsid w:val="00A11C2C"/>
    <w:rsid w:val="00A124A5"/>
    <w:rsid w:val="00A1251C"/>
    <w:rsid w:val="00A125FF"/>
    <w:rsid w:val="00A126FE"/>
    <w:rsid w:val="00A12758"/>
    <w:rsid w:val="00A1294B"/>
    <w:rsid w:val="00A12AFE"/>
    <w:rsid w:val="00A12C5D"/>
    <w:rsid w:val="00A12C72"/>
    <w:rsid w:val="00A12D87"/>
    <w:rsid w:val="00A13171"/>
    <w:rsid w:val="00A13215"/>
    <w:rsid w:val="00A13342"/>
    <w:rsid w:val="00A137D1"/>
    <w:rsid w:val="00A13CC9"/>
    <w:rsid w:val="00A13D61"/>
    <w:rsid w:val="00A13DE8"/>
    <w:rsid w:val="00A13EFC"/>
    <w:rsid w:val="00A13F79"/>
    <w:rsid w:val="00A1406D"/>
    <w:rsid w:val="00A142BC"/>
    <w:rsid w:val="00A14327"/>
    <w:rsid w:val="00A1438E"/>
    <w:rsid w:val="00A14689"/>
    <w:rsid w:val="00A14B32"/>
    <w:rsid w:val="00A1510D"/>
    <w:rsid w:val="00A1529B"/>
    <w:rsid w:val="00A156ED"/>
    <w:rsid w:val="00A15736"/>
    <w:rsid w:val="00A1577A"/>
    <w:rsid w:val="00A159A7"/>
    <w:rsid w:val="00A15A5C"/>
    <w:rsid w:val="00A15B06"/>
    <w:rsid w:val="00A15C70"/>
    <w:rsid w:val="00A15F7E"/>
    <w:rsid w:val="00A16184"/>
    <w:rsid w:val="00A162BD"/>
    <w:rsid w:val="00A16324"/>
    <w:rsid w:val="00A16804"/>
    <w:rsid w:val="00A16824"/>
    <w:rsid w:val="00A169F1"/>
    <w:rsid w:val="00A16B56"/>
    <w:rsid w:val="00A16CB5"/>
    <w:rsid w:val="00A16CFF"/>
    <w:rsid w:val="00A16DDF"/>
    <w:rsid w:val="00A16EDF"/>
    <w:rsid w:val="00A16F08"/>
    <w:rsid w:val="00A17174"/>
    <w:rsid w:val="00A17198"/>
    <w:rsid w:val="00A1756A"/>
    <w:rsid w:val="00A1777A"/>
    <w:rsid w:val="00A17C53"/>
    <w:rsid w:val="00A17DF0"/>
    <w:rsid w:val="00A20233"/>
    <w:rsid w:val="00A20317"/>
    <w:rsid w:val="00A2038A"/>
    <w:rsid w:val="00A20A65"/>
    <w:rsid w:val="00A20CCC"/>
    <w:rsid w:val="00A20D3F"/>
    <w:rsid w:val="00A20FC7"/>
    <w:rsid w:val="00A213EF"/>
    <w:rsid w:val="00A2170A"/>
    <w:rsid w:val="00A219EC"/>
    <w:rsid w:val="00A21AD0"/>
    <w:rsid w:val="00A22250"/>
    <w:rsid w:val="00A22273"/>
    <w:rsid w:val="00A223F1"/>
    <w:rsid w:val="00A224E8"/>
    <w:rsid w:val="00A2258D"/>
    <w:rsid w:val="00A22E38"/>
    <w:rsid w:val="00A232E0"/>
    <w:rsid w:val="00A234E0"/>
    <w:rsid w:val="00A2354B"/>
    <w:rsid w:val="00A239B6"/>
    <w:rsid w:val="00A23E8F"/>
    <w:rsid w:val="00A23EBC"/>
    <w:rsid w:val="00A24234"/>
    <w:rsid w:val="00A24357"/>
    <w:rsid w:val="00A243EF"/>
    <w:rsid w:val="00A247AA"/>
    <w:rsid w:val="00A24B20"/>
    <w:rsid w:val="00A24BDD"/>
    <w:rsid w:val="00A24CE9"/>
    <w:rsid w:val="00A24D0A"/>
    <w:rsid w:val="00A24E0D"/>
    <w:rsid w:val="00A24E7D"/>
    <w:rsid w:val="00A24EEE"/>
    <w:rsid w:val="00A24F49"/>
    <w:rsid w:val="00A25333"/>
    <w:rsid w:val="00A254D0"/>
    <w:rsid w:val="00A25598"/>
    <w:rsid w:val="00A255EC"/>
    <w:rsid w:val="00A256FF"/>
    <w:rsid w:val="00A25D59"/>
    <w:rsid w:val="00A26896"/>
    <w:rsid w:val="00A26AA5"/>
    <w:rsid w:val="00A26C02"/>
    <w:rsid w:val="00A26DDE"/>
    <w:rsid w:val="00A26FC8"/>
    <w:rsid w:val="00A2700A"/>
    <w:rsid w:val="00A271D7"/>
    <w:rsid w:val="00A27201"/>
    <w:rsid w:val="00A2726C"/>
    <w:rsid w:val="00A274E6"/>
    <w:rsid w:val="00A27AA6"/>
    <w:rsid w:val="00A27BE5"/>
    <w:rsid w:val="00A27E55"/>
    <w:rsid w:val="00A30108"/>
    <w:rsid w:val="00A305C2"/>
    <w:rsid w:val="00A30892"/>
    <w:rsid w:val="00A309E4"/>
    <w:rsid w:val="00A30A5B"/>
    <w:rsid w:val="00A30A5E"/>
    <w:rsid w:val="00A30B46"/>
    <w:rsid w:val="00A30D03"/>
    <w:rsid w:val="00A30D40"/>
    <w:rsid w:val="00A31346"/>
    <w:rsid w:val="00A313BF"/>
    <w:rsid w:val="00A313DD"/>
    <w:rsid w:val="00A314FE"/>
    <w:rsid w:val="00A31942"/>
    <w:rsid w:val="00A31979"/>
    <w:rsid w:val="00A31BD7"/>
    <w:rsid w:val="00A31D9B"/>
    <w:rsid w:val="00A32D9F"/>
    <w:rsid w:val="00A32ECB"/>
    <w:rsid w:val="00A330A7"/>
    <w:rsid w:val="00A330A8"/>
    <w:rsid w:val="00A3342C"/>
    <w:rsid w:val="00A33597"/>
    <w:rsid w:val="00A3365D"/>
    <w:rsid w:val="00A33847"/>
    <w:rsid w:val="00A33ED2"/>
    <w:rsid w:val="00A33EFE"/>
    <w:rsid w:val="00A33FE5"/>
    <w:rsid w:val="00A34055"/>
    <w:rsid w:val="00A3418D"/>
    <w:rsid w:val="00A342A5"/>
    <w:rsid w:val="00A3456F"/>
    <w:rsid w:val="00A3472C"/>
    <w:rsid w:val="00A34A07"/>
    <w:rsid w:val="00A34A82"/>
    <w:rsid w:val="00A34BE3"/>
    <w:rsid w:val="00A34EBF"/>
    <w:rsid w:val="00A35966"/>
    <w:rsid w:val="00A35BC9"/>
    <w:rsid w:val="00A35D6C"/>
    <w:rsid w:val="00A35DCC"/>
    <w:rsid w:val="00A364F2"/>
    <w:rsid w:val="00A36740"/>
    <w:rsid w:val="00A36827"/>
    <w:rsid w:val="00A3690E"/>
    <w:rsid w:val="00A36D46"/>
    <w:rsid w:val="00A3716B"/>
    <w:rsid w:val="00A372D3"/>
    <w:rsid w:val="00A373A3"/>
    <w:rsid w:val="00A37951"/>
    <w:rsid w:val="00A37A6D"/>
    <w:rsid w:val="00A37C82"/>
    <w:rsid w:val="00A37D3A"/>
    <w:rsid w:val="00A37F15"/>
    <w:rsid w:val="00A37F85"/>
    <w:rsid w:val="00A40864"/>
    <w:rsid w:val="00A4088C"/>
    <w:rsid w:val="00A40AF2"/>
    <w:rsid w:val="00A40EEA"/>
    <w:rsid w:val="00A41005"/>
    <w:rsid w:val="00A4102C"/>
    <w:rsid w:val="00A41132"/>
    <w:rsid w:val="00A413FB"/>
    <w:rsid w:val="00A41884"/>
    <w:rsid w:val="00A41CFD"/>
    <w:rsid w:val="00A41D52"/>
    <w:rsid w:val="00A41E2C"/>
    <w:rsid w:val="00A41EC8"/>
    <w:rsid w:val="00A42164"/>
    <w:rsid w:val="00A424F3"/>
    <w:rsid w:val="00A425BA"/>
    <w:rsid w:val="00A42683"/>
    <w:rsid w:val="00A42A4E"/>
    <w:rsid w:val="00A42B9E"/>
    <w:rsid w:val="00A42C93"/>
    <w:rsid w:val="00A42D8F"/>
    <w:rsid w:val="00A42D94"/>
    <w:rsid w:val="00A42E42"/>
    <w:rsid w:val="00A42E79"/>
    <w:rsid w:val="00A431B8"/>
    <w:rsid w:val="00A431C0"/>
    <w:rsid w:val="00A43329"/>
    <w:rsid w:val="00A434B1"/>
    <w:rsid w:val="00A4350E"/>
    <w:rsid w:val="00A435B9"/>
    <w:rsid w:val="00A43862"/>
    <w:rsid w:val="00A438FE"/>
    <w:rsid w:val="00A43BA7"/>
    <w:rsid w:val="00A43BE0"/>
    <w:rsid w:val="00A43FC3"/>
    <w:rsid w:val="00A43FE3"/>
    <w:rsid w:val="00A443E1"/>
    <w:rsid w:val="00A44506"/>
    <w:rsid w:val="00A44557"/>
    <w:rsid w:val="00A44591"/>
    <w:rsid w:val="00A4487B"/>
    <w:rsid w:val="00A456D2"/>
    <w:rsid w:val="00A457D9"/>
    <w:rsid w:val="00A458C9"/>
    <w:rsid w:val="00A458ED"/>
    <w:rsid w:val="00A459FB"/>
    <w:rsid w:val="00A4610A"/>
    <w:rsid w:val="00A46143"/>
    <w:rsid w:val="00A461D2"/>
    <w:rsid w:val="00A4639D"/>
    <w:rsid w:val="00A46479"/>
    <w:rsid w:val="00A46A16"/>
    <w:rsid w:val="00A46D2F"/>
    <w:rsid w:val="00A471FC"/>
    <w:rsid w:val="00A47213"/>
    <w:rsid w:val="00A4770E"/>
    <w:rsid w:val="00A47897"/>
    <w:rsid w:val="00A47B7C"/>
    <w:rsid w:val="00A47BEF"/>
    <w:rsid w:val="00A47ED5"/>
    <w:rsid w:val="00A50183"/>
    <w:rsid w:val="00A501DD"/>
    <w:rsid w:val="00A5021A"/>
    <w:rsid w:val="00A5055C"/>
    <w:rsid w:val="00A505C3"/>
    <w:rsid w:val="00A50774"/>
    <w:rsid w:val="00A508C3"/>
    <w:rsid w:val="00A5095F"/>
    <w:rsid w:val="00A50F5E"/>
    <w:rsid w:val="00A50FED"/>
    <w:rsid w:val="00A5107B"/>
    <w:rsid w:val="00A510B6"/>
    <w:rsid w:val="00A511A0"/>
    <w:rsid w:val="00A512C8"/>
    <w:rsid w:val="00A512E3"/>
    <w:rsid w:val="00A51301"/>
    <w:rsid w:val="00A5166D"/>
    <w:rsid w:val="00A5184D"/>
    <w:rsid w:val="00A51E4E"/>
    <w:rsid w:val="00A5271D"/>
    <w:rsid w:val="00A52D6F"/>
    <w:rsid w:val="00A52DF2"/>
    <w:rsid w:val="00A52FA2"/>
    <w:rsid w:val="00A5308E"/>
    <w:rsid w:val="00A5315B"/>
    <w:rsid w:val="00A534AC"/>
    <w:rsid w:val="00A5393A"/>
    <w:rsid w:val="00A53D34"/>
    <w:rsid w:val="00A53DDA"/>
    <w:rsid w:val="00A548E4"/>
    <w:rsid w:val="00A54A0F"/>
    <w:rsid w:val="00A55199"/>
    <w:rsid w:val="00A5580C"/>
    <w:rsid w:val="00A55A63"/>
    <w:rsid w:val="00A55A91"/>
    <w:rsid w:val="00A55CC0"/>
    <w:rsid w:val="00A55F49"/>
    <w:rsid w:val="00A55FFD"/>
    <w:rsid w:val="00A56146"/>
    <w:rsid w:val="00A56248"/>
    <w:rsid w:val="00A562BB"/>
    <w:rsid w:val="00A56CF6"/>
    <w:rsid w:val="00A56D5C"/>
    <w:rsid w:val="00A56DBA"/>
    <w:rsid w:val="00A56EAB"/>
    <w:rsid w:val="00A56F14"/>
    <w:rsid w:val="00A571EE"/>
    <w:rsid w:val="00A572F1"/>
    <w:rsid w:val="00A57549"/>
    <w:rsid w:val="00A5792C"/>
    <w:rsid w:val="00A57D8B"/>
    <w:rsid w:val="00A57FCD"/>
    <w:rsid w:val="00A60034"/>
    <w:rsid w:val="00A600E9"/>
    <w:rsid w:val="00A60229"/>
    <w:rsid w:val="00A6037C"/>
    <w:rsid w:val="00A606B0"/>
    <w:rsid w:val="00A60843"/>
    <w:rsid w:val="00A60959"/>
    <w:rsid w:val="00A60986"/>
    <w:rsid w:val="00A60C10"/>
    <w:rsid w:val="00A60C15"/>
    <w:rsid w:val="00A60C41"/>
    <w:rsid w:val="00A60CD4"/>
    <w:rsid w:val="00A61697"/>
    <w:rsid w:val="00A619DE"/>
    <w:rsid w:val="00A61C2F"/>
    <w:rsid w:val="00A61D03"/>
    <w:rsid w:val="00A61E95"/>
    <w:rsid w:val="00A62124"/>
    <w:rsid w:val="00A62364"/>
    <w:rsid w:val="00A625F5"/>
    <w:rsid w:val="00A6293D"/>
    <w:rsid w:val="00A62978"/>
    <w:rsid w:val="00A629E9"/>
    <w:rsid w:val="00A62B3D"/>
    <w:rsid w:val="00A62CE2"/>
    <w:rsid w:val="00A62DC5"/>
    <w:rsid w:val="00A6327B"/>
    <w:rsid w:val="00A6330D"/>
    <w:rsid w:val="00A63315"/>
    <w:rsid w:val="00A6334F"/>
    <w:rsid w:val="00A633B3"/>
    <w:rsid w:val="00A636A1"/>
    <w:rsid w:val="00A6371A"/>
    <w:rsid w:val="00A63724"/>
    <w:rsid w:val="00A63E56"/>
    <w:rsid w:val="00A63FC8"/>
    <w:rsid w:val="00A641B9"/>
    <w:rsid w:val="00A642CB"/>
    <w:rsid w:val="00A6452B"/>
    <w:rsid w:val="00A64735"/>
    <w:rsid w:val="00A6476E"/>
    <w:rsid w:val="00A64A55"/>
    <w:rsid w:val="00A64CB9"/>
    <w:rsid w:val="00A64EC6"/>
    <w:rsid w:val="00A65186"/>
    <w:rsid w:val="00A65190"/>
    <w:rsid w:val="00A651C3"/>
    <w:rsid w:val="00A65758"/>
    <w:rsid w:val="00A658B2"/>
    <w:rsid w:val="00A65CAF"/>
    <w:rsid w:val="00A66045"/>
    <w:rsid w:val="00A662B9"/>
    <w:rsid w:val="00A669D0"/>
    <w:rsid w:val="00A66BD2"/>
    <w:rsid w:val="00A66C38"/>
    <w:rsid w:val="00A66E66"/>
    <w:rsid w:val="00A66F59"/>
    <w:rsid w:val="00A66F5B"/>
    <w:rsid w:val="00A66FC6"/>
    <w:rsid w:val="00A6702F"/>
    <w:rsid w:val="00A67110"/>
    <w:rsid w:val="00A675D9"/>
    <w:rsid w:val="00A676D2"/>
    <w:rsid w:val="00A67A9A"/>
    <w:rsid w:val="00A67B20"/>
    <w:rsid w:val="00A70443"/>
    <w:rsid w:val="00A7076E"/>
    <w:rsid w:val="00A70F7A"/>
    <w:rsid w:val="00A71086"/>
    <w:rsid w:val="00A71289"/>
    <w:rsid w:val="00A71627"/>
    <w:rsid w:val="00A71631"/>
    <w:rsid w:val="00A7172E"/>
    <w:rsid w:val="00A7173A"/>
    <w:rsid w:val="00A71831"/>
    <w:rsid w:val="00A719FE"/>
    <w:rsid w:val="00A71C7D"/>
    <w:rsid w:val="00A71DBD"/>
    <w:rsid w:val="00A71E83"/>
    <w:rsid w:val="00A7203A"/>
    <w:rsid w:val="00A7246D"/>
    <w:rsid w:val="00A7253A"/>
    <w:rsid w:val="00A72A83"/>
    <w:rsid w:val="00A730EC"/>
    <w:rsid w:val="00A730FA"/>
    <w:rsid w:val="00A73100"/>
    <w:rsid w:val="00A7325F"/>
    <w:rsid w:val="00A73781"/>
    <w:rsid w:val="00A7387F"/>
    <w:rsid w:val="00A73A7E"/>
    <w:rsid w:val="00A73FEA"/>
    <w:rsid w:val="00A74193"/>
    <w:rsid w:val="00A748DB"/>
    <w:rsid w:val="00A749E8"/>
    <w:rsid w:val="00A749F8"/>
    <w:rsid w:val="00A74F2C"/>
    <w:rsid w:val="00A751C5"/>
    <w:rsid w:val="00A755DE"/>
    <w:rsid w:val="00A75615"/>
    <w:rsid w:val="00A7581F"/>
    <w:rsid w:val="00A75B2E"/>
    <w:rsid w:val="00A75D78"/>
    <w:rsid w:val="00A763C6"/>
    <w:rsid w:val="00A764D4"/>
    <w:rsid w:val="00A766EA"/>
    <w:rsid w:val="00A767B3"/>
    <w:rsid w:val="00A768BF"/>
    <w:rsid w:val="00A76A83"/>
    <w:rsid w:val="00A76A90"/>
    <w:rsid w:val="00A76AC3"/>
    <w:rsid w:val="00A76B3B"/>
    <w:rsid w:val="00A76B48"/>
    <w:rsid w:val="00A76E4B"/>
    <w:rsid w:val="00A76EE7"/>
    <w:rsid w:val="00A770A2"/>
    <w:rsid w:val="00A77198"/>
    <w:rsid w:val="00A772FE"/>
    <w:rsid w:val="00A774B7"/>
    <w:rsid w:val="00A777B9"/>
    <w:rsid w:val="00A777E8"/>
    <w:rsid w:val="00A778EE"/>
    <w:rsid w:val="00A77923"/>
    <w:rsid w:val="00A77E3D"/>
    <w:rsid w:val="00A77F2E"/>
    <w:rsid w:val="00A808D9"/>
    <w:rsid w:val="00A80D35"/>
    <w:rsid w:val="00A80F61"/>
    <w:rsid w:val="00A81545"/>
    <w:rsid w:val="00A818FC"/>
    <w:rsid w:val="00A81A7D"/>
    <w:rsid w:val="00A81AC0"/>
    <w:rsid w:val="00A81EB0"/>
    <w:rsid w:val="00A81F1D"/>
    <w:rsid w:val="00A81F4C"/>
    <w:rsid w:val="00A82123"/>
    <w:rsid w:val="00A8228E"/>
    <w:rsid w:val="00A82441"/>
    <w:rsid w:val="00A825EF"/>
    <w:rsid w:val="00A82668"/>
    <w:rsid w:val="00A826C7"/>
    <w:rsid w:val="00A826DC"/>
    <w:rsid w:val="00A82797"/>
    <w:rsid w:val="00A828B8"/>
    <w:rsid w:val="00A82BA6"/>
    <w:rsid w:val="00A82CC9"/>
    <w:rsid w:val="00A82E34"/>
    <w:rsid w:val="00A82E41"/>
    <w:rsid w:val="00A82EA4"/>
    <w:rsid w:val="00A83091"/>
    <w:rsid w:val="00A8383A"/>
    <w:rsid w:val="00A838F2"/>
    <w:rsid w:val="00A8392A"/>
    <w:rsid w:val="00A83A40"/>
    <w:rsid w:val="00A83A57"/>
    <w:rsid w:val="00A83D87"/>
    <w:rsid w:val="00A83EC4"/>
    <w:rsid w:val="00A83F62"/>
    <w:rsid w:val="00A84193"/>
    <w:rsid w:val="00A8483A"/>
    <w:rsid w:val="00A84A4A"/>
    <w:rsid w:val="00A84AF5"/>
    <w:rsid w:val="00A84C93"/>
    <w:rsid w:val="00A85884"/>
    <w:rsid w:val="00A85947"/>
    <w:rsid w:val="00A85AE8"/>
    <w:rsid w:val="00A85BC6"/>
    <w:rsid w:val="00A866F9"/>
    <w:rsid w:val="00A86844"/>
    <w:rsid w:val="00A86A1A"/>
    <w:rsid w:val="00A86BF3"/>
    <w:rsid w:val="00A86E8A"/>
    <w:rsid w:val="00A86EA3"/>
    <w:rsid w:val="00A8764F"/>
    <w:rsid w:val="00A877ED"/>
    <w:rsid w:val="00A87B2A"/>
    <w:rsid w:val="00A87BC6"/>
    <w:rsid w:val="00A87EF9"/>
    <w:rsid w:val="00A87F2F"/>
    <w:rsid w:val="00A87FB7"/>
    <w:rsid w:val="00A87FFB"/>
    <w:rsid w:val="00A90162"/>
    <w:rsid w:val="00A9020E"/>
    <w:rsid w:val="00A9037C"/>
    <w:rsid w:val="00A9050C"/>
    <w:rsid w:val="00A907AB"/>
    <w:rsid w:val="00A90ADF"/>
    <w:rsid w:val="00A90CEF"/>
    <w:rsid w:val="00A90D2D"/>
    <w:rsid w:val="00A90ECB"/>
    <w:rsid w:val="00A90FCF"/>
    <w:rsid w:val="00A911D6"/>
    <w:rsid w:val="00A91373"/>
    <w:rsid w:val="00A91374"/>
    <w:rsid w:val="00A91AFF"/>
    <w:rsid w:val="00A91B15"/>
    <w:rsid w:val="00A91BAB"/>
    <w:rsid w:val="00A91D5A"/>
    <w:rsid w:val="00A91DC9"/>
    <w:rsid w:val="00A91F51"/>
    <w:rsid w:val="00A92111"/>
    <w:rsid w:val="00A92212"/>
    <w:rsid w:val="00A924E9"/>
    <w:rsid w:val="00A9255A"/>
    <w:rsid w:val="00A92626"/>
    <w:rsid w:val="00A92847"/>
    <w:rsid w:val="00A928E7"/>
    <w:rsid w:val="00A92A25"/>
    <w:rsid w:val="00A92C1B"/>
    <w:rsid w:val="00A930C1"/>
    <w:rsid w:val="00A93630"/>
    <w:rsid w:val="00A93A37"/>
    <w:rsid w:val="00A93AAA"/>
    <w:rsid w:val="00A93AD1"/>
    <w:rsid w:val="00A93BF6"/>
    <w:rsid w:val="00A9403C"/>
    <w:rsid w:val="00A94239"/>
    <w:rsid w:val="00A942D6"/>
    <w:rsid w:val="00A94655"/>
    <w:rsid w:val="00A947E8"/>
    <w:rsid w:val="00A94807"/>
    <w:rsid w:val="00A9491F"/>
    <w:rsid w:val="00A949B3"/>
    <w:rsid w:val="00A94D24"/>
    <w:rsid w:val="00A94D66"/>
    <w:rsid w:val="00A9511B"/>
    <w:rsid w:val="00A9542B"/>
    <w:rsid w:val="00A956B4"/>
    <w:rsid w:val="00A95E77"/>
    <w:rsid w:val="00A96002"/>
    <w:rsid w:val="00A9656B"/>
    <w:rsid w:val="00A965C6"/>
    <w:rsid w:val="00A9697E"/>
    <w:rsid w:val="00A969E4"/>
    <w:rsid w:val="00A96CF4"/>
    <w:rsid w:val="00A96FF8"/>
    <w:rsid w:val="00A97086"/>
    <w:rsid w:val="00A97438"/>
    <w:rsid w:val="00A97457"/>
    <w:rsid w:val="00A975B4"/>
    <w:rsid w:val="00A97B66"/>
    <w:rsid w:val="00A97C8F"/>
    <w:rsid w:val="00A97FD7"/>
    <w:rsid w:val="00AA01CC"/>
    <w:rsid w:val="00AA0475"/>
    <w:rsid w:val="00AA0731"/>
    <w:rsid w:val="00AA0800"/>
    <w:rsid w:val="00AA091A"/>
    <w:rsid w:val="00AA09B1"/>
    <w:rsid w:val="00AA0BBE"/>
    <w:rsid w:val="00AA0E51"/>
    <w:rsid w:val="00AA0ED2"/>
    <w:rsid w:val="00AA15EF"/>
    <w:rsid w:val="00AA16BA"/>
    <w:rsid w:val="00AA180C"/>
    <w:rsid w:val="00AA1846"/>
    <w:rsid w:val="00AA1A60"/>
    <w:rsid w:val="00AA1EAF"/>
    <w:rsid w:val="00AA2198"/>
    <w:rsid w:val="00AA21F8"/>
    <w:rsid w:val="00AA2416"/>
    <w:rsid w:val="00AA26B6"/>
    <w:rsid w:val="00AA275D"/>
    <w:rsid w:val="00AA2A51"/>
    <w:rsid w:val="00AA2B98"/>
    <w:rsid w:val="00AA2E30"/>
    <w:rsid w:val="00AA33DC"/>
    <w:rsid w:val="00AA3603"/>
    <w:rsid w:val="00AA3AD8"/>
    <w:rsid w:val="00AA3E7E"/>
    <w:rsid w:val="00AA45DD"/>
    <w:rsid w:val="00AA495B"/>
    <w:rsid w:val="00AA4A22"/>
    <w:rsid w:val="00AA4C79"/>
    <w:rsid w:val="00AA4C9E"/>
    <w:rsid w:val="00AA4FAC"/>
    <w:rsid w:val="00AA52FD"/>
    <w:rsid w:val="00AA53AC"/>
    <w:rsid w:val="00AA540F"/>
    <w:rsid w:val="00AA57C9"/>
    <w:rsid w:val="00AA59E7"/>
    <w:rsid w:val="00AA5D09"/>
    <w:rsid w:val="00AA5D98"/>
    <w:rsid w:val="00AA60B1"/>
    <w:rsid w:val="00AA643E"/>
    <w:rsid w:val="00AA657A"/>
    <w:rsid w:val="00AA69B4"/>
    <w:rsid w:val="00AA6AD0"/>
    <w:rsid w:val="00AA73B6"/>
    <w:rsid w:val="00AA73C2"/>
    <w:rsid w:val="00AA754E"/>
    <w:rsid w:val="00AA7B89"/>
    <w:rsid w:val="00AA7CDB"/>
    <w:rsid w:val="00AA7F58"/>
    <w:rsid w:val="00AB022D"/>
    <w:rsid w:val="00AB038E"/>
    <w:rsid w:val="00AB04CB"/>
    <w:rsid w:val="00AB0A8C"/>
    <w:rsid w:val="00AB0C74"/>
    <w:rsid w:val="00AB0E40"/>
    <w:rsid w:val="00AB0F54"/>
    <w:rsid w:val="00AB0F71"/>
    <w:rsid w:val="00AB1914"/>
    <w:rsid w:val="00AB1952"/>
    <w:rsid w:val="00AB1995"/>
    <w:rsid w:val="00AB1A48"/>
    <w:rsid w:val="00AB1F27"/>
    <w:rsid w:val="00AB2124"/>
    <w:rsid w:val="00AB235A"/>
    <w:rsid w:val="00AB24CD"/>
    <w:rsid w:val="00AB2704"/>
    <w:rsid w:val="00AB27CB"/>
    <w:rsid w:val="00AB28D0"/>
    <w:rsid w:val="00AB2917"/>
    <w:rsid w:val="00AB2A36"/>
    <w:rsid w:val="00AB2BFA"/>
    <w:rsid w:val="00AB2C1D"/>
    <w:rsid w:val="00AB2C6B"/>
    <w:rsid w:val="00AB2DC6"/>
    <w:rsid w:val="00AB2E79"/>
    <w:rsid w:val="00AB2F13"/>
    <w:rsid w:val="00AB3017"/>
    <w:rsid w:val="00AB3318"/>
    <w:rsid w:val="00AB35C3"/>
    <w:rsid w:val="00AB36D9"/>
    <w:rsid w:val="00AB39EF"/>
    <w:rsid w:val="00AB3D67"/>
    <w:rsid w:val="00AB4D3D"/>
    <w:rsid w:val="00AB5141"/>
    <w:rsid w:val="00AB52CE"/>
    <w:rsid w:val="00AB550E"/>
    <w:rsid w:val="00AB5763"/>
    <w:rsid w:val="00AB5B67"/>
    <w:rsid w:val="00AB5C3B"/>
    <w:rsid w:val="00AB5F5B"/>
    <w:rsid w:val="00AB5FD7"/>
    <w:rsid w:val="00AB626D"/>
    <w:rsid w:val="00AB65AB"/>
    <w:rsid w:val="00AB67A0"/>
    <w:rsid w:val="00AB6D1F"/>
    <w:rsid w:val="00AB6EE2"/>
    <w:rsid w:val="00AB723E"/>
    <w:rsid w:val="00AB745C"/>
    <w:rsid w:val="00AB7533"/>
    <w:rsid w:val="00AB7A47"/>
    <w:rsid w:val="00AB7AD5"/>
    <w:rsid w:val="00AB7DAA"/>
    <w:rsid w:val="00AB7EA0"/>
    <w:rsid w:val="00AB7EAE"/>
    <w:rsid w:val="00AC0054"/>
    <w:rsid w:val="00AC0058"/>
    <w:rsid w:val="00AC02C8"/>
    <w:rsid w:val="00AC0B73"/>
    <w:rsid w:val="00AC0BD2"/>
    <w:rsid w:val="00AC0C12"/>
    <w:rsid w:val="00AC13B2"/>
    <w:rsid w:val="00AC15BA"/>
    <w:rsid w:val="00AC1968"/>
    <w:rsid w:val="00AC1CE5"/>
    <w:rsid w:val="00AC1D59"/>
    <w:rsid w:val="00AC1E15"/>
    <w:rsid w:val="00AC1E78"/>
    <w:rsid w:val="00AC1F95"/>
    <w:rsid w:val="00AC2074"/>
    <w:rsid w:val="00AC20D3"/>
    <w:rsid w:val="00AC2386"/>
    <w:rsid w:val="00AC248D"/>
    <w:rsid w:val="00AC24A0"/>
    <w:rsid w:val="00AC25A3"/>
    <w:rsid w:val="00AC2A3D"/>
    <w:rsid w:val="00AC2AF8"/>
    <w:rsid w:val="00AC2BB6"/>
    <w:rsid w:val="00AC36D1"/>
    <w:rsid w:val="00AC3B5A"/>
    <w:rsid w:val="00AC3F4E"/>
    <w:rsid w:val="00AC4315"/>
    <w:rsid w:val="00AC4A59"/>
    <w:rsid w:val="00AC4C52"/>
    <w:rsid w:val="00AC4E71"/>
    <w:rsid w:val="00AC4F19"/>
    <w:rsid w:val="00AC4F25"/>
    <w:rsid w:val="00AC5212"/>
    <w:rsid w:val="00AC5219"/>
    <w:rsid w:val="00AC5304"/>
    <w:rsid w:val="00AC57E3"/>
    <w:rsid w:val="00AC5A0B"/>
    <w:rsid w:val="00AC5C06"/>
    <w:rsid w:val="00AC5C2E"/>
    <w:rsid w:val="00AC5DE1"/>
    <w:rsid w:val="00AC5E19"/>
    <w:rsid w:val="00AC5E80"/>
    <w:rsid w:val="00AC5FA0"/>
    <w:rsid w:val="00AC601F"/>
    <w:rsid w:val="00AC617E"/>
    <w:rsid w:val="00AC6455"/>
    <w:rsid w:val="00AC65F1"/>
    <w:rsid w:val="00AC6871"/>
    <w:rsid w:val="00AC696C"/>
    <w:rsid w:val="00AC6BD9"/>
    <w:rsid w:val="00AC6CE2"/>
    <w:rsid w:val="00AC6D27"/>
    <w:rsid w:val="00AC6D54"/>
    <w:rsid w:val="00AC6D5A"/>
    <w:rsid w:val="00AC6D63"/>
    <w:rsid w:val="00AC7107"/>
    <w:rsid w:val="00AC74DE"/>
    <w:rsid w:val="00AC7560"/>
    <w:rsid w:val="00AC79E6"/>
    <w:rsid w:val="00AC7D49"/>
    <w:rsid w:val="00AC7D58"/>
    <w:rsid w:val="00AC7F20"/>
    <w:rsid w:val="00AD02D8"/>
    <w:rsid w:val="00AD048A"/>
    <w:rsid w:val="00AD066A"/>
    <w:rsid w:val="00AD08B2"/>
    <w:rsid w:val="00AD0AB4"/>
    <w:rsid w:val="00AD0D76"/>
    <w:rsid w:val="00AD0EBA"/>
    <w:rsid w:val="00AD0ED4"/>
    <w:rsid w:val="00AD1232"/>
    <w:rsid w:val="00AD1241"/>
    <w:rsid w:val="00AD1458"/>
    <w:rsid w:val="00AD197B"/>
    <w:rsid w:val="00AD19EF"/>
    <w:rsid w:val="00AD1B31"/>
    <w:rsid w:val="00AD1DB3"/>
    <w:rsid w:val="00AD1E6D"/>
    <w:rsid w:val="00AD20F9"/>
    <w:rsid w:val="00AD2547"/>
    <w:rsid w:val="00AD2668"/>
    <w:rsid w:val="00AD2692"/>
    <w:rsid w:val="00AD2B8E"/>
    <w:rsid w:val="00AD2B9E"/>
    <w:rsid w:val="00AD2ED3"/>
    <w:rsid w:val="00AD2F66"/>
    <w:rsid w:val="00AD2FF2"/>
    <w:rsid w:val="00AD30ED"/>
    <w:rsid w:val="00AD331C"/>
    <w:rsid w:val="00AD3523"/>
    <w:rsid w:val="00AD3652"/>
    <w:rsid w:val="00AD3711"/>
    <w:rsid w:val="00AD3815"/>
    <w:rsid w:val="00AD3867"/>
    <w:rsid w:val="00AD38C8"/>
    <w:rsid w:val="00AD38F9"/>
    <w:rsid w:val="00AD3C33"/>
    <w:rsid w:val="00AD4994"/>
    <w:rsid w:val="00AD4B3C"/>
    <w:rsid w:val="00AD4C4A"/>
    <w:rsid w:val="00AD4CCF"/>
    <w:rsid w:val="00AD5378"/>
    <w:rsid w:val="00AD546F"/>
    <w:rsid w:val="00AD5838"/>
    <w:rsid w:val="00AD59D8"/>
    <w:rsid w:val="00AD59D9"/>
    <w:rsid w:val="00AD5B2C"/>
    <w:rsid w:val="00AD5B7D"/>
    <w:rsid w:val="00AD5F7A"/>
    <w:rsid w:val="00AD6050"/>
    <w:rsid w:val="00AD6322"/>
    <w:rsid w:val="00AD6831"/>
    <w:rsid w:val="00AD6CCB"/>
    <w:rsid w:val="00AD6D36"/>
    <w:rsid w:val="00AD6F10"/>
    <w:rsid w:val="00AD6FF5"/>
    <w:rsid w:val="00AD701C"/>
    <w:rsid w:val="00AD7025"/>
    <w:rsid w:val="00AD7081"/>
    <w:rsid w:val="00AD708D"/>
    <w:rsid w:val="00AD734D"/>
    <w:rsid w:val="00AD736C"/>
    <w:rsid w:val="00AD73CD"/>
    <w:rsid w:val="00AD741B"/>
    <w:rsid w:val="00AD7516"/>
    <w:rsid w:val="00AD7778"/>
    <w:rsid w:val="00AD7A14"/>
    <w:rsid w:val="00AD7A5E"/>
    <w:rsid w:val="00AD7D17"/>
    <w:rsid w:val="00AD7F9E"/>
    <w:rsid w:val="00AE024C"/>
    <w:rsid w:val="00AE0A81"/>
    <w:rsid w:val="00AE0C01"/>
    <w:rsid w:val="00AE0D69"/>
    <w:rsid w:val="00AE1382"/>
    <w:rsid w:val="00AE1439"/>
    <w:rsid w:val="00AE175A"/>
    <w:rsid w:val="00AE18DD"/>
    <w:rsid w:val="00AE1E72"/>
    <w:rsid w:val="00AE1EC8"/>
    <w:rsid w:val="00AE25D0"/>
    <w:rsid w:val="00AE2995"/>
    <w:rsid w:val="00AE2A75"/>
    <w:rsid w:val="00AE2F4F"/>
    <w:rsid w:val="00AE3188"/>
    <w:rsid w:val="00AE326B"/>
    <w:rsid w:val="00AE329E"/>
    <w:rsid w:val="00AE386A"/>
    <w:rsid w:val="00AE38D8"/>
    <w:rsid w:val="00AE3925"/>
    <w:rsid w:val="00AE398F"/>
    <w:rsid w:val="00AE39A6"/>
    <w:rsid w:val="00AE3EE5"/>
    <w:rsid w:val="00AE3F11"/>
    <w:rsid w:val="00AE3FC4"/>
    <w:rsid w:val="00AE425F"/>
    <w:rsid w:val="00AE465A"/>
    <w:rsid w:val="00AE4AD8"/>
    <w:rsid w:val="00AE4AFB"/>
    <w:rsid w:val="00AE5202"/>
    <w:rsid w:val="00AE52E3"/>
    <w:rsid w:val="00AE59E5"/>
    <w:rsid w:val="00AE5B72"/>
    <w:rsid w:val="00AE5BE3"/>
    <w:rsid w:val="00AE614F"/>
    <w:rsid w:val="00AE619F"/>
    <w:rsid w:val="00AE66D8"/>
    <w:rsid w:val="00AE67B2"/>
    <w:rsid w:val="00AE689E"/>
    <w:rsid w:val="00AE6B39"/>
    <w:rsid w:val="00AE6C83"/>
    <w:rsid w:val="00AE6E2A"/>
    <w:rsid w:val="00AE713D"/>
    <w:rsid w:val="00AE7276"/>
    <w:rsid w:val="00AE727D"/>
    <w:rsid w:val="00AE733D"/>
    <w:rsid w:val="00AE73B4"/>
    <w:rsid w:val="00AE746E"/>
    <w:rsid w:val="00AE77B1"/>
    <w:rsid w:val="00AE791A"/>
    <w:rsid w:val="00AE793C"/>
    <w:rsid w:val="00AE79A8"/>
    <w:rsid w:val="00AE7CDF"/>
    <w:rsid w:val="00AF00E4"/>
    <w:rsid w:val="00AF01FF"/>
    <w:rsid w:val="00AF03B0"/>
    <w:rsid w:val="00AF0807"/>
    <w:rsid w:val="00AF1388"/>
    <w:rsid w:val="00AF15B0"/>
    <w:rsid w:val="00AF1693"/>
    <w:rsid w:val="00AF177A"/>
    <w:rsid w:val="00AF1845"/>
    <w:rsid w:val="00AF1C9E"/>
    <w:rsid w:val="00AF1E75"/>
    <w:rsid w:val="00AF21A8"/>
    <w:rsid w:val="00AF22FA"/>
    <w:rsid w:val="00AF2476"/>
    <w:rsid w:val="00AF24BC"/>
    <w:rsid w:val="00AF255E"/>
    <w:rsid w:val="00AF27E8"/>
    <w:rsid w:val="00AF2E97"/>
    <w:rsid w:val="00AF2F39"/>
    <w:rsid w:val="00AF2FB3"/>
    <w:rsid w:val="00AF3192"/>
    <w:rsid w:val="00AF3260"/>
    <w:rsid w:val="00AF3303"/>
    <w:rsid w:val="00AF3B07"/>
    <w:rsid w:val="00AF3D08"/>
    <w:rsid w:val="00AF3D96"/>
    <w:rsid w:val="00AF3DD8"/>
    <w:rsid w:val="00AF4041"/>
    <w:rsid w:val="00AF44A6"/>
    <w:rsid w:val="00AF47D9"/>
    <w:rsid w:val="00AF490A"/>
    <w:rsid w:val="00AF513B"/>
    <w:rsid w:val="00AF5151"/>
    <w:rsid w:val="00AF544C"/>
    <w:rsid w:val="00AF57FC"/>
    <w:rsid w:val="00AF58AB"/>
    <w:rsid w:val="00AF5A05"/>
    <w:rsid w:val="00AF5EED"/>
    <w:rsid w:val="00AF5EFD"/>
    <w:rsid w:val="00AF6261"/>
    <w:rsid w:val="00AF643C"/>
    <w:rsid w:val="00AF64BE"/>
    <w:rsid w:val="00AF64F6"/>
    <w:rsid w:val="00AF6692"/>
    <w:rsid w:val="00AF6843"/>
    <w:rsid w:val="00AF6975"/>
    <w:rsid w:val="00AF699C"/>
    <w:rsid w:val="00AF69CF"/>
    <w:rsid w:val="00AF701C"/>
    <w:rsid w:val="00AF70D8"/>
    <w:rsid w:val="00AF7115"/>
    <w:rsid w:val="00AF7190"/>
    <w:rsid w:val="00AF73EB"/>
    <w:rsid w:val="00AF74E9"/>
    <w:rsid w:val="00AF7637"/>
    <w:rsid w:val="00AF7FED"/>
    <w:rsid w:val="00B003B5"/>
    <w:rsid w:val="00B0064C"/>
    <w:rsid w:val="00B0066B"/>
    <w:rsid w:val="00B00B8B"/>
    <w:rsid w:val="00B00BA0"/>
    <w:rsid w:val="00B00D41"/>
    <w:rsid w:val="00B00E39"/>
    <w:rsid w:val="00B01C82"/>
    <w:rsid w:val="00B01F59"/>
    <w:rsid w:val="00B02299"/>
    <w:rsid w:val="00B025C2"/>
    <w:rsid w:val="00B029F2"/>
    <w:rsid w:val="00B02E51"/>
    <w:rsid w:val="00B032A1"/>
    <w:rsid w:val="00B03440"/>
    <w:rsid w:val="00B036F9"/>
    <w:rsid w:val="00B0385B"/>
    <w:rsid w:val="00B03BDF"/>
    <w:rsid w:val="00B04049"/>
    <w:rsid w:val="00B0424E"/>
    <w:rsid w:val="00B04475"/>
    <w:rsid w:val="00B04995"/>
    <w:rsid w:val="00B04BBA"/>
    <w:rsid w:val="00B04DC7"/>
    <w:rsid w:val="00B04E80"/>
    <w:rsid w:val="00B04E9D"/>
    <w:rsid w:val="00B051FD"/>
    <w:rsid w:val="00B05351"/>
    <w:rsid w:val="00B05800"/>
    <w:rsid w:val="00B05BB1"/>
    <w:rsid w:val="00B05C19"/>
    <w:rsid w:val="00B05ED4"/>
    <w:rsid w:val="00B05FCD"/>
    <w:rsid w:val="00B05FFB"/>
    <w:rsid w:val="00B061EE"/>
    <w:rsid w:val="00B06222"/>
    <w:rsid w:val="00B0626A"/>
    <w:rsid w:val="00B065C1"/>
    <w:rsid w:val="00B06997"/>
    <w:rsid w:val="00B06BBD"/>
    <w:rsid w:val="00B06D82"/>
    <w:rsid w:val="00B07082"/>
    <w:rsid w:val="00B070AB"/>
    <w:rsid w:val="00B070B3"/>
    <w:rsid w:val="00B070DA"/>
    <w:rsid w:val="00B07532"/>
    <w:rsid w:val="00B075E5"/>
    <w:rsid w:val="00B0786D"/>
    <w:rsid w:val="00B07967"/>
    <w:rsid w:val="00B07B2C"/>
    <w:rsid w:val="00B07CC7"/>
    <w:rsid w:val="00B07DB2"/>
    <w:rsid w:val="00B100EB"/>
    <w:rsid w:val="00B101EF"/>
    <w:rsid w:val="00B102C9"/>
    <w:rsid w:val="00B1049E"/>
    <w:rsid w:val="00B104DD"/>
    <w:rsid w:val="00B10538"/>
    <w:rsid w:val="00B106FF"/>
    <w:rsid w:val="00B10863"/>
    <w:rsid w:val="00B10A76"/>
    <w:rsid w:val="00B111AC"/>
    <w:rsid w:val="00B1132C"/>
    <w:rsid w:val="00B116A6"/>
    <w:rsid w:val="00B1176A"/>
    <w:rsid w:val="00B11B1C"/>
    <w:rsid w:val="00B11B44"/>
    <w:rsid w:val="00B11BDD"/>
    <w:rsid w:val="00B11E84"/>
    <w:rsid w:val="00B12479"/>
    <w:rsid w:val="00B126A8"/>
    <w:rsid w:val="00B12B5F"/>
    <w:rsid w:val="00B12C08"/>
    <w:rsid w:val="00B12DC7"/>
    <w:rsid w:val="00B13000"/>
    <w:rsid w:val="00B1316B"/>
    <w:rsid w:val="00B133C0"/>
    <w:rsid w:val="00B13431"/>
    <w:rsid w:val="00B1371C"/>
    <w:rsid w:val="00B1384E"/>
    <w:rsid w:val="00B140A8"/>
    <w:rsid w:val="00B1411A"/>
    <w:rsid w:val="00B141B2"/>
    <w:rsid w:val="00B14477"/>
    <w:rsid w:val="00B14CB4"/>
    <w:rsid w:val="00B14E21"/>
    <w:rsid w:val="00B14E3A"/>
    <w:rsid w:val="00B14E5F"/>
    <w:rsid w:val="00B14EB4"/>
    <w:rsid w:val="00B15165"/>
    <w:rsid w:val="00B153FA"/>
    <w:rsid w:val="00B155D3"/>
    <w:rsid w:val="00B1565C"/>
    <w:rsid w:val="00B1629D"/>
    <w:rsid w:val="00B16326"/>
    <w:rsid w:val="00B1634C"/>
    <w:rsid w:val="00B163CB"/>
    <w:rsid w:val="00B166ED"/>
    <w:rsid w:val="00B16855"/>
    <w:rsid w:val="00B169A8"/>
    <w:rsid w:val="00B16B9D"/>
    <w:rsid w:val="00B1707D"/>
    <w:rsid w:val="00B17150"/>
    <w:rsid w:val="00B17472"/>
    <w:rsid w:val="00B174F8"/>
    <w:rsid w:val="00B17902"/>
    <w:rsid w:val="00B17AF9"/>
    <w:rsid w:val="00B17CAD"/>
    <w:rsid w:val="00B17F89"/>
    <w:rsid w:val="00B20057"/>
    <w:rsid w:val="00B20082"/>
    <w:rsid w:val="00B200B0"/>
    <w:rsid w:val="00B20589"/>
    <w:rsid w:val="00B209BC"/>
    <w:rsid w:val="00B20A2A"/>
    <w:rsid w:val="00B20A7E"/>
    <w:rsid w:val="00B20B38"/>
    <w:rsid w:val="00B21127"/>
    <w:rsid w:val="00B21705"/>
    <w:rsid w:val="00B2170F"/>
    <w:rsid w:val="00B21802"/>
    <w:rsid w:val="00B21875"/>
    <w:rsid w:val="00B21A1F"/>
    <w:rsid w:val="00B2238E"/>
    <w:rsid w:val="00B2240E"/>
    <w:rsid w:val="00B224FF"/>
    <w:rsid w:val="00B22D5A"/>
    <w:rsid w:val="00B22E5A"/>
    <w:rsid w:val="00B230D1"/>
    <w:rsid w:val="00B234EA"/>
    <w:rsid w:val="00B23591"/>
    <w:rsid w:val="00B2369A"/>
    <w:rsid w:val="00B23735"/>
    <w:rsid w:val="00B23E9C"/>
    <w:rsid w:val="00B24163"/>
    <w:rsid w:val="00B241E1"/>
    <w:rsid w:val="00B2453A"/>
    <w:rsid w:val="00B24588"/>
    <w:rsid w:val="00B245C0"/>
    <w:rsid w:val="00B24866"/>
    <w:rsid w:val="00B248E7"/>
    <w:rsid w:val="00B2498C"/>
    <w:rsid w:val="00B24DB5"/>
    <w:rsid w:val="00B250C3"/>
    <w:rsid w:val="00B250FD"/>
    <w:rsid w:val="00B25704"/>
    <w:rsid w:val="00B2593C"/>
    <w:rsid w:val="00B25989"/>
    <w:rsid w:val="00B25BAE"/>
    <w:rsid w:val="00B25BAF"/>
    <w:rsid w:val="00B25C9E"/>
    <w:rsid w:val="00B25DB8"/>
    <w:rsid w:val="00B25E39"/>
    <w:rsid w:val="00B25F8E"/>
    <w:rsid w:val="00B25FBE"/>
    <w:rsid w:val="00B2621B"/>
    <w:rsid w:val="00B262AC"/>
    <w:rsid w:val="00B26490"/>
    <w:rsid w:val="00B26DDC"/>
    <w:rsid w:val="00B26ECB"/>
    <w:rsid w:val="00B27E46"/>
    <w:rsid w:val="00B3005C"/>
    <w:rsid w:val="00B300CE"/>
    <w:rsid w:val="00B3017D"/>
    <w:rsid w:val="00B3021B"/>
    <w:rsid w:val="00B30340"/>
    <w:rsid w:val="00B30868"/>
    <w:rsid w:val="00B309D2"/>
    <w:rsid w:val="00B30D80"/>
    <w:rsid w:val="00B30E74"/>
    <w:rsid w:val="00B30ECA"/>
    <w:rsid w:val="00B30FB0"/>
    <w:rsid w:val="00B3121B"/>
    <w:rsid w:val="00B315AD"/>
    <w:rsid w:val="00B31813"/>
    <w:rsid w:val="00B31993"/>
    <w:rsid w:val="00B31A3B"/>
    <w:rsid w:val="00B323FD"/>
    <w:rsid w:val="00B3274A"/>
    <w:rsid w:val="00B32ED2"/>
    <w:rsid w:val="00B33168"/>
    <w:rsid w:val="00B331F0"/>
    <w:rsid w:val="00B3320B"/>
    <w:rsid w:val="00B333C2"/>
    <w:rsid w:val="00B333F7"/>
    <w:rsid w:val="00B3359E"/>
    <w:rsid w:val="00B33A85"/>
    <w:rsid w:val="00B33FB9"/>
    <w:rsid w:val="00B34241"/>
    <w:rsid w:val="00B34308"/>
    <w:rsid w:val="00B344E4"/>
    <w:rsid w:val="00B347AA"/>
    <w:rsid w:val="00B34878"/>
    <w:rsid w:val="00B349A4"/>
    <w:rsid w:val="00B349E4"/>
    <w:rsid w:val="00B34BF4"/>
    <w:rsid w:val="00B34D9B"/>
    <w:rsid w:val="00B34DCF"/>
    <w:rsid w:val="00B352FB"/>
    <w:rsid w:val="00B356D0"/>
    <w:rsid w:val="00B358F3"/>
    <w:rsid w:val="00B3595D"/>
    <w:rsid w:val="00B35AB4"/>
    <w:rsid w:val="00B35F2D"/>
    <w:rsid w:val="00B35F42"/>
    <w:rsid w:val="00B36271"/>
    <w:rsid w:val="00B3657C"/>
    <w:rsid w:val="00B365C3"/>
    <w:rsid w:val="00B36640"/>
    <w:rsid w:val="00B36911"/>
    <w:rsid w:val="00B36C00"/>
    <w:rsid w:val="00B37178"/>
    <w:rsid w:val="00B371D9"/>
    <w:rsid w:val="00B37223"/>
    <w:rsid w:val="00B373B9"/>
    <w:rsid w:val="00B376B0"/>
    <w:rsid w:val="00B3780E"/>
    <w:rsid w:val="00B37909"/>
    <w:rsid w:val="00B37955"/>
    <w:rsid w:val="00B3798E"/>
    <w:rsid w:val="00B37993"/>
    <w:rsid w:val="00B37A2B"/>
    <w:rsid w:val="00B37CBD"/>
    <w:rsid w:val="00B402FF"/>
    <w:rsid w:val="00B404B4"/>
    <w:rsid w:val="00B40568"/>
    <w:rsid w:val="00B40762"/>
    <w:rsid w:val="00B40A5A"/>
    <w:rsid w:val="00B40A64"/>
    <w:rsid w:val="00B40C51"/>
    <w:rsid w:val="00B40E25"/>
    <w:rsid w:val="00B40ECA"/>
    <w:rsid w:val="00B40F1D"/>
    <w:rsid w:val="00B41075"/>
    <w:rsid w:val="00B41121"/>
    <w:rsid w:val="00B413C1"/>
    <w:rsid w:val="00B414BE"/>
    <w:rsid w:val="00B41627"/>
    <w:rsid w:val="00B41F8B"/>
    <w:rsid w:val="00B41FAB"/>
    <w:rsid w:val="00B422B6"/>
    <w:rsid w:val="00B4235C"/>
    <w:rsid w:val="00B4241A"/>
    <w:rsid w:val="00B42496"/>
    <w:rsid w:val="00B4253A"/>
    <w:rsid w:val="00B427D5"/>
    <w:rsid w:val="00B42990"/>
    <w:rsid w:val="00B42CF6"/>
    <w:rsid w:val="00B42D12"/>
    <w:rsid w:val="00B431C6"/>
    <w:rsid w:val="00B434F3"/>
    <w:rsid w:val="00B435F8"/>
    <w:rsid w:val="00B4377B"/>
    <w:rsid w:val="00B43DC3"/>
    <w:rsid w:val="00B43FC3"/>
    <w:rsid w:val="00B43FFB"/>
    <w:rsid w:val="00B4412B"/>
    <w:rsid w:val="00B44188"/>
    <w:rsid w:val="00B442D1"/>
    <w:rsid w:val="00B4453B"/>
    <w:rsid w:val="00B44673"/>
    <w:rsid w:val="00B446F4"/>
    <w:rsid w:val="00B44C2F"/>
    <w:rsid w:val="00B4527E"/>
    <w:rsid w:val="00B45A8C"/>
    <w:rsid w:val="00B45CBC"/>
    <w:rsid w:val="00B46082"/>
    <w:rsid w:val="00B46679"/>
    <w:rsid w:val="00B46781"/>
    <w:rsid w:val="00B467F4"/>
    <w:rsid w:val="00B46939"/>
    <w:rsid w:val="00B469A4"/>
    <w:rsid w:val="00B46AA8"/>
    <w:rsid w:val="00B46EE5"/>
    <w:rsid w:val="00B46EE7"/>
    <w:rsid w:val="00B46FBB"/>
    <w:rsid w:val="00B4756A"/>
    <w:rsid w:val="00B476A0"/>
    <w:rsid w:val="00B47808"/>
    <w:rsid w:val="00B478DA"/>
    <w:rsid w:val="00B479C3"/>
    <w:rsid w:val="00B47C10"/>
    <w:rsid w:val="00B47DB4"/>
    <w:rsid w:val="00B5018E"/>
    <w:rsid w:val="00B501CA"/>
    <w:rsid w:val="00B5070E"/>
    <w:rsid w:val="00B50D6B"/>
    <w:rsid w:val="00B512A6"/>
    <w:rsid w:val="00B515CB"/>
    <w:rsid w:val="00B5181B"/>
    <w:rsid w:val="00B51AB4"/>
    <w:rsid w:val="00B51EC4"/>
    <w:rsid w:val="00B52547"/>
    <w:rsid w:val="00B52757"/>
    <w:rsid w:val="00B52AF5"/>
    <w:rsid w:val="00B52C86"/>
    <w:rsid w:val="00B531B9"/>
    <w:rsid w:val="00B53743"/>
    <w:rsid w:val="00B53A29"/>
    <w:rsid w:val="00B53CA5"/>
    <w:rsid w:val="00B5424B"/>
    <w:rsid w:val="00B54E0F"/>
    <w:rsid w:val="00B552F1"/>
    <w:rsid w:val="00B55473"/>
    <w:rsid w:val="00B55524"/>
    <w:rsid w:val="00B55827"/>
    <w:rsid w:val="00B558BA"/>
    <w:rsid w:val="00B5591B"/>
    <w:rsid w:val="00B55E5A"/>
    <w:rsid w:val="00B55FAF"/>
    <w:rsid w:val="00B55FE1"/>
    <w:rsid w:val="00B56054"/>
    <w:rsid w:val="00B561B2"/>
    <w:rsid w:val="00B56227"/>
    <w:rsid w:val="00B562C9"/>
    <w:rsid w:val="00B563A1"/>
    <w:rsid w:val="00B567E5"/>
    <w:rsid w:val="00B5697A"/>
    <w:rsid w:val="00B56A22"/>
    <w:rsid w:val="00B56BB9"/>
    <w:rsid w:val="00B56D61"/>
    <w:rsid w:val="00B56F01"/>
    <w:rsid w:val="00B57073"/>
    <w:rsid w:val="00B570A4"/>
    <w:rsid w:val="00B57256"/>
    <w:rsid w:val="00B572CC"/>
    <w:rsid w:val="00B57790"/>
    <w:rsid w:val="00B57BA0"/>
    <w:rsid w:val="00B57DD2"/>
    <w:rsid w:val="00B60185"/>
    <w:rsid w:val="00B601C4"/>
    <w:rsid w:val="00B601D9"/>
    <w:rsid w:val="00B60228"/>
    <w:rsid w:val="00B60614"/>
    <w:rsid w:val="00B60642"/>
    <w:rsid w:val="00B609FF"/>
    <w:rsid w:val="00B60A89"/>
    <w:rsid w:val="00B60BFD"/>
    <w:rsid w:val="00B60D06"/>
    <w:rsid w:val="00B60E38"/>
    <w:rsid w:val="00B61561"/>
    <w:rsid w:val="00B615AB"/>
    <w:rsid w:val="00B6177E"/>
    <w:rsid w:val="00B61A41"/>
    <w:rsid w:val="00B61C8B"/>
    <w:rsid w:val="00B61F87"/>
    <w:rsid w:val="00B61FBD"/>
    <w:rsid w:val="00B6237F"/>
    <w:rsid w:val="00B62871"/>
    <w:rsid w:val="00B62897"/>
    <w:rsid w:val="00B629D4"/>
    <w:rsid w:val="00B62A4B"/>
    <w:rsid w:val="00B62C6E"/>
    <w:rsid w:val="00B62F7B"/>
    <w:rsid w:val="00B6317D"/>
    <w:rsid w:val="00B6358D"/>
    <w:rsid w:val="00B639BC"/>
    <w:rsid w:val="00B639E7"/>
    <w:rsid w:val="00B63B79"/>
    <w:rsid w:val="00B64253"/>
    <w:rsid w:val="00B648D3"/>
    <w:rsid w:val="00B64953"/>
    <w:rsid w:val="00B64AC2"/>
    <w:rsid w:val="00B64B70"/>
    <w:rsid w:val="00B64F0C"/>
    <w:rsid w:val="00B64F33"/>
    <w:rsid w:val="00B64F7C"/>
    <w:rsid w:val="00B64FB2"/>
    <w:rsid w:val="00B653E5"/>
    <w:rsid w:val="00B65548"/>
    <w:rsid w:val="00B656C6"/>
    <w:rsid w:val="00B65D03"/>
    <w:rsid w:val="00B65D1F"/>
    <w:rsid w:val="00B65EB4"/>
    <w:rsid w:val="00B65F71"/>
    <w:rsid w:val="00B661AD"/>
    <w:rsid w:val="00B663B1"/>
    <w:rsid w:val="00B6645F"/>
    <w:rsid w:val="00B6655A"/>
    <w:rsid w:val="00B6697D"/>
    <w:rsid w:val="00B66B52"/>
    <w:rsid w:val="00B66BC9"/>
    <w:rsid w:val="00B66C60"/>
    <w:rsid w:val="00B67029"/>
    <w:rsid w:val="00B67213"/>
    <w:rsid w:val="00B674B8"/>
    <w:rsid w:val="00B67619"/>
    <w:rsid w:val="00B677BA"/>
    <w:rsid w:val="00B67C61"/>
    <w:rsid w:val="00B67D6C"/>
    <w:rsid w:val="00B67E15"/>
    <w:rsid w:val="00B67E5A"/>
    <w:rsid w:val="00B70065"/>
    <w:rsid w:val="00B700AB"/>
    <w:rsid w:val="00B70116"/>
    <w:rsid w:val="00B702FD"/>
    <w:rsid w:val="00B70B72"/>
    <w:rsid w:val="00B70FC2"/>
    <w:rsid w:val="00B7114D"/>
    <w:rsid w:val="00B71272"/>
    <w:rsid w:val="00B713A9"/>
    <w:rsid w:val="00B71725"/>
    <w:rsid w:val="00B71C83"/>
    <w:rsid w:val="00B71F34"/>
    <w:rsid w:val="00B7291D"/>
    <w:rsid w:val="00B729C4"/>
    <w:rsid w:val="00B72B51"/>
    <w:rsid w:val="00B72F9A"/>
    <w:rsid w:val="00B7321A"/>
    <w:rsid w:val="00B734A1"/>
    <w:rsid w:val="00B734CA"/>
    <w:rsid w:val="00B7359C"/>
    <w:rsid w:val="00B7386D"/>
    <w:rsid w:val="00B7392C"/>
    <w:rsid w:val="00B73C0E"/>
    <w:rsid w:val="00B74360"/>
    <w:rsid w:val="00B743D1"/>
    <w:rsid w:val="00B74475"/>
    <w:rsid w:val="00B7453C"/>
    <w:rsid w:val="00B7454C"/>
    <w:rsid w:val="00B748A8"/>
    <w:rsid w:val="00B749E8"/>
    <w:rsid w:val="00B74C25"/>
    <w:rsid w:val="00B74F9B"/>
    <w:rsid w:val="00B74FF0"/>
    <w:rsid w:val="00B75518"/>
    <w:rsid w:val="00B75884"/>
    <w:rsid w:val="00B75958"/>
    <w:rsid w:val="00B75A16"/>
    <w:rsid w:val="00B75D96"/>
    <w:rsid w:val="00B75DBC"/>
    <w:rsid w:val="00B75ECF"/>
    <w:rsid w:val="00B76058"/>
    <w:rsid w:val="00B7614B"/>
    <w:rsid w:val="00B76164"/>
    <w:rsid w:val="00B762F2"/>
    <w:rsid w:val="00B76555"/>
    <w:rsid w:val="00B76595"/>
    <w:rsid w:val="00B768FE"/>
    <w:rsid w:val="00B76AC4"/>
    <w:rsid w:val="00B76C7B"/>
    <w:rsid w:val="00B77118"/>
    <w:rsid w:val="00B7716F"/>
    <w:rsid w:val="00B7723E"/>
    <w:rsid w:val="00B77251"/>
    <w:rsid w:val="00B7729D"/>
    <w:rsid w:val="00B77781"/>
    <w:rsid w:val="00B778C1"/>
    <w:rsid w:val="00B77A4F"/>
    <w:rsid w:val="00B8006E"/>
    <w:rsid w:val="00B8019A"/>
    <w:rsid w:val="00B80294"/>
    <w:rsid w:val="00B8033E"/>
    <w:rsid w:val="00B80828"/>
    <w:rsid w:val="00B808DE"/>
    <w:rsid w:val="00B81052"/>
    <w:rsid w:val="00B810B5"/>
    <w:rsid w:val="00B81857"/>
    <w:rsid w:val="00B81BC9"/>
    <w:rsid w:val="00B81E88"/>
    <w:rsid w:val="00B824D6"/>
    <w:rsid w:val="00B826A8"/>
    <w:rsid w:val="00B82D24"/>
    <w:rsid w:val="00B82DEB"/>
    <w:rsid w:val="00B83182"/>
    <w:rsid w:val="00B83496"/>
    <w:rsid w:val="00B835CD"/>
    <w:rsid w:val="00B836E4"/>
    <w:rsid w:val="00B837DC"/>
    <w:rsid w:val="00B8398A"/>
    <w:rsid w:val="00B83C14"/>
    <w:rsid w:val="00B84237"/>
    <w:rsid w:val="00B84338"/>
    <w:rsid w:val="00B84601"/>
    <w:rsid w:val="00B846DB"/>
    <w:rsid w:val="00B84741"/>
    <w:rsid w:val="00B848BE"/>
    <w:rsid w:val="00B851F4"/>
    <w:rsid w:val="00B8540C"/>
    <w:rsid w:val="00B858F7"/>
    <w:rsid w:val="00B85C8C"/>
    <w:rsid w:val="00B85DA4"/>
    <w:rsid w:val="00B85E6D"/>
    <w:rsid w:val="00B86123"/>
    <w:rsid w:val="00B86139"/>
    <w:rsid w:val="00B862FF"/>
    <w:rsid w:val="00B865DB"/>
    <w:rsid w:val="00B865DF"/>
    <w:rsid w:val="00B86CF2"/>
    <w:rsid w:val="00B86D62"/>
    <w:rsid w:val="00B87081"/>
    <w:rsid w:val="00B8750F"/>
    <w:rsid w:val="00B879E7"/>
    <w:rsid w:val="00B87D16"/>
    <w:rsid w:val="00B87FE4"/>
    <w:rsid w:val="00B90AB1"/>
    <w:rsid w:val="00B911E5"/>
    <w:rsid w:val="00B916B5"/>
    <w:rsid w:val="00B9186C"/>
    <w:rsid w:val="00B91C54"/>
    <w:rsid w:val="00B91DFD"/>
    <w:rsid w:val="00B91EB2"/>
    <w:rsid w:val="00B9229A"/>
    <w:rsid w:val="00B92321"/>
    <w:rsid w:val="00B925D2"/>
    <w:rsid w:val="00B926CA"/>
    <w:rsid w:val="00B9279C"/>
    <w:rsid w:val="00B92A84"/>
    <w:rsid w:val="00B92C76"/>
    <w:rsid w:val="00B931FF"/>
    <w:rsid w:val="00B932C9"/>
    <w:rsid w:val="00B933A3"/>
    <w:rsid w:val="00B936E6"/>
    <w:rsid w:val="00B93908"/>
    <w:rsid w:val="00B94121"/>
    <w:rsid w:val="00B94258"/>
    <w:rsid w:val="00B94363"/>
    <w:rsid w:val="00B9459A"/>
    <w:rsid w:val="00B94950"/>
    <w:rsid w:val="00B94998"/>
    <w:rsid w:val="00B949CE"/>
    <w:rsid w:val="00B949D0"/>
    <w:rsid w:val="00B959ED"/>
    <w:rsid w:val="00B95A3D"/>
    <w:rsid w:val="00B95C64"/>
    <w:rsid w:val="00B95C9C"/>
    <w:rsid w:val="00B95CD5"/>
    <w:rsid w:val="00B95DD6"/>
    <w:rsid w:val="00B95ED2"/>
    <w:rsid w:val="00B961EE"/>
    <w:rsid w:val="00B967E9"/>
    <w:rsid w:val="00B96A29"/>
    <w:rsid w:val="00B96D12"/>
    <w:rsid w:val="00B971A1"/>
    <w:rsid w:val="00B97EA2"/>
    <w:rsid w:val="00BA016E"/>
    <w:rsid w:val="00BA01BB"/>
    <w:rsid w:val="00BA029D"/>
    <w:rsid w:val="00BA041C"/>
    <w:rsid w:val="00BA043C"/>
    <w:rsid w:val="00BA0A69"/>
    <w:rsid w:val="00BA0B53"/>
    <w:rsid w:val="00BA0C87"/>
    <w:rsid w:val="00BA0CC3"/>
    <w:rsid w:val="00BA17AE"/>
    <w:rsid w:val="00BA1AB0"/>
    <w:rsid w:val="00BA1D07"/>
    <w:rsid w:val="00BA26CE"/>
    <w:rsid w:val="00BA286F"/>
    <w:rsid w:val="00BA2B7C"/>
    <w:rsid w:val="00BA2DAD"/>
    <w:rsid w:val="00BA2F13"/>
    <w:rsid w:val="00BA2FB8"/>
    <w:rsid w:val="00BA31E4"/>
    <w:rsid w:val="00BA3217"/>
    <w:rsid w:val="00BA33A9"/>
    <w:rsid w:val="00BA349C"/>
    <w:rsid w:val="00BA37CE"/>
    <w:rsid w:val="00BA382F"/>
    <w:rsid w:val="00BA398E"/>
    <w:rsid w:val="00BA3B4A"/>
    <w:rsid w:val="00BA3DE9"/>
    <w:rsid w:val="00BA3F4E"/>
    <w:rsid w:val="00BA440D"/>
    <w:rsid w:val="00BA4479"/>
    <w:rsid w:val="00BA4499"/>
    <w:rsid w:val="00BA45A2"/>
    <w:rsid w:val="00BA47B9"/>
    <w:rsid w:val="00BA484E"/>
    <w:rsid w:val="00BA4C07"/>
    <w:rsid w:val="00BA4F69"/>
    <w:rsid w:val="00BA578E"/>
    <w:rsid w:val="00BA5A27"/>
    <w:rsid w:val="00BA5A6D"/>
    <w:rsid w:val="00BA5D8E"/>
    <w:rsid w:val="00BA6058"/>
    <w:rsid w:val="00BA60F3"/>
    <w:rsid w:val="00BA61F9"/>
    <w:rsid w:val="00BA63AE"/>
    <w:rsid w:val="00BA675D"/>
    <w:rsid w:val="00BA68AC"/>
    <w:rsid w:val="00BA6914"/>
    <w:rsid w:val="00BA6D61"/>
    <w:rsid w:val="00BA6FE3"/>
    <w:rsid w:val="00BA7132"/>
    <w:rsid w:val="00BA71BB"/>
    <w:rsid w:val="00BA741C"/>
    <w:rsid w:val="00BA7742"/>
    <w:rsid w:val="00BA7843"/>
    <w:rsid w:val="00BA7AB4"/>
    <w:rsid w:val="00BA7C29"/>
    <w:rsid w:val="00BA7CD1"/>
    <w:rsid w:val="00BA7DD6"/>
    <w:rsid w:val="00BA7FAD"/>
    <w:rsid w:val="00BB0113"/>
    <w:rsid w:val="00BB044E"/>
    <w:rsid w:val="00BB05B8"/>
    <w:rsid w:val="00BB0AB7"/>
    <w:rsid w:val="00BB0B97"/>
    <w:rsid w:val="00BB0DC9"/>
    <w:rsid w:val="00BB125C"/>
    <w:rsid w:val="00BB1432"/>
    <w:rsid w:val="00BB1465"/>
    <w:rsid w:val="00BB15C7"/>
    <w:rsid w:val="00BB1B1B"/>
    <w:rsid w:val="00BB1B32"/>
    <w:rsid w:val="00BB1E39"/>
    <w:rsid w:val="00BB2128"/>
    <w:rsid w:val="00BB22EE"/>
    <w:rsid w:val="00BB24FC"/>
    <w:rsid w:val="00BB254C"/>
    <w:rsid w:val="00BB2A3F"/>
    <w:rsid w:val="00BB2DB4"/>
    <w:rsid w:val="00BB2F2B"/>
    <w:rsid w:val="00BB3074"/>
    <w:rsid w:val="00BB30DA"/>
    <w:rsid w:val="00BB30E3"/>
    <w:rsid w:val="00BB313E"/>
    <w:rsid w:val="00BB31FD"/>
    <w:rsid w:val="00BB357D"/>
    <w:rsid w:val="00BB3738"/>
    <w:rsid w:val="00BB3A56"/>
    <w:rsid w:val="00BB402B"/>
    <w:rsid w:val="00BB4203"/>
    <w:rsid w:val="00BB42B0"/>
    <w:rsid w:val="00BB4380"/>
    <w:rsid w:val="00BB45CB"/>
    <w:rsid w:val="00BB4729"/>
    <w:rsid w:val="00BB497C"/>
    <w:rsid w:val="00BB4AE1"/>
    <w:rsid w:val="00BB4B02"/>
    <w:rsid w:val="00BB4B18"/>
    <w:rsid w:val="00BB4B37"/>
    <w:rsid w:val="00BB4C2B"/>
    <w:rsid w:val="00BB4D93"/>
    <w:rsid w:val="00BB4E1C"/>
    <w:rsid w:val="00BB4F78"/>
    <w:rsid w:val="00BB518F"/>
    <w:rsid w:val="00BB55A2"/>
    <w:rsid w:val="00BB5796"/>
    <w:rsid w:val="00BB597D"/>
    <w:rsid w:val="00BB5CF6"/>
    <w:rsid w:val="00BB5D0E"/>
    <w:rsid w:val="00BB5D3A"/>
    <w:rsid w:val="00BB5D95"/>
    <w:rsid w:val="00BB6099"/>
    <w:rsid w:val="00BB61E8"/>
    <w:rsid w:val="00BB6645"/>
    <w:rsid w:val="00BB6727"/>
    <w:rsid w:val="00BB6856"/>
    <w:rsid w:val="00BB6DF5"/>
    <w:rsid w:val="00BB749D"/>
    <w:rsid w:val="00BB7572"/>
    <w:rsid w:val="00BB75FA"/>
    <w:rsid w:val="00BB77EF"/>
    <w:rsid w:val="00BB7A81"/>
    <w:rsid w:val="00BB7C4D"/>
    <w:rsid w:val="00BB7C7F"/>
    <w:rsid w:val="00BB7CA2"/>
    <w:rsid w:val="00BB7D68"/>
    <w:rsid w:val="00BC0416"/>
    <w:rsid w:val="00BC0442"/>
    <w:rsid w:val="00BC05AC"/>
    <w:rsid w:val="00BC08BA"/>
    <w:rsid w:val="00BC0C06"/>
    <w:rsid w:val="00BC0C6C"/>
    <w:rsid w:val="00BC0F8B"/>
    <w:rsid w:val="00BC1270"/>
    <w:rsid w:val="00BC1614"/>
    <w:rsid w:val="00BC18BE"/>
    <w:rsid w:val="00BC2057"/>
    <w:rsid w:val="00BC22BA"/>
    <w:rsid w:val="00BC2416"/>
    <w:rsid w:val="00BC25B8"/>
    <w:rsid w:val="00BC2633"/>
    <w:rsid w:val="00BC26F9"/>
    <w:rsid w:val="00BC2750"/>
    <w:rsid w:val="00BC2AAB"/>
    <w:rsid w:val="00BC2B5D"/>
    <w:rsid w:val="00BC2CE8"/>
    <w:rsid w:val="00BC2D50"/>
    <w:rsid w:val="00BC31FE"/>
    <w:rsid w:val="00BC36B8"/>
    <w:rsid w:val="00BC37F2"/>
    <w:rsid w:val="00BC39A9"/>
    <w:rsid w:val="00BC3BAE"/>
    <w:rsid w:val="00BC3DA5"/>
    <w:rsid w:val="00BC3F87"/>
    <w:rsid w:val="00BC3FCF"/>
    <w:rsid w:val="00BC41C2"/>
    <w:rsid w:val="00BC43F0"/>
    <w:rsid w:val="00BC451F"/>
    <w:rsid w:val="00BC4598"/>
    <w:rsid w:val="00BC47A7"/>
    <w:rsid w:val="00BC4988"/>
    <w:rsid w:val="00BC4ADB"/>
    <w:rsid w:val="00BC4C44"/>
    <w:rsid w:val="00BC4EC5"/>
    <w:rsid w:val="00BC5224"/>
    <w:rsid w:val="00BC5285"/>
    <w:rsid w:val="00BC5345"/>
    <w:rsid w:val="00BC535B"/>
    <w:rsid w:val="00BC5400"/>
    <w:rsid w:val="00BC5591"/>
    <w:rsid w:val="00BC5697"/>
    <w:rsid w:val="00BC5B5A"/>
    <w:rsid w:val="00BC5C00"/>
    <w:rsid w:val="00BC5C9F"/>
    <w:rsid w:val="00BC5DF3"/>
    <w:rsid w:val="00BC5F9F"/>
    <w:rsid w:val="00BC5FC7"/>
    <w:rsid w:val="00BC620A"/>
    <w:rsid w:val="00BC64C1"/>
    <w:rsid w:val="00BC64F9"/>
    <w:rsid w:val="00BC6938"/>
    <w:rsid w:val="00BC6B22"/>
    <w:rsid w:val="00BC7099"/>
    <w:rsid w:val="00BC7224"/>
    <w:rsid w:val="00BC7361"/>
    <w:rsid w:val="00BC7503"/>
    <w:rsid w:val="00BC79AA"/>
    <w:rsid w:val="00BD0348"/>
    <w:rsid w:val="00BD0396"/>
    <w:rsid w:val="00BD0699"/>
    <w:rsid w:val="00BD0711"/>
    <w:rsid w:val="00BD0B63"/>
    <w:rsid w:val="00BD0E54"/>
    <w:rsid w:val="00BD14B3"/>
    <w:rsid w:val="00BD1D46"/>
    <w:rsid w:val="00BD1F25"/>
    <w:rsid w:val="00BD276D"/>
    <w:rsid w:val="00BD2B39"/>
    <w:rsid w:val="00BD2D3B"/>
    <w:rsid w:val="00BD2DB9"/>
    <w:rsid w:val="00BD2E10"/>
    <w:rsid w:val="00BD2E70"/>
    <w:rsid w:val="00BD2FEE"/>
    <w:rsid w:val="00BD321A"/>
    <w:rsid w:val="00BD33C4"/>
    <w:rsid w:val="00BD34CE"/>
    <w:rsid w:val="00BD34E0"/>
    <w:rsid w:val="00BD353C"/>
    <w:rsid w:val="00BD3ABD"/>
    <w:rsid w:val="00BD3AC8"/>
    <w:rsid w:val="00BD3D6F"/>
    <w:rsid w:val="00BD3FF0"/>
    <w:rsid w:val="00BD4069"/>
    <w:rsid w:val="00BD428E"/>
    <w:rsid w:val="00BD42C6"/>
    <w:rsid w:val="00BD477E"/>
    <w:rsid w:val="00BD4FC5"/>
    <w:rsid w:val="00BD502A"/>
    <w:rsid w:val="00BD504A"/>
    <w:rsid w:val="00BD547A"/>
    <w:rsid w:val="00BD5601"/>
    <w:rsid w:val="00BD5894"/>
    <w:rsid w:val="00BD5AE4"/>
    <w:rsid w:val="00BD5AEF"/>
    <w:rsid w:val="00BD5B7F"/>
    <w:rsid w:val="00BD5E66"/>
    <w:rsid w:val="00BD6016"/>
    <w:rsid w:val="00BD62C6"/>
    <w:rsid w:val="00BD66FB"/>
    <w:rsid w:val="00BD6784"/>
    <w:rsid w:val="00BD6905"/>
    <w:rsid w:val="00BD6BD6"/>
    <w:rsid w:val="00BD7148"/>
    <w:rsid w:val="00BD72E6"/>
    <w:rsid w:val="00BD759E"/>
    <w:rsid w:val="00BD75FC"/>
    <w:rsid w:val="00BE005F"/>
    <w:rsid w:val="00BE0310"/>
    <w:rsid w:val="00BE031C"/>
    <w:rsid w:val="00BE058A"/>
    <w:rsid w:val="00BE06F1"/>
    <w:rsid w:val="00BE080B"/>
    <w:rsid w:val="00BE092C"/>
    <w:rsid w:val="00BE0FB5"/>
    <w:rsid w:val="00BE0FDA"/>
    <w:rsid w:val="00BE1441"/>
    <w:rsid w:val="00BE158D"/>
    <w:rsid w:val="00BE1828"/>
    <w:rsid w:val="00BE18C4"/>
    <w:rsid w:val="00BE1913"/>
    <w:rsid w:val="00BE1E14"/>
    <w:rsid w:val="00BE1E81"/>
    <w:rsid w:val="00BE1FF4"/>
    <w:rsid w:val="00BE2279"/>
    <w:rsid w:val="00BE2716"/>
    <w:rsid w:val="00BE3253"/>
    <w:rsid w:val="00BE331A"/>
    <w:rsid w:val="00BE334F"/>
    <w:rsid w:val="00BE384F"/>
    <w:rsid w:val="00BE3BA4"/>
    <w:rsid w:val="00BE3F60"/>
    <w:rsid w:val="00BE3FC3"/>
    <w:rsid w:val="00BE4185"/>
    <w:rsid w:val="00BE42F4"/>
    <w:rsid w:val="00BE4408"/>
    <w:rsid w:val="00BE4433"/>
    <w:rsid w:val="00BE4464"/>
    <w:rsid w:val="00BE455F"/>
    <w:rsid w:val="00BE483C"/>
    <w:rsid w:val="00BE4B02"/>
    <w:rsid w:val="00BE4CB9"/>
    <w:rsid w:val="00BE4D48"/>
    <w:rsid w:val="00BE51D0"/>
    <w:rsid w:val="00BE5A39"/>
    <w:rsid w:val="00BE5EB7"/>
    <w:rsid w:val="00BE5FB8"/>
    <w:rsid w:val="00BE63B4"/>
    <w:rsid w:val="00BE66B9"/>
    <w:rsid w:val="00BE6710"/>
    <w:rsid w:val="00BE6A93"/>
    <w:rsid w:val="00BE6BA6"/>
    <w:rsid w:val="00BE6D7F"/>
    <w:rsid w:val="00BE6DEA"/>
    <w:rsid w:val="00BE737D"/>
    <w:rsid w:val="00BE773D"/>
    <w:rsid w:val="00BE7979"/>
    <w:rsid w:val="00BE79AA"/>
    <w:rsid w:val="00BE7A14"/>
    <w:rsid w:val="00BE7C46"/>
    <w:rsid w:val="00BE7F19"/>
    <w:rsid w:val="00BF00CE"/>
    <w:rsid w:val="00BF00CF"/>
    <w:rsid w:val="00BF02C7"/>
    <w:rsid w:val="00BF0449"/>
    <w:rsid w:val="00BF071D"/>
    <w:rsid w:val="00BF0720"/>
    <w:rsid w:val="00BF096B"/>
    <w:rsid w:val="00BF0A18"/>
    <w:rsid w:val="00BF0C37"/>
    <w:rsid w:val="00BF0CD1"/>
    <w:rsid w:val="00BF0E44"/>
    <w:rsid w:val="00BF0EC2"/>
    <w:rsid w:val="00BF1081"/>
    <w:rsid w:val="00BF15C8"/>
    <w:rsid w:val="00BF1812"/>
    <w:rsid w:val="00BF188D"/>
    <w:rsid w:val="00BF1AF5"/>
    <w:rsid w:val="00BF1BB2"/>
    <w:rsid w:val="00BF235D"/>
    <w:rsid w:val="00BF24C9"/>
    <w:rsid w:val="00BF28A1"/>
    <w:rsid w:val="00BF2A01"/>
    <w:rsid w:val="00BF2D48"/>
    <w:rsid w:val="00BF36A8"/>
    <w:rsid w:val="00BF393D"/>
    <w:rsid w:val="00BF3D35"/>
    <w:rsid w:val="00BF4472"/>
    <w:rsid w:val="00BF4C18"/>
    <w:rsid w:val="00BF5160"/>
    <w:rsid w:val="00BF56B2"/>
    <w:rsid w:val="00BF5C54"/>
    <w:rsid w:val="00BF5CAA"/>
    <w:rsid w:val="00BF5E16"/>
    <w:rsid w:val="00BF5F55"/>
    <w:rsid w:val="00BF6183"/>
    <w:rsid w:val="00BF6485"/>
    <w:rsid w:val="00BF6658"/>
    <w:rsid w:val="00BF6CA0"/>
    <w:rsid w:val="00BF7100"/>
    <w:rsid w:val="00BF720A"/>
    <w:rsid w:val="00BF7307"/>
    <w:rsid w:val="00BF770D"/>
    <w:rsid w:val="00BF7789"/>
    <w:rsid w:val="00BF79EE"/>
    <w:rsid w:val="00BF7B51"/>
    <w:rsid w:val="00C0000F"/>
    <w:rsid w:val="00C001BC"/>
    <w:rsid w:val="00C00487"/>
    <w:rsid w:val="00C00602"/>
    <w:rsid w:val="00C00C6A"/>
    <w:rsid w:val="00C00D33"/>
    <w:rsid w:val="00C00DBD"/>
    <w:rsid w:val="00C00EA8"/>
    <w:rsid w:val="00C00EBC"/>
    <w:rsid w:val="00C00F71"/>
    <w:rsid w:val="00C0113D"/>
    <w:rsid w:val="00C01526"/>
    <w:rsid w:val="00C016B8"/>
    <w:rsid w:val="00C01A31"/>
    <w:rsid w:val="00C01CD0"/>
    <w:rsid w:val="00C01E81"/>
    <w:rsid w:val="00C01F9D"/>
    <w:rsid w:val="00C01FA3"/>
    <w:rsid w:val="00C020C6"/>
    <w:rsid w:val="00C021FD"/>
    <w:rsid w:val="00C0295F"/>
    <w:rsid w:val="00C02C3B"/>
    <w:rsid w:val="00C02FBD"/>
    <w:rsid w:val="00C03222"/>
    <w:rsid w:val="00C032AA"/>
    <w:rsid w:val="00C03417"/>
    <w:rsid w:val="00C03949"/>
    <w:rsid w:val="00C03E3C"/>
    <w:rsid w:val="00C03F7D"/>
    <w:rsid w:val="00C043A8"/>
    <w:rsid w:val="00C04428"/>
    <w:rsid w:val="00C045BD"/>
    <w:rsid w:val="00C04A8D"/>
    <w:rsid w:val="00C04B6C"/>
    <w:rsid w:val="00C04FCA"/>
    <w:rsid w:val="00C0500D"/>
    <w:rsid w:val="00C051AF"/>
    <w:rsid w:val="00C052F9"/>
    <w:rsid w:val="00C05312"/>
    <w:rsid w:val="00C056BA"/>
    <w:rsid w:val="00C05738"/>
    <w:rsid w:val="00C060AB"/>
    <w:rsid w:val="00C0619E"/>
    <w:rsid w:val="00C062BA"/>
    <w:rsid w:val="00C06392"/>
    <w:rsid w:val="00C06559"/>
    <w:rsid w:val="00C0690C"/>
    <w:rsid w:val="00C06936"/>
    <w:rsid w:val="00C0714C"/>
    <w:rsid w:val="00C073AC"/>
    <w:rsid w:val="00C0742D"/>
    <w:rsid w:val="00C074BA"/>
    <w:rsid w:val="00C075EF"/>
    <w:rsid w:val="00C0794E"/>
    <w:rsid w:val="00C0797B"/>
    <w:rsid w:val="00C07B74"/>
    <w:rsid w:val="00C07C28"/>
    <w:rsid w:val="00C07DC4"/>
    <w:rsid w:val="00C07E64"/>
    <w:rsid w:val="00C10326"/>
    <w:rsid w:val="00C109F0"/>
    <w:rsid w:val="00C10B2B"/>
    <w:rsid w:val="00C10CAD"/>
    <w:rsid w:val="00C11051"/>
    <w:rsid w:val="00C11293"/>
    <w:rsid w:val="00C11302"/>
    <w:rsid w:val="00C1151E"/>
    <w:rsid w:val="00C11824"/>
    <w:rsid w:val="00C11E37"/>
    <w:rsid w:val="00C11F68"/>
    <w:rsid w:val="00C120D0"/>
    <w:rsid w:val="00C125FF"/>
    <w:rsid w:val="00C126E6"/>
    <w:rsid w:val="00C1284D"/>
    <w:rsid w:val="00C129CB"/>
    <w:rsid w:val="00C12A4E"/>
    <w:rsid w:val="00C12AFC"/>
    <w:rsid w:val="00C12C56"/>
    <w:rsid w:val="00C12F11"/>
    <w:rsid w:val="00C13143"/>
    <w:rsid w:val="00C133E0"/>
    <w:rsid w:val="00C13955"/>
    <w:rsid w:val="00C13B03"/>
    <w:rsid w:val="00C13DD9"/>
    <w:rsid w:val="00C148C8"/>
    <w:rsid w:val="00C14D8D"/>
    <w:rsid w:val="00C14DAC"/>
    <w:rsid w:val="00C14F29"/>
    <w:rsid w:val="00C1560E"/>
    <w:rsid w:val="00C1568D"/>
    <w:rsid w:val="00C15BF6"/>
    <w:rsid w:val="00C16341"/>
    <w:rsid w:val="00C16687"/>
    <w:rsid w:val="00C166CF"/>
    <w:rsid w:val="00C16893"/>
    <w:rsid w:val="00C16963"/>
    <w:rsid w:val="00C16AAD"/>
    <w:rsid w:val="00C16DCC"/>
    <w:rsid w:val="00C175E6"/>
    <w:rsid w:val="00C175F0"/>
    <w:rsid w:val="00C17762"/>
    <w:rsid w:val="00C1785E"/>
    <w:rsid w:val="00C1787C"/>
    <w:rsid w:val="00C17979"/>
    <w:rsid w:val="00C17B70"/>
    <w:rsid w:val="00C17F09"/>
    <w:rsid w:val="00C2030A"/>
    <w:rsid w:val="00C20710"/>
    <w:rsid w:val="00C20893"/>
    <w:rsid w:val="00C20AC0"/>
    <w:rsid w:val="00C20B3D"/>
    <w:rsid w:val="00C20BC5"/>
    <w:rsid w:val="00C20D91"/>
    <w:rsid w:val="00C21064"/>
    <w:rsid w:val="00C2123E"/>
    <w:rsid w:val="00C212D1"/>
    <w:rsid w:val="00C2142B"/>
    <w:rsid w:val="00C21767"/>
    <w:rsid w:val="00C219C9"/>
    <w:rsid w:val="00C21BC5"/>
    <w:rsid w:val="00C21DD3"/>
    <w:rsid w:val="00C21EAA"/>
    <w:rsid w:val="00C21F18"/>
    <w:rsid w:val="00C22133"/>
    <w:rsid w:val="00C228C5"/>
    <w:rsid w:val="00C23071"/>
    <w:rsid w:val="00C2312C"/>
    <w:rsid w:val="00C23177"/>
    <w:rsid w:val="00C2356B"/>
    <w:rsid w:val="00C23922"/>
    <w:rsid w:val="00C23BB9"/>
    <w:rsid w:val="00C23BC8"/>
    <w:rsid w:val="00C23C52"/>
    <w:rsid w:val="00C23C75"/>
    <w:rsid w:val="00C24972"/>
    <w:rsid w:val="00C24A6C"/>
    <w:rsid w:val="00C24CF1"/>
    <w:rsid w:val="00C24E56"/>
    <w:rsid w:val="00C2503F"/>
    <w:rsid w:val="00C255EE"/>
    <w:rsid w:val="00C25759"/>
    <w:rsid w:val="00C25F80"/>
    <w:rsid w:val="00C26121"/>
    <w:rsid w:val="00C2651B"/>
    <w:rsid w:val="00C2681E"/>
    <w:rsid w:val="00C26A28"/>
    <w:rsid w:val="00C26AFF"/>
    <w:rsid w:val="00C26F3F"/>
    <w:rsid w:val="00C26FB2"/>
    <w:rsid w:val="00C26FFA"/>
    <w:rsid w:val="00C270D7"/>
    <w:rsid w:val="00C273BB"/>
    <w:rsid w:val="00C274C2"/>
    <w:rsid w:val="00C27573"/>
    <w:rsid w:val="00C27835"/>
    <w:rsid w:val="00C27983"/>
    <w:rsid w:val="00C27B2A"/>
    <w:rsid w:val="00C27BD8"/>
    <w:rsid w:val="00C27C2E"/>
    <w:rsid w:val="00C27CFA"/>
    <w:rsid w:val="00C301C9"/>
    <w:rsid w:val="00C3057E"/>
    <w:rsid w:val="00C305AB"/>
    <w:rsid w:val="00C307E5"/>
    <w:rsid w:val="00C30CD9"/>
    <w:rsid w:val="00C30D2E"/>
    <w:rsid w:val="00C30D81"/>
    <w:rsid w:val="00C3152B"/>
    <w:rsid w:val="00C31643"/>
    <w:rsid w:val="00C31996"/>
    <w:rsid w:val="00C31BB5"/>
    <w:rsid w:val="00C32327"/>
    <w:rsid w:val="00C324A3"/>
    <w:rsid w:val="00C32A5E"/>
    <w:rsid w:val="00C32AEB"/>
    <w:rsid w:val="00C32AED"/>
    <w:rsid w:val="00C32F37"/>
    <w:rsid w:val="00C335C9"/>
    <w:rsid w:val="00C339E8"/>
    <w:rsid w:val="00C33C6A"/>
    <w:rsid w:val="00C33CA8"/>
    <w:rsid w:val="00C340C8"/>
    <w:rsid w:val="00C34593"/>
    <w:rsid w:val="00C345CC"/>
    <w:rsid w:val="00C34942"/>
    <w:rsid w:val="00C34B0B"/>
    <w:rsid w:val="00C34C85"/>
    <w:rsid w:val="00C35639"/>
    <w:rsid w:val="00C35657"/>
    <w:rsid w:val="00C35669"/>
    <w:rsid w:val="00C3566F"/>
    <w:rsid w:val="00C35865"/>
    <w:rsid w:val="00C35B48"/>
    <w:rsid w:val="00C35D97"/>
    <w:rsid w:val="00C36097"/>
    <w:rsid w:val="00C36155"/>
    <w:rsid w:val="00C3638B"/>
    <w:rsid w:val="00C3645C"/>
    <w:rsid w:val="00C364A8"/>
    <w:rsid w:val="00C36F94"/>
    <w:rsid w:val="00C37587"/>
    <w:rsid w:val="00C37801"/>
    <w:rsid w:val="00C3798A"/>
    <w:rsid w:val="00C37D35"/>
    <w:rsid w:val="00C37D77"/>
    <w:rsid w:val="00C400C3"/>
    <w:rsid w:val="00C40423"/>
    <w:rsid w:val="00C40FA5"/>
    <w:rsid w:val="00C4119C"/>
    <w:rsid w:val="00C41372"/>
    <w:rsid w:val="00C4148A"/>
    <w:rsid w:val="00C41A1C"/>
    <w:rsid w:val="00C41D61"/>
    <w:rsid w:val="00C421D3"/>
    <w:rsid w:val="00C423B4"/>
    <w:rsid w:val="00C42452"/>
    <w:rsid w:val="00C42485"/>
    <w:rsid w:val="00C426FB"/>
    <w:rsid w:val="00C4348F"/>
    <w:rsid w:val="00C43758"/>
    <w:rsid w:val="00C437D5"/>
    <w:rsid w:val="00C43F96"/>
    <w:rsid w:val="00C4407C"/>
    <w:rsid w:val="00C447A0"/>
    <w:rsid w:val="00C44E19"/>
    <w:rsid w:val="00C44E8A"/>
    <w:rsid w:val="00C44FDC"/>
    <w:rsid w:val="00C450EF"/>
    <w:rsid w:val="00C4513E"/>
    <w:rsid w:val="00C45349"/>
    <w:rsid w:val="00C453D2"/>
    <w:rsid w:val="00C45515"/>
    <w:rsid w:val="00C4579B"/>
    <w:rsid w:val="00C459FF"/>
    <w:rsid w:val="00C45A94"/>
    <w:rsid w:val="00C45ABA"/>
    <w:rsid w:val="00C45E67"/>
    <w:rsid w:val="00C45ED0"/>
    <w:rsid w:val="00C45F30"/>
    <w:rsid w:val="00C46083"/>
    <w:rsid w:val="00C46350"/>
    <w:rsid w:val="00C4663D"/>
    <w:rsid w:val="00C469B6"/>
    <w:rsid w:val="00C469EC"/>
    <w:rsid w:val="00C46E57"/>
    <w:rsid w:val="00C47004"/>
    <w:rsid w:val="00C4726D"/>
    <w:rsid w:val="00C472E6"/>
    <w:rsid w:val="00C47341"/>
    <w:rsid w:val="00C4738A"/>
    <w:rsid w:val="00C476FC"/>
    <w:rsid w:val="00C477F8"/>
    <w:rsid w:val="00C478E0"/>
    <w:rsid w:val="00C47907"/>
    <w:rsid w:val="00C47A65"/>
    <w:rsid w:val="00C47AC5"/>
    <w:rsid w:val="00C47B0F"/>
    <w:rsid w:val="00C47B6A"/>
    <w:rsid w:val="00C47C0B"/>
    <w:rsid w:val="00C47E36"/>
    <w:rsid w:val="00C47EA9"/>
    <w:rsid w:val="00C50078"/>
    <w:rsid w:val="00C501AC"/>
    <w:rsid w:val="00C501B2"/>
    <w:rsid w:val="00C502B6"/>
    <w:rsid w:val="00C50784"/>
    <w:rsid w:val="00C50B55"/>
    <w:rsid w:val="00C50C38"/>
    <w:rsid w:val="00C50CC1"/>
    <w:rsid w:val="00C50F60"/>
    <w:rsid w:val="00C50FD8"/>
    <w:rsid w:val="00C512CA"/>
    <w:rsid w:val="00C512EA"/>
    <w:rsid w:val="00C514F9"/>
    <w:rsid w:val="00C5150E"/>
    <w:rsid w:val="00C515DB"/>
    <w:rsid w:val="00C51B5F"/>
    <w:rsid w:val="00C51F7C"/>
    <w:rsid w:val="00C52201"/>
    <w:rsid w:val="00C52378"/>
    <w:rsid w:val="00C5240E"/>
    <w:rsid w:val="00C5269F"/>
    <w:rsid w:val="00C52BF7"/>
    <w:rsid w:val="00C52EC8"/>
    <w:rsid w:val="00C52F19"/>
    <w:rsid w:val="00C530A3"/>
    <w:rsid w:val="00C5316D"/>
    <w:rsid w:val="00C531D8"/>
    <w:rsid w:val="00C5340A"/>
    <w:rsid w:val="00C534BC"/>
    <w:rsid w:val="00C53526"/>
    <w:rsid w:val="00C53ED7"/>
    <w:rsid w:val="00C546EA"/>
    <w:rsid w:val="00C54804"/>
    <w:rsid w:val="00C54C07"/>
    <w:rsid w:val="00C54F38"/>
    <w:rsid w:val="00C5514B"/>
    <w:rsid w:val="00C551A2"/>
    <w:rsid w:val="00C55384"/>
    <w:rsid w:val="00C557D0"/>
    <w:rsid w:val="00C55883"/>
    <w:rsid w:val="00C55BEF"/>
    <w:rsid w:val="00C55DAF"/>
    <w:rsid w:val="00C5629E"/>
    <w:rsid w:val="00C562CF"/>
    <w:rsid w:val="00C56433"/>
    <w:rsid w:val="00C5643D"/>
    <w:rsid w:val="00C56A90"/>
    <w:rsid w:val="00C5726E"/>
    <w:rsid w:val="00C5732E"/>
    <w:rsid w:val="00C57446"/>
    <w:rsid w:val="00C57448"/>
    <w:rsid w:val="00C57694"/>
    <w:rsid w:val="00C57C11"/>
    <w:rsid w:val="00C57C77"/>
    <w:rsid w:val="00C6062A"/>
    <w:rsid w:val="00C60677"/>
    <w:rsid w:val="00C608D5"/>
    <w:rsid w:val="00C609B1"/>
    <w:rsid w:val="00C60D40"/>
    <w:rsid w:val="00C610C3"/>
    <w:rsid w:val="00C611B5"/>
    <w:rsid w:val="00C61510"/>
    <w:rsid w:val="00C618A5"/>
    <w:rsid w:val="00C61AB5"/>
    <w:rsid w:val="00C61BA2"/>
    <w:rsid w:val="00C61E12"/>
    <w:rsid w:val="00C6221A"/>
    <w:rsid w:val="00C623C7"/>
    <w:rsid w:val="00C62AE3"/>
    <w:rsid w:val="00C62BD8"/>
    <w:rsid w:val="00C63498"/>
    <w:rsid w:val="00C63FDD"/>
    <w:rsid w:val="00C64008"/>
    <w:rsid w:val="00C640C6"/>
    <w:rsid w:val="00C64A17"/>
    <w:rsid w:val="00C64A59"/>
    <w:rsid w:val="00C65048"/>
    <w:rsid w:val="00C65093"/>
    <w:rsid w:val="00C6546F"/>
    <w:rsid w:val="00C65536"/>
    <w:rsid w:val="00C65620"/>
    <w:rsid w:val="00C656C2"/>
    <w:rsid w:val="00C65EAF"/>
    <w:rsid w:val="00C665BE"/>
    <w:rsid w:val="00C66867"/>
    <w:rsid w:val="00C66A31"/>
    <w:rsid w:val="00C66DA1"/>
    <w:rsid w:val="00C66FD6"/>
    <w:rsid w:val="00C67368"/>
    <w:rsid w:val="00C675BB"/>
    <w:rsid w:val="00C67715"/>
    <w:rsid w:val="00C677D4"/>
    <w:rsid w:val="00C679CD"/>
    <w:rsid w:val="00C70012"/>
    <w:rsid w:val="00C708F5"/>
    <w:rsid w:val="00C70BA3"/>
    <w:rsid w:val="00C70CB5"/>
    <w:rsid w:val="00C7143B"/>
    <w:rsid w:val="00C7181A"/>
    <w:rsid w:val="00C71886"/>
    <w:rsid w:val="00C72017"/>
    <w:rsid w:val="00C7218A"/>
    <w:rsid w:val="00C7219F"/>
    <w:rsid w:val="00C72410"/>
    <w:rsid w:val="00C72918"/>
    <w:rsid w:val="00C72E34"/>
    <w:rsid w:val="00C73160"/>
    <w:rsid w:val="00C732F1"/>
    <w:rsid w:val="00C73412"/>
    <w:rsid w:val="00C7345E"/>
    <w:rsid w:val="00C7348C"/>
    <w:rsid w:val="00C736B0"/>
    <w:rsid w:val="00C73AD2"/>
    <w:rsid w:val="00C73B67"/>
    <w:rsid w:val="00C73B90"/>
    <w:rsid w:val="00C73E59"/>
    <w:rsid w:val="00C74057"/>
    <w:rsid w:val="00C74077"/>
    <w:rsid w:val="00C7410B"/>
    <w:rsid w:val="00C74272"/>
    <w:rsid w:val="00C742C6"/>
    <w:rsid w:val="00C74981"/>
    <w:rsid w:val="00C74A6B"/>
    <w:rsid w:val="00C74F4F"/>
    <w:rsid w:val="00C75148"/>
    <w:rsid w:val="00C751F5"/>
    <w:rsid w:val="00C75661"/>
    <w:rsid w:val="00C75897"/>
    <w:rsid w:val="00C76053"/>
    <w:rsid w:val="00C76186"/>
    <w:rsid w:val="00C76412"/>
    <w:rsid w:val="00C767D3"/>
    <w:rsid w:val="00C767FE"/>
    <w:rsid w:val="00C76953"/>
    <w:rsid w:val="00C76C8D"/>
    <w:rsid w:val="00C76D75"/>
    <w:rsid w:val="00C76E1E"/>
    <w:rsid w:val="00C77135"/>
    <w:rsid w:val="00C7730B"/>
    <w:rsid w:val="00C77435"/>
    <w:rsid w:val="00C77651"/>
    <w:rsid w:val="00C77712"/>
    <w:rsid w:val="00C77782"/>
    <w:rsid w:val="00C77BAE"/>
    <w:rsid w:val="00C77C30"/>
    <w:rsid w:val="00C77DC6"/>
    <w:rsid w:val="00C77E01"/>
    <w:rsid w:val="00C80013"/>
    <w:rsid w:val="00C803E9"/>
    <w:rsid w:val="00C8049C"/>
    <w:rsid w:val="00C8053C"/>
    <w:rsid w:val="00C8063B"/>
    <w:rsid w:val="00C8066C"/>
    <w:rsid w:val="00C807A6"/>
    <w:rsid w:val="00C80C23"/>
    <w:rsid w:val="00C80CE9"/>
    <w:rsid w:val="00C80DB0"/>
    <w:rsid w:val="00C80E67"/>
    <w:rsid w:val="00C816E4"/>
    <w:rsid w:val="00C817D1"/>
    <w:rsid w:val="00C818A4"/>
    <w:rsid w:val="00C81A7E"/>
    <w:rsid w:val="00C820F7"/>
    <w:rsid w:val="00C8225A"/>
    <w:rsid w:val="00C8269C"/>
    <w:rsid w:val="00C82A38"/>
    <w:rsid w:val="00C82C1E"/>
    <w:rsid w:val="00C82C57"/>
    <w:rsid w:val="00C82D47"/>
    <w:rsid w:val="00C8361B"/>
    <w:rsid w:val="00C836A5"/>
    <w:rsid w:val="00C83DA7"/>
    <w:rsid w:val="00C83FB7"/>
    <w:rsid w:val="00C83FDC"/>
    <w:rsid w:val="00C845D0"/>
    <w:rsid w:val="00C845DF"/>
    <w:rsid w:val="00C84753"/>
    <w:rsid w:val="00C84962"/>
    <w:rsid w:val="00C850AA"/>
    <w:rsid w:val="00C850DC"/>
    <w:rsid w:val="00C8518E"/>
    <w:rsid w:val="00C85681"/>
    <w:rsid w:val="00C85CB9"/>
    <w:rsid w:val="00C85CEA"/>
    <w:rsid w:val="00C86069"/>
    <w:rsid w:val="00C864D6"/>
    <w:rsid w:val="00C865B1"/>
    <w:rsid w:val="00C86952"/>
    <w:rsid w:val="00C86AED"/>
    <w:rsid w:val="00C86C46"/>
    <w:rsid w:val="00C86C82"/>
    <w:rsid w:val="00C86CEF"/>
    <w:rsid w:val="00C86DCF"/>
    <w:rsid w:val="00C86E8A"/>
    <w:rsid w:val="00C8705C"/>
    <w:rsid w:val="00C871FD"/>
    <w:rsid w:val="00C8764F"/>
    <w:rsid w:val="00C876CF"/>
    <w:rsid w:val="00C87C51"/>
    <w:rsid w:val="00C87FCC"/>
    <w:rsid w:val="00C87FF7"/>
    <w:rsid w:val="00C90190"/>
    <w:rsid w:val="00C901DC"/>
    <w:rsid w:val="00C9030B"/>
    <w:rsid w:val="00C90784"/>
    <w:rsid w:val="00C90B4B"/>
    <w:rsid w:val="00C91456"/>
    <w:rsid w:val="00C914FE"/>
    <w:rsid w:val="00C91904"/>
    <w:rsid w:val="00C91C40"/>
    <w:rsid w:val="00C91D01"/>
    <w:rsid w:val="00C91D1A"/>
    <w:rsid w:val="00C922A8"/>
    <w:rsid w:val="00C924D9"/>
    <w:rsid w:val="00C927F0"/>
    <w:rsid w:val="00C9285C"/>
    <w:rsid w:val="00C9293F"/>
    <w:rsid w:val="00C92C1C"/>
    <w:rsid w:val="00C92D9A"/>
    <w:rsid w:val="00C92F59"/>
    <w:rsid w:val="00C92F9A"/>
    <w:rsid w:val="00C93071"/>
    <w:rsid w:val="00C931E7"/>
    <w:rsid w:val="00C93378"/>
    <w:rsid w:val="00C93ACD"/>
    <w:rsid w:val="00C94310"/>
    <w:rsid w:val="00C9458C"/>
    <w:rsid w:val="00C9483C"/>
    <w:rsid w:val="00C94B41"/>
    <w:rsid w:val="00C94BC0"/>
    <w:rsid w:val="00C95150"/>
    <w:rsid w:val="00C9543F"/>
    <w:rsid w:val="00C95497"/>
    <w:rsid w:val="00C95573"/>
    <w:rsid w:val="00C9579F"/>
    <w:rsid w:val="00C96044"/>
    <w:rsid w:val="00C9675C"/>
    <w:rsid w:val="00C96FAF"/>
    <w:rsid w:val="00C970D5"/>
    <w:rsid w:val="00C97322"/>
    <w:rsid w:val="00C97C28"/>
    <w:rsid w:val="00C97CD8"/>
    <w:rsid w:val="00C97FAF"/>
    <w:rsid w:val="00CA011A"/>
    <w:rsid w:val="00CA0238"/>
    <w:rsid w:val="00CA0264"/>
    <w:rsid w:val="00CA02B6"/>
    <w:rsid w:val="00CA06A2"/>
    <w:rsid w:val="00CA0931"/>
    <w:rsid w:val="00CA0C2B"/>
    <w:rsid w:val="00CA0E36"/>
    <w:rsid w:val="00CA0E75"/>
    <w:rsid w:val="00CA1196"/>
    <w:rsid w:val="00CA1209"/>
    <w:rsid w:val="00CA144B"/>
    <w:rsid w:val="00CA14EC"/>
    <w:rsid w:val="00CA1597"/>
    <w:rsid w:val="00CA19F4"/>
    <w:rsid w:val="00CA1A20"/>
    <w:rsid w:val="00CA1B3B"/>
    <w:rsid w:val="00CA1B65"/>
    <w:rsid w:val="00CA20CF"/>
    <w:rsid w:val="00CA21F0"/>
    <w:rsid w:val="00CA3099"/>
    <w:rsid w:val="00CA3146"/>
    <w:rsid w:val="00CA383D"/>
    <w:rsid w:val="00CA3C74"/>
    <w:rsid w:val="00CA3EF4"/>
    <w:rsid w:val="00CA3F23"/>
    <w:rsid w:val="00CA3F5D"/>
    <w:rsid w:val="00CA4482"/>
    <w:rsid w:val="00CA46A2"/>
    <w:rsid w:val="00CA46B5"/>
    <w:rsid w:val="00CA4704"/>
    <w:rsid w:val="00CA485C"/>
    <w:rsid w:val="00CA559B"/>
    <w:rsid w:val="00CA55E9"/>
    <w:rsid w:val="00CA55EE"/>
    <w:rsid w:val="00CA55F4"/>
    <w:rsid w:val="00CA5689"/>
    <w:rsid w:val="00CA57DD"/>
    <w:rsid w:val="00CA5865"/>
    <w:rsid w:val="00CA597F"/>
    <w:rsid w:val="00CA5A25"/>
    <w:rsid w:val="00CA5AD2"/>
    <w:rsid w:val="00CA5CC9"/>
    <w:rsid w:val="00CA5D64"/>
    <w:rsid w:val="00CA5E51"/>
    <w:rsid w:val="00CA5F1A"/>
    <w:rsid w:val="00CA6017"/>
    <w:rsid w:val="00CA61BB"/>
    <w:rsid w:val="00CA63AD"/>
    <w:rsid w:val="00CA6AEB"/>
    <w:rsid w:val="00CA6BB6"/>
    <w:rsid w:val="00CA7218"/>
    <w:rsid w:val="00CA7332"/>
    <w:rsid w:val="00CA7452"/>
    <w:rsid w:val="00CA7767"/>
    <w:rsid w:val="00CA7884"/>
    <w:rsid w:val="00CA7952"/>
    <w:rsid w:val="00CA7A22"/>
    <w:rsid w:val="00CA7DC4"/>
    <w:rsid w:val="00CB02E3"/>
    <w:rsid w:val="00CB0389"/>
    <w:rsid w:val="00CB05B3"/>
    <w:rsid w:val="00CB0611"/>
    <w:rsid w:val="00CB061D"/>
    <w:rsid w:val="00CB06E6"/>
    <w:rsid w:val="00CB0F8E"/>
    <w:rsid w:val="00CB0FEE"/>
    <w:rsid w:val="00CB1139"/>
    <w:rsid w:val="00CB1224"/>
    <w:rsid w:val="00CB1228"/>
    <w:rsid w:val="00CB1296"/>
    <w:rsid w:val="00CB1323"/>
    <w:rsid w:val="00CB1470"/>
    <w:rsid w:val="00CB164B"/>
    <w:rsid w:val="00CB195F"/>
    <w:rsid w:val="00CB19F4"/>
    <w:rsid w:val="00CB1D9E"/>
    <w:rsid w:val="00CB1FB1"/>
    <w:rsid w:val="00CB217B"/>
    <w:rsid w:val="00CB2579"/>
    <w:rsid w:val="00CB2719"/>
    <w:rsid w:val="00CB271F"/>
    <w:rsid w:val="00CB295C"/>
    <w:rsid w:val="00CB2A8E"/>
    <w:rsid w:val="00CB2D15"/>
    <w:rsid w:val="00CB354B"/>
    <w:rsid w:val="00CB3836"/>
    <w:rsid w:val="00CB41C1"/>
    <w:rsid w:val="00CB459F"/>
    <w:rsid w:val="00CB4872"/>
    <w:rsid w:val="00CB4889"/>
    <w:rsid w:val="00CB4A8E"/>
    <w:rsid w:val="00CB50D5"/>
    <w:rsid w:val="00CB50EF"/>
    <w:rsid w:val="00CB5479"/>
    <w:rsid w:val="00CB5524"/>
    <w:rsid w:val="00CB5528"/>
    <w:rsid w:val="00CB558F"/>
    <w:rsid w:val="00CB58A6"/>
    <w:rsid w:val="00CB592B"/>
    <w:rsid w:val="00CB5B14"/>
    <w:rsid w:val="00CB5B30"/>
    <w:rsid w:val="00CB5B63"/>
    <w:rsid w:val="00CB5C1B"/>
    <w:rsid w:val="00CB5D8F"/>
    <w:rsid w:val="00CB5E5C"/>
    <w:rsid w:val="00CB60C8"/>
    <w:rsid w:val="00CB6151"/>
    <w:rsid w:val="00CB6173"/>
    <w:rsid w:val="00CB6565"/>
    <w:rsid w:val="00CB656B"/>
    <w:rsid w:val="00CB676C"/>
    <w:rsid w:val="00CB697E"/>
    <w:rsid w:val="00CB6984"/>
    <w:rsid w:val="00CB6D31"/>
    <w:rsid w:val="00CB6E14"/>
    <w:rsid w:val="00CB6FBA"/>
    <w:rsid w:val="00CB70AB"/>
    <w:rsid w:val="00CB725F"/>
    <w:rsid w:val="00CB72D5"/>
    <w:rsid w:val="00CB73B1"/>
    <w:rsid w:val="00CB7479"/>
    <w:rsid w:val="00CB7541"/>
    <w:rsid w:val="00CB75CE"/>
    <w:rsid w:val="00CB76EA"/>
    <w:rsid w:val="00CB7885"/>
    <w:rsid w:val="00CB7AAF"/>
    <w:rsid w:val="00CB7AD6"/>
    <w:rsid w:val="00CC0021"/>
    <w:rsid w:val="00CC0278"/>
    <w:rsid w:val="00CC0919"/>
    <w:rsid w:val="00CC0CC5"/>
    <w:rsid w:val="00CC0F78"/>
    <w:rsid w:val="00CC0FC4"/>
    <w:rsid w:val="00CC1027"/>
    <w:rsid w:val="00CC1245"/>
    <w:rsid w:val="00CC1250"/>
    <w:rsid w:val="00CC188B"/>
    <w:rsid w:val="00CC1C9A"/>
    <w:rsid w:val="00CC1D7F"/>
    <w:rsid w:val="00CC1D89"/>
    <w:rsid w:val="00CC20A2"/>
    <w:rsid w:val="00CC2174"/>
    <w:rsid w:val="00CC2371"/>
    <w:rsid w:val="00CC256A"/>
    <w:rsid w:val="00CC267A"/>
    <w:rsid w:val="00CC26AB"/>
    <w:rsid w:val="00CC2703"/>
    <w:rsid w:val="00CC2B6D"/>
    <w:rsid w:val="00CC2D5B"/>
    <w:rsid w:val="00CC2EB4"/>
    <w:rsid w:val="00CC314B"/>
    <w:rsid w:val="00CC333D"/>
    <w:rsid w:val="00CC338D"/>
    <w:rsid w:val="00CC376E"/>
    <w:rsid w:val="00CC3B31"/>
    <w:rsid w:val="00CC3D9E"/>
    <w:rsid w:val="00CC413C"/>
    <w:rsid w:val="00CC44F3"/>
    <w:rsid w:val="00CC46D3"/>
    <w:rsid w:val="00CC4717"/>
    <w:rsid w:val="00CC4739"/>
    <w:rsid w:val="00CC50AA"/>
    <w:rsid w:val="00CC521C"/>
    <w:rsid w:val="00CC52B1"/>
    <w:rsid w:val="00CC5C0C"/>
    <w:rsid w:val="00CC5C90"/>
    <w:rsid w:val="00CC5D79"/>
    <w:rsid w:val="00CC5D82"/>
    <w:rsid w:val="00CC5FF7"/>
    <w:rsid w:val="00CC6042"/>
    <w:rsid w:val="00CC6090"/>
    <w:rsid w:val="00CC64BA"/>
    <w:rsid w:val="00CC66A6"/>
    <w:rsid w:val="00CC68FF"/>
    <w:rsid w:val="00CC6CC8"/>
    <w:rsid w:val="00CC6DBC"/>
    <w:rsid w:val="00CC70E8"/>
    <w:rsid w:val="00CC768F"/>
    <w:rsid w:val="00CC7799"/>
    <w:rsid w:val="00CC7A73"/>
    <w:rsid w:val="00CC7B24"/>
    <w:rsid w:val="00CC7DEA"/>
    <w:rsid w:val="00CD01E5"/>
    <w:rsid w:val="00CD01E6"/>
    <w:rsid w:val="00CD02A2"/>
    <w:rsid w:val="00CD02E7"/>
    <w:rsid w:val="00CD036A"/>
    <w:rsid w:val="00CD060A"/>
    <w:rsid w:val="00CD0903"/>
    <w:rsid w:val="00CD0A86"/>
    <w:rsid w:val="00CD0B32"/>
    <w:rsid w:val="00CD0C19"/>
    <w:rsid w:val="00CD12A2"/>
    <w:rsid w:val="00CD149C"/>
    <w:rsid w:val="00CD1747"/>
    <w:rsid w:val="00CD1854"/>
    <w:rsid w:val="00CD1941"/>
    <w:rsid w:val="00CD1FAA"/>
    <w:rsid w:val="00CD201E"/>
    <w:rsid w:val="00CD24CE"/>
    <w:rsid w:val="00CD2501"/>
    <w:rsid w:val="00CD2678"/>
    <w:rsid w:val="00CD279D"/>
    <w:rsid w:val="00CD29F8"/>
    <w:rsid w:val="00CD2ACF"/>
    <w:rsid w:val="00CD32A9"/>
    <w:rsid w:val="00CD3AA2"/>
    <w:rsid w:val="00CD3F7B"/>
    <w:rsid w:val="00CD3FBC"/>
    <w:rsid w:val="00CD4328"/>
    <w:rsid w:val="00CD4917"/>
    <w:rsid w:val="00CD498F"/>
    <w:rsid w:val="00CD4A01"/>
    <w:rsid w:val="00CD4B4A"/>
    <w:rsid w:val="00CD4BFD"/>
    <w:rsid w:val="00CD4DA4"/>
    <w:rsid w:val="00CD4E12"/>
    <w:rsid w:val="00CD5469"/>
    <w:rsid w:val="00CD5920"/>
    <w:rsid w:val="00CD5A4A"/>
    <w:rsid w:val="00CD5A6D"/>
    <w:rsid w:val="00CD5C51"/>
    <w:rsid w:val="00CD5C91"/>
    <w:rsid w:val="00CD60BB"/>
    <w:rsid w:val="00CD6841"/>
    <w:rsid w:val="00CD6844"/>
    <w:rsid w:val="00CD6C07"/>
    <w:rsid w:val="00CD6E70"/>
    <w:rsid w:val="00CD7180"/>
    <w:rsid w:val="00CD735F"/>
    <w:rsid w:val="00CD73B4"/>
    <w:rsid w:val="00CD7400"/>
    <w:rsid w:val="00CD75D1"/>
    <w:rsid w:val="00CD77FA"/>
    <w:rsid w:val="00CD780A"/>
    <w:rsid w:val="00CD7A29"/>
    <w:rsid w:val="00CD7C75"/>
    <w:rsid w:val="00CD7D08"/>
    <w:rsid w:val="00CD7D20"/>
    <w:rsid w:val="00CD7E9B"/>
    <w:rsid w:val="00CD7EE5"/>
    <w:rsid w:val="00CE00CD"/>
    <w:rsid w:val="00CE0135"/>
    <w:rsid w:val="00CE03B4"/>
    <w:rsid w:val="00CE07EA"/>
    <w:rsid w:val="00CE0C2D"/>
    <w:rsid w:val="00CE15EF"/>
    <w:rsid w:val="00CE171B"/>
    <w:rsid w:val="00CE17ED"/>
    <w:rsid w:val="00CE26BE"/>
    <w:rsid w:val="00CE26EA"/>
    <w:rsid w:val="00CE2767"/>
    <w:rsid w:val="00CE2D21"/>
    <w:rsid w:val="00CE3093"/>
    <w:rsid w:val="00CE34CC"/>
    <w:rsid w:val="00CE35B0"/>
    <w:rsid w:val="00CE3BC3"/>
    <w:rsid w:val="00CE4128"/>
    <w:rsid w:val="00CE4197"/>
    <w:rsid w:val="00CE422B"/>
    <w:rsid w:val="00CE4995"/>
    <w:rsid w:val="00CE49A8"/>
    <w:rsid w:val="00CE4A08"/>
    <w:rsid w:val="00CE4A2E"/>
    <w:rsid w:val="00CE4BAC"/>
    <w:rsid w:val="00CE4BCE"/>
    <w:rsid w:val="00CE4C85"/>
    <w:rsid w:val="00CE56A2"/>
    <w:rsid w:val="00CE57C0"/>
    <w:rsid w:val="00CE5BD3"/>
    <w:rsid w:val="00CE5E39"/>
    <w:rsid w:val="00CE5FA5"/>
    <w:rsid w:val="00CE65FA"/>
    <w:rsid w:val="00CE6B21"/>
    <w:rsid w:val="00CE7067"/>
    <w:rsid w:val="00CE708C"/>
    <w:rsid w:val="00CE70AF"/>
    <w:rsid w:val="00CE7199"/>
    <w:rsid w:val="00CE7500"/>
    <w:rsid w:val="00CE787B"/>
    <w:rsid w:val="00CE79B0"/>
    <w:rsid w:val="00CE79E4"/>
    <w:rsid w:val="00CE7A72"/>
    <w:rsid w:val="00CE7BC5"/>
    <w:rsid w:val="00CE7F20"/>
    <w:rsid w:val="00CF0383"/>
    <w:rsid w:val="00CF09A5"/>
    <w:rsid w:val="00CF0E05"/>
    <w:rsid w:val="00CF0E5B"/>
    <w:rsid w:val="00CF16BB"/>
    <w:rsid w:val="00CF1973"/>
    <w:rsid w:val="00CF242D"/>
    <w:rsid w:val="00CF25BD"/>
    <w:rsid w:val="00CF2662"/>
    <w:rsid w:val="00CF2907"/>
    <w:rsid w:val="00CF29D1"/>
    <w:rsid w:val="00CF2D1B"/>
    <w:rsid w:val="00CF2D58"/>
    <w:rsid w:val="00CF2E03"/>
    <w:rsid w:val="00CF2ED1"/>
    <w:rsid w:val="00CF3193"/>
    <w:rsid w:val="00CF333B"/>
    <w:rsid w:val="00CF3429"/>
    <w:rsid w:val="00CF35AB"/>
    <w:rsid w:val="00CF3B99"/>
    <w:rsid w:val="00CF3CD0"/>
    <w:rsid w:val="00CF4363"/>
    <w:rsid w:val="00CF44CA"/>
    <w:rsid w:val="00CF46A5"/>
    <w:rsid w:val="00CF4DD0"/>
    <w:rsid w:val="00CF4E8D"/>
    <w:rsid w:val="00CF4FEA"/>
    <w:rsid w:val="00CF510F"/>
    <w:rsid w:val="00CF51E7"/>
    <w:rsid w:val="00CF523B"/>
    <w:rsid w:val="00CF535E"/>
    <w:rsid w:val="00CF5405"/>
    <w:rsid w:val="00CF56C9"/>
    <w:rsid w:val="00CF5C03"/>
    <w:rsid w:val="00CF5C62"/>
    <w:rsid w:val="00CF5E04"/>
    <w:rsid w:val="00CF62B8"/>
    <w:rsid w:val="00CF63CD"/>
    <w:rsid w:val="00CF6757"/>
    <w:rsid w:val="00CF688F"/>
    <w:rsid w:val="00CF6A08"/>
    <w:rsid w:val="00CF6B1D"/>
    <w:rsid w:val="00CF6E0A"/>
    <w:rsid w:val="00CF6E0E"/>
    <w:rsid w:val="00CF6F98"/>
    <w:rsid w:val="00CF708B"/>
    <w:rsid w:val="00CF7607"/>
    <w:rsid w:val="00CF7728"/>
    <w:rsid w:val="00CF793B"/>
    <w:rsid w:val="00CF7AA7"/>
    <w:rsid w:val="00CF7BE9"/>
    <w:rsid w:val="00CF7D4E"/>
    <w:rsid w:val="00CF7DB8"/>
    <w:rsid w:val="00CF7F71"/>
    <w:rsid w:val="00CF7FFD"/>
    <w:rsid w:val="00D00387"/>
    <w:rsid w:val="00D003AD"/>
    <w:rsid w:val="00D00477"/>
    <w:rsid w:val="00D00956"/>
    <w:rsid w:val="00D0096A"/>
    <w:rsid w:val="00D009BC"/>
    <w:rsid w:val="00D00E3D"/>
    <w:rsid w:val="00D00FDE"/>
    <w:rsid w:val="00D014F3"/>
    <w:rsid w:val="00D01672"/>
    <w:rsid w:val="00D01A67"/>
    <w:rsid w:val="00D01BA4"/>
    <w:rsid w:val="00D01D66"/>
    <w:rsid w:val="00D02126"/>
    <w:rsid w:val="00D02476"/>
    <w:rsid w:val="00D02546"/>
    <w:rsid w:val="00D028F7"/>
    <w:rsid w:val="00D02A08"/>
    <w:rsid w:val="00D030C4"/>
    <w:rsid w:val="00D03734"/>
    <w:rsid w:val="00D03A27"/>
    <w:rsid w:val="00D03A57"/>
    <w:rsid w:val="00D03B58"/>
    <w:rsid w:val="00D0403F"/>
    <w:rsid w:val="00D0405A"/>
    <w:rsid w:val="00D040AC"/>
    <w:rsid w:val="00D04248"/>
    <w:rsid w:val="00D04370"/>
    <w:rsid w:val="00D04387"/>
    <w:rsid w:val="00D044DA"/>
    <w:rsid w:val="00D044E9"/>
    <w:rsid w:val="00D04D70"/>
    <w:rsid w:val="00D04DD6"/>
    <w:rsid w:val="00D04F24"/>
    <w:rsid w:val="00D04F84"/>
    <w:rsid w:val="00D05262"/>
    <w:rsid w:val="00D0537D"/>
    <w:rsid w:val="00D0541E"/>
    <w:rsid w:val="00D0544F"/>
    <w:rsid w:val="00D0572B"/>
    <w:rsid w:val="00D05787"/>
    <w:rsid w:val="00D058BE"/>
    <w:rsid w:val="00D05DCC"/>
    <w:rsid w:val="00D066F4"/>
    <w:rsid w:val="00D06737"/>
    <w:rsid w:val="00D06BFB"/>
    <w:rsid w:val="00D06E70"/>
    <w:rsid w:val="00D06FD0"/>
    <w:rsid w:val="00D07234"/>
    <w:rsid w:val="00D07275"/>
    <w:rsid w:val="00D07310"/>
    <w:rsid w:val="00D0740F"/>
    <w:rsid w:val="00D07433"/>
    <w:rsid w:val="00D074D7"/>
    <w:rsid w:val="00D07672"/>
    <w:rsid w:val="00D077E2"/>
    <w:rsid w:val="00D079F1"/>
    <w:rsid w:val="00D07B9F"/>
    <w:rsid w:val="00D07F32"/>
    <w:rsid w:val="00D07FD0"/>
    <w:rsid w:val="00D10170"/>
    <w:rsid w:val="00D102CF"/>
    <w:rsid w:val="00D106B1"/>
    <w:rsid w:val="00D107B0"/>
    <w:rsid w:val="00D107F1"/>
    <w:rsid w:val="00D108E7"/>
    <w:rsid w:val="00D108FA"/>
    <w:rsid w:val="00D1095A"/>
    <w:rsid w:val="00D10988"/>
    <w:rsid w:val="00D109B7"/>
    <w:rsid w:val="00D10A06"/>
    <w:rsid w:val="00D10D5F"/>
    <w:rsid w:val="00D1114D"/>
    <w:rsid w:val="00D1130C"/>
    <w:rsid w:val="00D114D9"/>
    <w:rsid w:val="00D115FE"/>
    <w:rsid w:val="00D119F6"/>
    <w:rsid w:val="00D121DF"/>
    <w:rsid w:val="00D12347"/>
    <w:rsid w:val="00D12659"/>
    <w:rsid w:val="00D12778"/>
    <w:rsid w:val="00D12B57"/>
    <w:rsid w:val="00D12C4B"/>
    <w:rsid w:val="00D12E7D"/>
    <w:rsid w:val="00D13378"/>
    <w:rsid w:val="00D133A4"/>
    <w:rsid w:val="00D1352C"/>
    <w:rsid w:val="00D13671"/>
    <w:rsid w:val="00D138BF"/>
    <w:rsid w:val="00D13C26"/>
    <w:rsid w:val="00D13EB9"/>
    <w:rsid w:val="00D140CE"/>
    <w:rsid w:val="00D14199"/>
    <w:rsid w:val="00D14670"/>
    <w:rsid w:val="00D14717"/>
    <w:rsid w:val="00D14774"/>
    <w:rsid w:val="00D148C5"/>
    <w:rsid w:val="00D1499B"/>
    <w:rsid w:val="00D14B32"/>
    <w:rsid w:val="00D14BD1"/>
    <w:rsid w:val="00D14CD0"/>
    <w:rsid w:val="00D14CFD"/>
    <w:rsid w:val="00D14D43"/>
    <w:rsid w:val="00D14E13"/>
    <w:rsid w:val="00D15373"/>
    <w:rsid w:val="00D15B9C"/>
    <w:rsid w:val="00D16103"/>
    <w:rsid w:val="00D164FA"/>
    <w:rsid w:val="00D16578"/>
    <w:rsid w:val="00D168AD"/>
    <w:rsid w:val="00D16A77"/>
    <w:rsid w:val="00D16C53"/>
    <w:rsid w:val="00D171CE"/>
    <w:rsid w:val="00D173BF"/>
    <w:rsid w:val="00D1758F"/>
    <w:rsid w:val="00D17935"/>
    <w:rsid w:val="00D17E24"/>
    <w:rsid w:val="00D17F45"/>
    <w:rsid w:val="00D201D9"/>
    <w:rsid w:val="00D20678"/>
    <w:rsid w:val="00D206DE"/>
    <w:rsid w:val="00D20BCD"/>
    <w:rsid w:val="00D21203"/>
    <w:rsid w:val="00D21234"/>
    <w:rsid w:val="00D2153A"/>
    <w:rsid w:val="00D2155A"/>
    <w:rsid w:val="00D21923"/>
    <w:rsid w:val="00D21AD9"/>
    <w:rsid w:val="00D21C39"/>
    <w:rsid w:val="00D21F45"/>
    <w:rsid w:val="00D224FE"/>
    <w:rsid w:val="00D22737"/>
    <w:rsid w:val="00D22835"/>
    <w:rsid w:val="00D22C25"/>
    <w:rsid w:val="00D22F9B"/>
    <w:rsid w:val="00D2359B"/>
    <w:rsid w:val="00D2363B"/>
    <w:rsid w:val="00D23696"/>
    <w:rsid w:val="00D23752"/>
    <w:rsid w:val="00D23E38"/>
    <w:rsid w:val="00D2445F"/>
    <w:rsid w:val="00D24A0C"/>
    <w:rsid w:val="00D24A30"/>
    <w:rsid w:val="00D24CBD"/>
    <w:rsid w:val="00D24CD9"/>
    <w:rsid w:val="00D24D44"/>
    <w:rsid w:val="00D25072"/>
    <w:rsid w:val="00D2554A"/>
    <w:rsid w:val="00D255FD"/>
    <w:rsid w:val="00D2560F"/>
    <w:rsid w:val="00D25664"/>
    <w:rsid w:val="00D257BF"/>
    <w:rsid w:val="00D25870"/>
    <w:rsid w:val="00D2596E"/>
    <w:rsid w:val="00D25B38"/>
    <w:rsid w:val="00D25E3F"/>
    <w:rsid w:val="00D25E64"/>
    <w:rsid w:val="00D25FD6"/>
    <w:rsid w:val="00D265A8"/>
    <w:rsid w:val="00D26687"/>
    <w:rsid w:val="00D26ABB"/>
    <w:rsid w:val="00D26CE6"/>
    <w:rsid w:val="00D26DA8"/>
    <w:rsid w:val="00D2758D"/>
    <w:rsid w:val="00D275B3"/>
    <w:rsid w:val="00D27721"/>
    <w:rsid w:val="00D27849"/>
    <w:rsid w:val="00D27C86"/>
    <w:rsid w:val="00D30103"/>
    <w:rsid w:val="00D30537"/>
    <w:rsid w:val="00D30548"/>
    <w:rsid w:val="00D30915"/>
    <w:rsid w:val="00D3097F"/>
    <w:rsid w:val="00D30E04"/>
    <w:rsid w:val="00D310BA"/>
    <w:rsid w:val="00D31400"/>
    <w:rsid w:val="00D315E4"/>
    <w:rsid w:val="00D31665"/>
    <w:rsid w:val="00D3173C"/>
    <w:rsid w:val="00D31754"/>
    <w:rsid w:val="00D317B5"/>
    <w:rsid w:val="00D31A0F"/>
    <w:rsid w:val="00D31B26"/>
    <w:rsid w:val="00D31ED2"/>
    <w:rsid w:val="00D31EE8"/>
    <w:rsid w:val="00D31F20"/>
    <w:rsid w:val="00D31FD8"/>
    <w:rsid w:val="00D320AE"/>
    <w:rsid w:val="00D320C5"/>
    <w:rsid w:val="00D325FD"/>
    <w:rsid w:val="00D3272C"/>
    <w:rsid w:val="00D32C75"/>
    <w:rsid w:val="00D32D45"/>
    <w:rsid w:val="00D32E8C"/>
    <w:rsid w:val="00D32EA3"/>
    <w:rsid w:val="00D33148"/>
    <w:rsid w:val="00D33391"/>
    <w:rsid w:val="00D33805"/>
    <w:rsid w:val="00D33AC2"/>
    <w:rsid w:val="00D33CF1"/>
    <w:rsid w:val="00D33FFF"/>
    <w:rsid w:val="00D34263"/>
    <w:rsid w:val="00D34794"/>
    <w:rsid w:val="00D347CD"/>
    <w:rsid w:val="00D348C8"/>
    <w:rsid w:val="00D3513E"/>
    <w:rsid w:val="00D35422"/>
    <w:rsid w:val="00D35455"/>
    <w:rsid w:val="00D35661"/>
    <w:rsid w:val="00D35D55"/>
    <w:rsid w:val="00D35E68"/>
    <w:rsid w:val="00D3617F"/>
    <w:rsid w:val="00D361C9"/>
    <w:rsid w:val="00D36360"/>
    <w:rsid w:val="00D36391"/>
    <w:rsid w:val="00D36630"/>
    <w:rsid w:val="00D369AD"/>
    <w:rsid w:val="00D36A08"/>
    <w:rsid w:val="00D36D7F"/>
    <w:rsid w:val="00D37128"/>
    <w:rsid w:val="00D37138"/>
    <w:rsid w:val="00D374BE"/>
    <w:rsid w:val="00D376F4"/>
    <w:rsid w:val="00D3790B"/>
    <w:rsid w:val="00D37A57"/>
    <w:rsid w:val="00D37BE2"/>
    <w:rsid w:val="00D37C21"/>
    <w:rsid w:val="00D401EB"/>
    <w:rsid w:val="00D40296"/>
    <w:rsid w:val="00D40EA2"/>
    <w:rsid w:val="00D41210"/>
    <w:rsid w:val="00D412D8"/>
    <w:rsid w:val="00D418B2"/>
    <w:rsid w:val="00D418DF"/>
    <w:rsid w:val="00D41942"/>
    <w:rsid w:val="00D41F96"/>
    <w:rsid w:val="00D42384"/>
    <w:rsid w:val="00D42830"/>
    <w:rsid w:val="00D429A4"/>
    <w:rsid w:val="00D42A0D"/>
    <w:rsid w:val="00D42B20"/>
    <w:rsid w:val="00D42BE0"/>
    <w:rsid w:val="00D42E04"/>
    <w:rsid w:val="00D4332D"/>
    <w:rsid w:val="00D43384"/>
    <w:rsid w:val="00D4377E"/>
    <w:rsid w:val="00D43AC0"/>
    <w:rsid w:val="00D43B3E"/>
    <w:rsid w:val="00D440FC"/>
    <w:rsid w:val="00D44BAA"/>
    <w:rsid w:val="00D44E37"/>
    <w:rsid w:val="00D44FC4"/>
    <w:rsid w:val="00D4512F"/>
    <w:rsid w:val="00D455FA"/>
    <w:rsid w:val="00D4577F"/>
    <w:rsid w:val="00D45793"/>
    <w:rsid w:val="00D458B4"/>
    <w:rsid w:val="00D4624C"/>
    <w:rsid w:val="00D466A1"/>
    <w:rsid w:val="00D468F1"/>
    <w:rsid w:val="00D4693D"/>
    <w:rsid w:val="00D469F9"/>
    <w:rsid w:val="00D46B89"/>
    <w:rsid w:val="00D46C53"/>
    <w:rsid w:val="00D46D8B"/>
    <w:rsid w:val="00D46F87"/>
    <w:rsid w:val="00D470FB"/>
    <w:rsid w:val="00D47195"/>
    <w:rsid w:val="00D47351"/>
    <w:rsid w:val="00D47628"/>
    <w:rsid w:val="00D47724"/>
    <w:rsid w:val="00D4778E"/>
    <w:rsid w:val="00D47CCF"/>
    <w:rsid w:val="00D47D99"/>
    <w:rsid w:val="00D47EE8"/>
    <w:rsid w:val="00D47F90"/>
    <w:rsid w:val="00D501E7"/>
    <w:rsid w:val="00D50426"/>
    <w:rsid w:val="00D505C4"/>
    <w:rsid w:val="00D50744"/>
    <w:rsid w:val="00D50B4C"/>
    <w:rsid w:val="00D51112"/>
    <w:rsid w:val="00D5153F"/>
    <w:rsid w:val="00D5186F"/>
    <w:rsid w:val="00D519CE"/>
    <w:rsid w:val="00D51C80"/>
    <w:rsid w:val="00D523EB"/>
    <w:rsid w:val="00D525A7"/>
    <w:rsid w:val="00D525BF"/>
    <w:rsid w:val="00D5288E"/>
    <w:rsid w:val="00D52B0B"/>
    <w:rsid w:val="00D52B69"/>
    <w:rsid w:val="00D52CB3"/>
    <w:rsid w:val="00D52CD6"/>
    <w:rsid w:val="00D52EF3"/>
    <w:rsid w:val="00D532EE"/>
    <w:rsid w:val="00D53508"/>
    <w:rsid w:val="00D5359A"/>
    <w:rsid w:val="00D53660"/>
    <w:rsid w:val="00D53821"/>
    <w:rsid w:val="00D53B47"/>
    <w:rsid w:val="00D53C39"/>
    <w:rsid w:val="00D53F21"/>
    <w:rsid w:val="00D53F29"/>
    <w:rsid w:val="00D54010"/>
    <w:rsid w:val="00D5459B"/>
    <w:rsid w:val="00D54D64"/>
    <w:rsid w:val="00D54EA9"/>
    <w:rsid w:val="00D54F75"/>
    <w:rsid w:val="00D55293"/>
    <w:rsid w:val="00D5537F"/>
    <w:rsid w:val="00D555D7"/>
    <w:rsid w:val="00D559A9"/>
    <w:rsid w:val="00D559EB"/>
    <w:rsid w:val="00D55D5B"/>
    <w:rsid w:val="00D55E8C"/>
    <w:rsid w:val="00D55E92"/>
    <w:rsid w:val="00D55F9E"/>
    <w:rsid w:val="00D56087"/>
    <w:rsid w:val="00D5609E"/>
    <w:rsid w:val="00D560BC"/>
    <w:rsid w:val="00D5633D"/>
    <w:rsid w:val="00D56AD1"/>
    <w:rsid w:val="00D56C36"/>
    <w:rsid w:val="00D56CDD"/>
    <w:rsid w:val="00D56D19"/>
    <w:rsid w:val="00D56D1D"/>
    <w:rsid w:val="00D56E0D"/>
    <w:rsid w:val="00D57258"/>
    <w:rsid w:val="00D57457"/>
    <w:rsid w:val="00D57557"/>
    <w:rsid w:val="00D5760F"/>
    <w:rsid w:val="00D5762E"/>
    <w:rsid w:val="00D578A4"/>
    <w:rsid w:val="00D578DE"/>
    <w:rsid w:val="00D57A2E"/>
    <w:rsid w:val="00D57C4C"/>
    <w:rsid w:val="00D60092"/>
    <w:rsid w:val="00D600A8"/>
    <w:rsid w:val="00D600CC"/>
    <w:rsid w:val="00D603EF"/>
    <w:rsid w:val="00D604D4"/>
    <w:rsid w:val="00D605D9"/>
    <w:rsid w:val="00D6062D"/>
    <w:rsid w:val="00D60883"/>
    <w:rsid w:val="00D60F1F"/>
    <w:rsid w:val="00D612DE"/>
    <w:rsid w:val="00D6147B"/>
    <w:rsid w:val="00D6151B"/>
    <w:rsid w:val="00D61606"/>
    <w:rsid w:val="00D61A91"/>
    <w:rsid w:val="00D61DC7"/>
    <w:rsid w:val="00D61E45"/>
    <w:rsid w:val="00D61F3A"/>
    <w:rsid w:val="00D61FC7"/>
    <w:rsid w:val="00D620C3"/>
    <w:rsid w:val="00D62152"/>
    <w:rsid w:val="00D6231C"/>
    <w:rsid w:val="00D629EC"/>
    <w:rsid w:val="00D62D19"/>
    <w:rsid w:val="00D630BE"/>
    <w:rsid w:val="00D631FD"/>
    <w:rsid w:val="00D633C6"/>
    <w:rsid w:val="00D63773"/>
    <w:rsid w:val="00D638D7"/>
    <w:rsid w:val="00D63A02"/>
    <w:rsid w:val="00D63F3F"/>
    <w:rsid w:val="00D6448F"/>
    <w:rsid w:val="00D644DE"/>
    <w:rsid w:val="00D6481A"/>
    <w:rsid w:val="00D64855"/>
    <w:rsid w:val="00D64AA9"/>
    <w:rsid w:val="00D652C3"/>
    <w:rsid w:val="00D655CB"/>
    <w:rsid w:val="00D65760"/>
    <w:rsid w:val="00D65C27"/>
    <w:rsid w:val="00D65E6D"/>
    <w:rsid w:val="00D665E9"/>
    <w:rsid w:val="00D6671E"/>
    <w:rsid w:val="00D6695C"/>
    <w:rsid w:val="00D66B0B"/>
    <w:rsid w:val="00D66E0E"/>
    <w:rsid w:val="00D66E1E"/>
    <w:rsid w:val="00D6702C"/>
    <w:rsid w:val="00D671F6"/>
    <w:rsid w:val="00D672A8"/>
    <w:rsid w:val="00D67347"/>
    <w:rsid w:val="00D67485"/>
    <w:rsid w:val="00D67662"/>
    <w:rsid w:val="00D67BFA"/>
    <w:rsid w:val="00D70064"/>
    <w:rsid w:val="00D704B9"/>
    <w:rsid w:val="00D70840"/>
    <w:rsid w:val="00D70885"/>
    <w:rsid w:val="00D70B2E"/>
    <w:rsid w:val="00D70C14"/>
    <w:rsid w:val="00D70CF6"/>
    <w:rsid w:val="00D7103D"/>
    <w:rsid w:val="00D712DC"/>
    <w:rsid w:val="00D71339"/>
    <w:rsid w:val="00D71804"/>
    <w:rsid w:val="00D71BF7"/>
    <w:rsid w:val="00D71DA1"/>
    <w:rsid w:val="00D72243"/>
    <w:rsid w:val="00D725D7"/>
    <w:rsid w:val="00D72BD4"/>
    <w:rsid w:val="00D72CEC"/>
    <w:rsid w:val="00D72FDD"/>
    <w:rsid w:val="00D7334A"/>
    <w:rsid w:val="00D733DC"/>
    <w:rsid w:val="00D736EF"/>
    <w:rsid w:val="00D73976"/>
    <w:rsid w:val="00D739E2"/>
    <w:rsid w:val="00D73E37"/>
    <w:rsid w:val="00D73FDC"/>
    <w:rsid w:val="00D7465A"/>
    <w:rsid w:val="00D746D5"/>
    <w:rsid w:val="00D749E5"/>
    <w:rsid w:val="00D74A9D"/>
    <w:rsid w:val="00D74B08"/>
    <w:rsid w:val="00D74E95"/>
    <w:rsid w:val="00D74FA6"/>
    <w:rsid w:val="00D74FBA"/>
    <w:rsid w:val="00D75024"/>
    <w:rsid w:val="00D75554"/>
    <w:rsid w:val="00D75AF1"/>
    <w:rsid w:val="00D75F97"/>
    <w:rsid w:val="00D7601E"/>
    <w:rsid w:val="00D7667D"/>
    <w:rsid w:val="00D76853"/>
    <w:rsid w:val="00D76E5D"/>
    <w:rsid w:val="00D76F41"/>
    <w:rsid w:val="00D76F56"/>
    <w:rsid w:val="00D76FCF"/>
    <w:rsid w:val="00D77299"/>
    <w:rsid w:val="00D77554"/>
    <w:rsid w:val="00D776DE"/>
    <w:rsid w:val="00D7793D"/>
    <w:rsid w:val="00D77A3C"/>
    <w:rsid w:val="00D77DDB"/>
    <w:rsid w:val="00D77F76"/>
    <w:rsid w:val="00D77F7F"/>
    <w:rsid w:val="00D80377"/>
    <w:rsid w:val="00D8067E"/>
    <w:rsid w:val="00D80765"/>
    <w:rsid w:val="00D8111A"/>
    <w:rsid w:val="00D81293"/>
    <w:rsid w:val="00D81429"/>
    <w:rsid w:val="00D815E9"/>
    <w:rsid w:val="00D81624"/>
    <w:rsid w:val="00D816DA"/>
    <w:rsid w:val="00D8176A"/>
    <w:rsid w:val="00D819D5"/>
    <w:rsid w:val="00D81A73"/>
    <w:rsid w:val="00D81BD6"/>
    <w:rsid w:val="00D81D82"/>
    <w:rsid w:val="00D821B7"/>
    <w:rsid w:val="00D8266D"/>
    <w:rsid w:val="00D82755"/>
    <w:rsid w:val="00D827BC"/>
    <w:rsid w:val="00D8296B"/>
    <w:rsid w:val="00D82FD0"/>
    <w:rsid w:val="00D831AA"/>
    <w:rsid w:val="00D83760"/>
    <w:rsid w:val="00D83B02"/>
    <w:rsid w:val="00D83B38"/>
    <w:rsid w:val="00D83B7F"/>
    <w:rsid w:val="00D83C04"/>
    <w:rsid w:val="00D8418B"/>
    <w:rsid w:val="00D844D9"/>
    <w:rsid w:val="00D848D7"/>
    <w:rsid w:val="00D84C61"/>
    <w:rsid w:val="00D84EF4"/>
    <w:rsid w:val="00D851DC"/>
    <w:rsid w:val="00D85200"/>
    <w:rsid w:val="00D85BB3"/>
    <w:rsid w:val="00D85D69"/>
    <w:rsid w:val="00D85D80"/>
    <w:rsid w:val="00D85E44"/>
    <w:rsid w:val="00D86147"/>
    <w:rsid w:val="00D8628A"/>
    <w:rsid w:val="00D862FF"/>
    <w:rsid w:val="00D8658F"/>
    <w:rsid w:val="00D866FC"/>
    <w:rsid w:val="00D868E0"/>
    <w:rsid w:val="00D86A41"/>
    <w:rsid w:val="00D86A7B"/>
    <w:rsid w:val="00D86AF1"/>
    <w:rsid w:val="00D86C62"/>
    <w:rsid w:val="00D86D4D"/>
    <w:rsid w:val="00D86EB6"/>
    <w:rsid w:val="00D8710C"/>
    <w:rsid w:val="00D8721C"/>
    <w:rsid w:val="00D87331"/>
    <w:rsid w:val="00D87403"/>
    <w:rsid w:val="00D874EE"/>
    <w:rsid w:val="00D8752F"/>
    <w:rsid w:val="00D87613"/>
    <w:rsid w:val="00D87D45"/>
    <w:rsid w:val="00D87FE9"/>
    <w:rsid w:val="00D9028B"/>
    <w:rsid w:val="00D907AE"/>
    <w:rsid w:val="00D908C7"/>
    <w:rsid w:val="00D90AC6"/>
    <w:rsid w:val="00D90ACE"/>
    <w:rsid w:val="00D90D36"/>
    <w:rsid w:val="00D91176"/>
    <w:rsid w:val="00D9121C"/>
    <w:rsid w:val="00D91314"/>
    <w:rsid w:val="00D916D7"/>
    <w:rsid w:val="00D9174A"/>
    <w:rsid w:val="00D9187C"/>
    <w:rsid w:val="00D91906"/>
    <w:rsid w:val="00D9194E"/>
    <w:rsid w:val="00D91B47"/>
    <w:rsid w:val="00D91D24"/>
    <w:rsid w:val="00D91F65"/>
    <w:rsid w:val="00D9232C"/>
    <w:rsid w:val="00D92376"/>
    <w:rsid w:val="00D924F9"/>
    <w:rsid w:val="00D92500"/>
    <w:rsid w:val="00D9256F"/>
    <w:rsid w:val="00D92906"/>
    <w:rsid w:val="00D929CC"/>
    <w:rsid w:val="00D92C20"/>
    <w:rsid w:val="00D92EA4"/>
    <w:rsid w:val="00D9301A"/>
    <w:rsid w:val="00D930BF"/>
    <w:rsid w:val="00D93348"/>
    <w:rsid w:val="00D93698"/>
    <w:rsid w:val="00D93829"/>
    <w:rsid w:val="00D93865"/>
    <w:rsid w:val="00D93DCE"/>
    <w:rsid w:val="00D93DFA"/>
    <w:rsid w:val="00D94259"/>
    <w:rsid w:val="00D942FB"/>
    <w:rsid w:val="00D944D8"/>
    <w:rsid w:val="00D944E3"/>
    <w:rsid w:val="00D94517"/>
    <w:rsid w:val="00D9465C"/>
    <w:rsid w:val="00D94A33"/>
    <w:rsid w:val="00D95557"/>
    <w:rsid w:val="00D957BA"/>
    <w:rsid w:val="00D95E56"/>
    <w:rsid w:val="00D95EE4"/>
    <w:rsid w:val="00D960DB"/>
    <w:rsid w:val="00D960F7"/>
    <w:rsid w:val="00D96178"/>
    <w:rsid w:val="00D96C37"/>
    <w:rsid w:val="00D9710F"/>
    <w:rsid w:val="00D9728F"/>
    <w:rsid w:val="00D97F82"/>
    <w:rsid w:val="00DA0473"/>
    <w:rsid w:val="00DA0641"/>
    <w:rsid w:val="00DA067A"/>
    <w:rsid w:val="00DA080B"/>
    <w:rsid w:val="00DA09A2"/>
    <w:rsid w:val="00DA0BC1"/>
    <w:rsid w:val="00DA11F4"/>
    <w:rsid w:val="00DA12DE"/>
    <w:rsid w:val="00DA132B"/>
    <w:rsid w:val="00DA167D"/>
    <w:rsid w:val="00DA17AD"/>
    <w:rsid w:val="00DA1933"/>
    <w:rsid w:val="00DA1AB9"/>
    <w:rsid w:val="00DA1E25"/>
    <w:rsid w:val="00DA202A"/>
    <w:rsid w:val="00DA2281"/>
    <w:rsid w:val="00DA229B"/>
    <w:rsid w:val="00DA22CF"/>
    <w:rsid w:val="00DA22DA"/>
    <w:rsid w:val="00DA2311"/>
    <w:rsid w:val="00DA2675"/>
    <w:rsid w:val="00DA28F3"/>
    <w:rsid w:val="00DA2CEF"/>
    <w:rsid w:val="00DA3076"/>
    <w:rsid w:val="00DA318A"/>
    <w:rsid w:val="00DA3246"/>
    <w:rsid w:val="00DA33BB"/>
    <w:rsid w:val="00DA35AE"/>
    <w:rsid w:val="00DA360B"/>
    <w:rsid w:val="00DA38B5"/>
    <w:rsid w:val="00DA39DE"/>
    <w:rsid w:val="00DA3B16"/>
    <w:rsid w:val="00DA3B44"/>
    <w:rsid w:val="00DA3C72"/>
    <w:rsid w:val="00DA3E91"/>
    <w:rsid w:val="00DA3EEB"/>
    <w:rsid w:val="00DA3F1C"/>
    <w:rsid w:val="00DA41C9"/>
    <w:rsid w:val="00DA448E"/>
    <w:rsid w:val="00DA48DD"/>
    <w:rsid w:val="00DA4EB7"/>
    <w:rsid w:val="00DA5598"/>
    <w:rsid w:val="00DA58BD"/>
    <w:rsid w:val="00DA58EE"/>
    <w:rsid w:val="00DA614A"/>
    <w:rsid w:val="00DA6282"/>
    <w:rsid w:val="00DA63A5"/>
    <w:rsid w:val="00DA65C6"/>
    <w:rsid w:val="00DA65EF"/>
    <w:rsid w:val="00DA6737"/>
    <w:rsid w:val="00DA6ABF"/>
    <w:rsid w:val="00DA6C62"/>
    <w:rsid w:val="00DA6F43"/>
    <w:rsid w:val="00DA717B"/>
    <w:rsid w:val="00DA73DC"/>
    <w:rsid w:val="00DA77C5"/>
    <w:rsid w:val="00DA7D84"/>
    <w:rsid w:val="00DB015A"/>
    <w:rsid w:val="00DB0452"/>
    <w:rsid w:val="00DB04CE"/>
    <w:rsid w:val="00DB05B3"/>
    <w:rsid w:val="00DB08E5"/>
    <w:rsid w:val="00DB0B18"/>
    <w:rsid w:val="00DB0E67"/>
    <w:rsid w:val="00DB0FEB"/>
    <w:rsid w:val="00DB1304"/>
    <w:rsid w:val="00DB1480"/>
    <w:rsid w:val="00DB16BD"/>
    <w:rsid w:val="00DB190B"/>
    <w:rsid w:val="00DB2033"/>
    <w:rsid w:val="00DB244F"/>
    <w:rsid w:val="00DB27BC"/>
    <w:rsid w:val="00DB2936"/>
    <w:rsid w:val="00DB29CD"/>
    <w:rsid w:val="00DB2ADF"/>
    <w:rsid w:val="00DB2BBE"/>
    <w:rsid w:val="00DB2F50"/>
    <w:rsid w:val="00DB2FAF"/>
    <w:rsid w:val="00DB32EE"/>
    <w:rsid w:val="00DB39F2"/>
    <w:rsid w:val="00DB3C2A"/>
    <w:rsid w:val="00DB3D0E"/>
    <w:rsid w:val="00DB4217"/>
    <w:rsid w:val="00DB425D"/>
    <w:rsid w:val="00DB43F6"/>
    <w:rsid w:val="00DB4836"/>
    <w:rsid w:val="00DB49BA"/>
    <w:rsid w:val="00DB4C46"/>
    <w:rsid w:val="00DB4E11"/>
    <w:rsid w:val="00DB4EC2"/>
    <w:rsid w:val="00DB4F1B"/>
    <w:rsid w:val="00DB53A0"/>
    <w:rsid w:val="00DB5550"/>
    <w:rsid w:val="00DB5664"/>
    <w:rsid w:val="00DB573C"/>
    <w:rsid w:val="00DB5ADC"/>
    <w:rsid w:val="00DB5B13"/>
    <w:rsid w:val="00DB5B25"/>
    <w:rsid w:val="00DB5DC9"/>
    <w:rsid w:val="00DB5E16"/>
    <w:rsid w:val="00DB6003"/>
    <w:rsid w:val="00DB605B"/>
    <w:rsid w:val="00DB61A6"/>
    <w:rsid w:val="00DB63FD"/>
    <w:rsid w:val="00DB6752"/>
    <w:rsid w:val="00DB67E6"/>
    <w:rsid w:val="00DB6A59"/>
    <w:rsid w:val="00DB6B62"/>
    <w:rsid w:val="00DB6C09"/>
    <w:rsid w:val="00DB6D7F"/>
    <w:rsid w:val="00DB6E7F"/>
    <w:rsid w:val="00DB7054"/>
    <w:rsid w:val="00DB709C"/>
    <w:rsid w:val="00DB72FD"/>
    <w:rsid w:val="00DB7495"/>
    <w:rsid w:val="00DB7A37"/>
    <w:rsid w:val="00DC003B"/>
    <w:rsid w:val="00DC0445"/>
    <w:rsid w:val="00DC0453"/>
    <w:rsid w:val="00DC05FD"/>
    <w:rsid w:val="00DC0AA4"/>
    <w:rsid w:val="00DC10F4"/>
    <w:rsid w:val="00DC11F4"/>
    <w:rsid w:val="00DC14AE"/>
    <w:rsid w:val="00DC15F5"/>
    <w:rsid w:val="00DC1752"/>
    <w:rsid w:val="00DC1815"/>
    <w:rsid w:val="00DC190E"/>
    <w:rsid w:val="00DC1DE6"/>
    <w:rsid w:val="00DC2155"/>
    <w:rsid w:val="00DC23AD"/>
    <w:rsid w:val="00DC426A"/>
    <w:rsid w:val="00DC4754"/>
    <w:rsid w:val="00DC48E0"/>
    <w:rsid w:val="00DC4A27"/>
    <w:rsid w:val="00DC4B8B"/>
    <w:rsid w:val="00DC4C81"/>
    <w:rsid w:val="00DC50B6"/>
    <w:rsid w:val="00DC50EA"/>
    <w:rsid w:val="00DC53E9"/>
    <w:rsid w:val="00DC599F"/>
    <w:rsid w:val="00DC59C3"/>
    <w:rsid w:val="00DC5A4A"/>
    <w:rsid w:val="00DC5B31"/>
    <w:rsid w:val="00DC5EC3"/>
    <w:rsid w:val="00DC5F4A"/>
    <w:rsid w:val="00DC5F70"/>
    <w:rsid w:val="00DC5FAB"/>
    <w:rsid w:val="00DC60B0"/>
    <w:rsid w:val="00DC645E"/>
    <w:rsid w:val="00DC663A"/>
    <w:rsid w:val="00DC66C2"/>
    <w:rsid w:val="00DC6E36"/>
    <w:rsid w:val="00DC708A"/>
    <w:rsid w:val="00DC73B5"/>
    <w:rsid w:val="00DC73C9"/>
    <w:rsid w:val="00DC7539"/>
    <w:rsid w:val="00DC787E"/>
    <w:rsid w:val="00DC7B51"/>
    <w:rsid w:val="00DC7B76"/>
    <w:rsid w:val="00DC7BE6"/>
    <w:rsid w:val="00DC7D3E"/>
    <w:rsid w:val="00DC7E26"/>
    <w:rsid w:val="00DC7F2D"/>
    <w:rsid w:val="00DD017D"/>
    <w:rsid w:val="00DD051B"/>
    <w:rsid w:val="00DD0695"/>
    <w:rsid w:val="00DD09F2"/>
    <w:rsid w:val="00DD0AE5"/>
    <w:rsid w:val="00DD0AF5"/>
    <w:rsid w:val="00DD0F75"/>
    <w:rsid w:val="00DD140F"/>
    <w:rsid w:val="00DD1485"/>
    <w:rsid w:val="00DD1633"/>
    <w:rsid w:val="00DD16CA"/>
    <w:rsid w:val="00DD1772"/>
    <w:rsid w:val="00DD1941"/>
    <w:rsid w:val="00DD1997"/>
    <w:rsid w:val="00DD19A5"/>
    <w:rsid w:val="00DD1B4D"/>
    <w:rsid w:val="00DD1BB2"/>
    <w:rsid w:val="00DD1D07"/>
    <w:rsid w:val="00DD1E42"/>
    <w:rsid w:val="00DD2184"/>
    <w:rsid w:val="00DD236D"/>
    <w:rsid w:val="00DD268B"/>
    <w:rsid w:val="00DD2701"/>
    <w:rsid w:val="00DD2D1B"/>
    <w:rsid w:val="00DD2E60"/>
    <w:rsid w:val="00DD2F12"/>
    <w:rsid w:val="00DD32E3"/>
    <w:rsid w:val="00DD3332"/>
    <w:rsid w:val="00DD3417"/>
    <w:rsid w:val="00DD34AF"/>
    <w:rsid w:val="00DD3A19"/>
    <w:rsid w:val="00DD3B5E"/>
    <w:rsid w:val="00DD3BC1"/>
    <w:rsid w:val="00DD3BF7"/>
    <w:rsid w:val="00DD3D00"/>
    <w:rsid w:val="00DD3D63"/>
    <w:rsid w:val="00DD3DC5"/>
    <w:rsid w:val="00DD3E98"/>
    <w:rsid w:val="00DD3EFB"/>
    <w:rsid w:val="00DD46B3"/>
    <w:rsid w:val="00DD48EC"/>
    <w:rsid w:val="00DD4934"/>
    <w:rsid w:val="00DD4AEF"/>
    <w:rsid w:val="00DD4DB7"/>
    <w:rsid w:val="00DD4E1F"/>
    <w:rsid w:val="00DD5097"/>
    <w:rsid w:val="00DD515D"/>
    <w:rsid w:val="00DD517E"/>
    <w:rsid w:val="00DD53DE"/>
    <w:rsid w:val="00DD5482"/>
    <w:rsid w:val="00DD556A"/>
    <w:rsid w:val="00DD5A6D"/>
    <w:rsid w:val="00DD5E78"/>
    <w:rsid w:val="00DD624B"/>
    <w:rsid w:val="00DD6B95"/>
    <w:rsid w:val="00DD6BF6"/>
    <w:rsid w:val="00DD6E97"/>
    <w:rsid w:val="00DD71CF"/>
    <w:rsid w:val="00DD74EF"/>
    <w:rsid w:val="00DD757E"/>
    <w:rsid w:val="00DD758F"/>
    <w:rsid w:val="00DD75BD"/>
    <w:rsid w:val="00DD7760"/>
    <w:rsid w:val="00DD7888"/>
    <w:rsid w:val="00DD78D2"/>
    <w:rsid w:val="00DD7912"/>
    <w:rsid w:val="00DD7B32"/>
    <w:rsid w:val="00DD7BFD"/>
    <w:rsid w:val="00DD7CC1"/>
    <w:rsid w:val="00DD7E1C"/>
    <w:rsid w:val="00DE0195"/>
    <w:rsid w:val="00DE0208"/>
    <w:rsid w:val="00DE057A"/>
    <w:rsid w:val="00DE0610"/>
    <w:rsid w:val="00DE063B"/>
    <w:rsid w:val="00DE069A"/>
    <w:rsid w:val="00DE0A45"/>
    <w:rsid w:val="00DE1068"/>
    <w:rsid w:val="00DE15DF"/>
    <w:rsid w:val="00DE1780"/>
    <w:rsid w:val="00DE1B1A"/>
    <w:rsid w:val="00DE1B5D"/>
    <w:rsid w:val="00DE3498"/>
    <w:rsid w:val="00DE34DC"/>
    <w:rsid w:val="00DE3586"/>
    <w:rsid w:val="00DE3654"/>
    <w:rsid w:val="00DE36A7"/>
    <w:rsid w:val="00DE376E"/>
    <w:rsid w:val="00DE3900"/>
    <w:rsid w:val="00DE3A92"/>
    <w:rsid w:val="00DE3D94"/>
    <w:rsid w:val="00DE4424"/>
    <w:rsid w:val="00DE4482"/>
    <w:rsid w:val="00DE451B"/>
    <w:rsid w:val="00DE4554"/>
    <w:rsid w:val="00DE5260"/>
    <w:rsid w:val="00DE53D3"/>
    <w:rsid w:val="00DE542A"/>
    <w:rsid w:val="00DE54A8"/>
    <w:rsid w:val="00DE5910"/>
    <w:rsid w:val="00DE5A83"/>
    <w:rsid w:val="00DE5BAC"/>
    <w:rsid w:val="00DE6126"/>
    <w:rsid w:val="00DE6172"/>
    <w:rsid w:val="00DE64EA"/>
    <w:rsid w:val="00DE6CE3"/>
    <w:rsid w:val="00DE703E"/>
    <w:rsid w:val="00DE70CF"/>
    <w:rsid w:val="00DE7136"/>
    <w:rsid w:val="00DE746C"/>
    <w:rsid w:val="00DE76E7"/>
    <w:rsid w:val="00DE7BAF"/>
    <w:rsid w:val="00DE7CBD"/>
    <w:rsid w:val="00DE7CF8"/>
    <w:rsid w:val="00DE7E3B"/>
    <w:rsid w:val="00DE7E7C"/>
    <w:rsid w:val="00DF095E"/>
    <w:rsid w:val="00DF09BD"/>
    <w:rsid w:val="00DF0CD4"/>
    <w:rsid w:val="00DF0D77"/>
    <w:rsid w:val="00DF0FD7"/>
    <w:rsid w:val="00DF102D"/>
    <w:rsid w:val="00DF1040"/>
    <w:rsid w:val="00DF11E1"/>
    <w:rsid w:val="00DF16E7"/>
    <w:rsid w:val="00DF18A5"/>
    <w:rsid w:val="00DF1BB4"/>
    <w:rsid w:val="00DF1DDD"/>
    <w:rsid w:val="00DF223C"/>
    <w:rsid w:val="00DF241D"/>
    <w:rsid w:val="00DF294B"/>
    <w:rsid w:val="00DF2A46"/>
    <w:rsid w:val="00DF2CA6"/>
    <w:rsid w:val="00DF3000"/>
    <w:rsid w:val="00DF3036"/>
    <w:rsid w:val="00DF305C"/>
    <w:rsid w:val="00DF3514"/>
    <w:rsid w:val="00DF3535"/>
    <w:rsid w:val="00DF39C4"/>
    <w:rsid w:val="00DF4032"/>
    <w:rsid w:val="00DF42AF"/>
    <w:rsid w:val="00DF4571"/>
    <w:rsid w:val="00DF4600"/>
    <w:rsid w:val="00DF492A"/>
    <w:rsid w:val="00DF4EB1"/>
    <w:rsid w:val="00DF517A"/>
    <w:rsid w:val="00DF527E"/>
    <w:rsid w:val="00DF541A"/>
    <w:rsid w:val="00DF55DF"/>
    <w:rsid w:val="00DF5A6F"/>
    <w:rsid w:val="00DF5F7C"/>
    <w:rsid w:val="00DF5F7E"/>
    <w:rsid w:val="00DF606C"/>
    <w:rsid w:val="00DF6094"/>
    <w:rsid w:val="00DF6148"/>
    <w:rsid w:val="00DF6625"/>
    <w:rsid w:val="00DF6D69"/>
    <w:rsid w:val="00DF71D5"/>
    <w:rsid w:val="00DF723C"/>
    <w:rsid w:val="00DF732F"/>
    <w:rsid w:val="00DF75DF"/>
    <w:rsid w:val="00DF7667"/>
    <w:rsid w:val="00DF77F2"/>
    <w:rsid w:val="00DF7818"/>
    <w:rsid w:val="00DF7BCD"/>
    <w:rsid w:val="00DF7D35"/>
    <w:rsid w:val="00DF7F36"/>
    <w:rsid w:val="00E0005E"/>
    <w:rsid w:val="00E00448"/>
    <w:rsid w:val="00E00645"/>
    <w:rsid w:val="00E00796"/>
    <w:rsid w:val="00E0085F"/>
    <w:rsid w:val="00E008BE"/>
    <w:rsid w:val="00E00C16"/>
    <w:rsid w:val="00E00CAC"/>
    <w:rsid w:val="00E01269"/>
    <w:rsid w:val="00E014B8"/>
    <w:rsid w:val="00E014BC"/>
    <w:rsid w:val="00E016BF"/>
    <w:rsid w:val="00E01823"/>
    <w:rsid w:val="00E01B00"/>
    <w:rsid w:val="00E01B40"/>
    <w:rsid w:val="00E01F0B"/>
    <w:rsid w:val="00E01F6A"/>
    <w:rsid w:val="00E02430"/>
    <w:rsid w:val="00E0283B"/>
    <w:rsid w:val="00E02861"/>
    <w:rsid w:val="00E02913"/>
    <w:rsid w:val="00E02BF4"/>
    <w:rsid w:val="00E02C1F"/>
    <w:rsid w:val="00E02D8B"/>
    <w:rsid w:val="00E02DD3"/>
    <w:rsid w:val="00E03008"/>
    <w:rsid w:val="00E0304F"/>
    <w:rsid w:val="00E032AD"/>
    <w:rsid w:val="00E03890"/>
    <w:rsid w:val="00E038AF"/>
    <w:rsid w:val="00E03AFB"/>
    <w:rsid w:val="00E03D4A"/>
    <w:rsid w:val="00E03D64"/>
    <w:rsid w:val="00E03DB9"/>
    <w:rsid w:val="00E03F9A"/>
    <w:rsid w:val="00E0412A"/>
    <w:rsid w:val="00E0421C"/>
    <w:rsid w:val="00E047D4"/>
    <w:rsid w:val="00E04826"/>
    <w:rsid w:val="00E048EA"/>
    <w:rsid w:val="00E049A5"/>
    <w:rsid w:val="00E04E3D"/>
    <w:rsid w:val="00E04F56"/>
    <w:rsid w:val="00E04F9F"/>
    <w:rsid w:val="00E0500E"/>
    <w:rsid w:val="00E0506A"/>
    <w:rsid w:val="00E05846"/>
    <w:rsid w:val="00E0588A"/>
    <w:rsid w:val="00E059F7"/>
    <w:rsid w:val="00E05AA1"/>
    <w:rsid w:val="00E05D5D"/>
    <w:rsid w:val="00E05F73"/>
    <w:rsid w:val="00E06323"/>
    <w:rsid w:val="00E063A2"/>
    <w:rsid w:val="00E064E7"/>
    <w:rsid w:val="00E06514"/>
    <w:rsid w:val="00E06845"/>
    <w:rsid w:val="00E0686D"/>
    <w:rsid w:val="00E06880"/>
    <w:rsid w:val="00E069C7"/>
    <w:rsid w:val="00E06A15"/>
    <w:rsid w:val="00E06B22"/>
    <w:rsid w:val="00E06BEC"/>
    <w:rsid w:val="00E06C05"/>
    <w:rsid w:val="00E0704E"/>
    <w:rsid w:val="00E073E4"/>
    <w:rsid w:val="00E0777C"/>
    <w:rsid w:val="00E07A0D"/>
    <w:rsid w:val="00E07A14"/>
    <w:rsid w:val="00E07A86"/>
    <w:rsid w:val="00E07C37"/>
    <w:rsid w:val="00E07CB3"/>
    <w:rsid w:val="00E10015"/>
    <w:rsid w:val="00E1007A"/>
    <w:rsid w:val="00E1007F"/>
    <w:rsid w:val="00E100C6"/>
    <w:rsid w:val="00E10268"/>
    <w:rsid w:val="00E104EF"/>
    <w:rsid w:val="00E10A15"/>
    <w:rsid w:val="00E10B0E"/>
    <w:rsid w:val="00E10CF2"/>
    <w:rsid w:val="00E1101C"/>
    <w:rsid w:val="00E111BD"/>
    <w:rsid w:val="00E11245"/>
    <w:rsid w:val="00E1124B"/>
    <w:rsid w:val="00E11897"/>
    <w:rsid w:val="00E11A96"/>
    <w:rsid w:val="00E11D7D"/>
    <w:rsid w:val="00E11E8B"/>
    <w:rsid w:val="00E123DB"/>
    <w:rsid w:val="00E12734"/>
    <w:rsid w:val="00E12AA9"/>
    <w:rsid w:val="00E12AB7"/>
    <w:rsid w:val="00E1307C"/>
    <w:rsid w:val="00E1333D"/>
    <w:rsid w:val="00E13386"/>
    <w:rsid w:val="00E134D1"/>
    <w:rsid w:val="00E1355F"/>
    <w:rsid w:val="00E1369B"/>
    <w:rsid w:val="00E13716"/>
    <w:rsid w:val="00E13BC7"/>
    <w:rsid w:val="00E13CA9"/>
    <w:rsid w:val="00E13FFD"/>
    <w:rsid w:val="00E1449D"/>
    <w:rsid w:val="00E1474F"/>
    <w:rsid w:val="00E14918"/>
    <w:rsid w:val="00E14970"/>
    <w:rsid w:val="00E14A17"/>
    <w:rsid w:val="00E14A8E"/>
    <w:rsid w:val="00E14AFD"/>
    <w:rsid w:val="00E14FC1"/>
    <w:rsid w:val="00E15506"/>
    <w:rsid w:val="00E15681"/>
    <w:rsid w:val="00E15735"/>
    <w:rsid w:val="00E1601D"/>
    <w:rsid w:val="00E160AD"/>
    <w:rsid w:val="00E16451"/>
    <w:rsid w:val="00E167E0"/>
    <w:rsid w:val="00E169DF"/>
    <w:rsid w:val="00E16C10"/>
    <w:rsid w:val="00E17047"/>
    <w:rsid w:val="00E1715E"/>
    <w:rsid w:val="00E171B1"/>
    <w:rsid w:val="00E171F5"/>
    <w:rsid w:val="00E17234"/>
    <w:rsid w:val="00E17619"/>
    <w:rsid w:val="00E17792"/>
    <w:rsid w:val="00E17AC1"/>
    <w:rsid w:val="00E17B87"/>
    <w:rsid w:val="00E17C2A"/>
    <w:rsid w:val="00E17CC0"/>
    <w:rsid w:val="00E20050"/>
    <w:rsid w:val="00E20668"/>
    <w:rsid w:val="00E2075A"/>
    <w:rsid w:val="00E20A50"/>
    <w:rsid w:val="00E20C75"/>
    <w:rsid w:val="00E20E2A"/>
    <w:rsid w:val="00E21006"/>
    <w:rsid w:val="00E2112D"/>
    <w:rsid w:val="00E21224"/>
    <w:rsid w:val="00E215A2"/>
    <w:rsid w:val="00E217FC"/>
    <w:rsid w:val="00E21CED"/>
    <w:rsid w:val="00E21E25"/>
    <w:rsid w:val="00E21F46"/>
    <w:rsid w:val="00E21FD7"/>
    <w:rsid w:val="00E22254"/>
    <w:rsid w:val="00E2229A"/>
    <w:rsid w:val="00E224C3"/>
    <w:rsid w:val="00E226B8"/>
    <w:rsid w:val="00E228A7"/>
    <w:rsid w:val="00E22BBA"/>
    <w:rsid w:val="00E22BD3"/>
    <w:rsid w:val="00E22FA4"/>
    <w:rsid w:val="00E23423"/>
    <w:rsid w:val="00E23587"/>
    <w:rsid w:val="00E2385F"/>
    <w:rsid w:val="00E23A85"/>
    <w:rsid w:val="00E23BFF"/>
    <w:rsid w:val="00E23FF1"/>
    <w:rsid w:val="00E244CC"/>
    <w:rsid w:val="00E244D7"/>
    <w:rsid w:val="00E24A89"/>
    <w:rsid w:val="00E251FF"/>
    <w:rsid w:val="00E2553D"/>
    <w:rsid w:val="00E2571B"/>
    <w:rsid w:val="00E257E5"/>
    <w:rsid w:val="00E25B6C"/>
    <w:rsid w:val="00E25EBA"/>
    <w:rsid w:val="00E25F81"/>
    <w:rsid w:val="00E26224"/>
    <w:rsid w:val="00E2625A"/>
    <w:rsid w:val="00E263F5"/>
    <w:rsid w:val="00E264A5"/>
    <w:rsid w:val="00E26693"/>
    <w:rsid w:val="00E266B8"/>
    <w:rsid w:val="00E2687F"/>
    <w:rsid w:val="00E26F7D"/>
    <w:rsid w:val="00E27142"/>
    <w:rsid w:val="00E27450"/>
    <w:rsid w:val="00E274F7"/>
    <w:rsid w:val="00E2754A"/>
    <w:rsid w:val="00E27789"/>
    <w:rsid w:val="00E277F3"/>
    <w:rsid w:val="00E2787F"/>
    <w:rsid w:val="00E27B4D"/>
    <w:rsid w:val="00E27C6C"/>
    <w:rsid w:val="00E27DE4"/>
    <w:rsid w:val="00E3021E"/>
    <w:rsid w:val="00E30371"/>
    <w:rsid w:val="00E303BA"/>
    <w:rsid w:val="00E3052D"/>
    <w:rsid w:val="00E30649"/>
    <w:rsid w:val="00E309CC"/>
    <w:rsid w:val="00E30BF4"/>
    <w:rsid w:val="00E30CE3"/>
    <w:rsid w:val="00E30E45"/>
    <w:rsid w:val="00E3105C"/>
    <w:rsid w:val="00E3105E"/>
    <w:rsid w:val="00E3141F"/>
    <w:rsid w:val="00E31905"/>
    <w:rsid w:val="00E3229F"/>
    <w:rsid w:val="00E322E5"/>
    <w:rsid w:val="00E32398"/>
    <w:rsid w:val="00E32402"/>
    <w:rsid w:val="00E32412"/>
    <w:rsid w:val="00E326E3"/>
    <w:rsid w:val="00E32932"/>
    <w:rsid w:val="00E32CE2"/>
    <w:rsid w:val="00E32DDA"/>
    <w:rsid w:val="00E32F45"/>
    <w:rsid w:val="00E33005"/>
    <w:rsid w:val="00E33048"/>
    <w:rsid w:val="00E3306A"/>
    <w:rsid w:val="00E33091"/>
    <w:rsid w:val="00E330A5"/>
    <w:rsid w:val="00E3317D"/>
    <w:rsid w:val="00E33265"/>
    <w:rsid w:val="00E33286"/>
    <w:rsid w:val="00E332BF"/>
    <w:rsid w:val="00E332D7"/>
    <w:rsid w:val="00E3333B"/>
    <w:rsid w:val="00E33722"/>
    <w:rsid w:val="00E33B15"/>
    <w:rsid w:val="00E33C67"/>
    <w:rsid w:val="00E33CF2"/>
    <w:rsid w:val="00E33D99"/>
    <w:rsid w:val="00E340FB"/>
    <w:rsid w:val="00E34231"/>
    <w:rsid w:val="00E3435D"/>
    <w:rsid w:val="00E343C2"/>
    <w:rsid w:val="00E34501"/>
    <w:rsid w:val="00E3451A"/>
    <w:rsid w:val="00E34751"/>
    <w:rsid w:val="00E34C75"/>
    <w:rsid w:val="00E34CD4"/>
    <w:rsid w:val="00E34DB4"/>
    <w:rsid w:val="00E34DD4"/>
    <w:rsid w:val="00E35138"/>
    <w:rsid w:val="00E3551E"/>
    <w:rsid w:val="00E35C58"/>
    <w:rsid w:val="00E35D0A"/>
    <w:rsid w:val="00E35DA3"/>
    <w:rsid w:val="00E362F7"/>
    <w:rsid w:val="00E3635B"/>
    <w:rsid w:val="00E363E4"/>
    <w:rsid w:val="00E36594"/>
    <w:rsid w:val="00E36647"/>
    <w:rsid w:val="00E36726"/>
    <w:rsid w:val="00E36905"/>
    <w:rsid w:val="00E36942"/>
    <w:rsid w:val="00E3694E"/>
    <w:rsid w:val="00E36C81"/>
    <w:rsid w:val="00E36F41"/>
    <w:rsid w:val="00E36F71"/>
    <w:rsid w:val="00E372E6"/>
    <w:rsid w:val="00E37328"/>
    <w:rsid w:val="00E3737C"/>
    <w:rsid w:val="00E37410"/>
    <w:rsid w:val="00E3746A"/>
    <w:rsid w:val="00E37760"/>
    <w:rsid w:val="00E37784"/>
    <w:rsid w:val="00E37B05"/>
    <w:rsid w:val="00E37D9B"/>
    <w:rsid w:val="00E37E53"/>
    <w:rsid w:val="00E401D0"/>
    <w:rsid w:val="00E40391"/>
    <w:rsid w:val="00E4047F"/>
    <w:rsid w:val="00E40670"/>
    <w:rsid w:val="00E4073A"/>
    <w:rsid w:val="00E4075D"/>
    <w:rsid w:val="00E407F4"/>
    <w:rsid w:val="00E40A28"/>
    <w:rsid w:val="00E40B1E"/>
    <w:rsid w:val="00E40B2D"/>
    <w:rsid w:val="00E40B2F"/>
    <w:rsid w:val="00E40C0D"/>
    <w:rsid w:val="00E40C32"/>
    <w:rsid w:val="00E40D91"/>
    <w:rsid w:val="00E4109E"/>
    <w:rsid w:val="00E410F4"/>
    <w:rsid w:val="00E4124B"/>
    <w:rsid w:val="00E413D6"/>
    <w:rsid w:val="00E413FD"/>
    <w:rsid w:val="00E415DE"/>
    <w:rsid w:val="00E4178D"/>
    <w:rsid w:val="00E418DB"/>
    <w:rsid w:val="00E423BC"/>
    <w:rsid w:val="00E423ED"/>
    <w:rsid w:val="00E42537"/>
    <w:rsid w:val="00E426AA"/>
    <w:rsid w:val="00E42C0E"/>
    <w:rsid w:val="00E42E40"/>
    <w:rsid w:val="00E4330C"/>
    <w:rsid w:val="00E43450"/>
    <w:rsid w:val="00E43571"/>
    <w:rsid w:val="00E436C7"/>
    <w:rsid w:val="00E43A7E"/>
    <w:rsid w:val="00E44158"/>
    <w:rsid w:val="00E446FD"/>
    <w:rsid w:val="00E44F53"/>
    <w:rsid w:val="00E450C5"/>
    <w:rsid w:val="00E451F2"/>
    <w:rsid w:val="00E45284"/>
    <w:rsid w:val="00E452E1"/>
    <w:rsid w:val="00E4566F"/>
    <w:rsid w:val="00E458ED"/>
    <w:rsid w:val="00E459EF"/>
    <w:rsid w:val="00E45A31"/>
    <w:rsid w:val="00E45B28"/>
    <w:rsid w:val="00E45D73"/>
    <w:rsid w:val="00E46035"/>
    <w:rsid w:val="00E464CF"/>
    <w:rsid w:val="00E46749"/>
    <w:rsid w:val="00E46A4F"/>
    <w:rsid w:val="00E46F45"/>
    <w:rsid w:val="00E472DB"/>
    <w:rsid w:val="00E4744B"/>
    <w:rsid w:val="00E47596"/>
    <w:rsid w:val="00E47659"/>
    <w:rsid w:val="00E4769B"/>
    <w:rsid w:val="00E47871"/>
    <w:rsid w:val="00E47920"/>
    <w:rsid w:val="00E47A00"/>
    <w:rsid w:val="00E47C91"/>
    <w:rsid w:val="00E47DB0"/>
    <w:rsid w:val="00E47FFB"/>
    <w:rsid w:val="00E50120"/>
    <w:rsid w:val="00E50302"/>
    <w:rsid w:val="00E503BD"/>
    <w:rsid w:val="00E50480"/>
    <w:rsid w:val="00E50636"/>
    <w:rsid w:val="00E50B20"/>
    <w:rsid w:val="00E50CCF"/>
    <w:rsid w:val="00E50E43"/>
    <w:rsid w:val="00E50E9A"/>
    <w:rsid w:val="00E50F55"/>
    <w:rsid w:val="00E50F8B"/>
    <w:rsid w:val="00E51192"/>
    <w:rsid w:val="00E512BF"/>
    <w:rsid w:val="00E51451"/>
    <w:rsid w:val="00E515DF"/>
    <w:rsid w:val="00E51826"/>
    <w:rsid w:val="00E523BF"/>
    <w:rsid w:val="00E527EA"/>
    <w:rsid w:val="00E52B2A"/>
    <w:rsid w:val="00E52B72"/>
    <w:rsid w:val="00E52D43"/>
    <w:rsid w:val="00E53021"/>
    <w:rsid w:val="00E531E7"/>
    <w:rsid w:val="00E53618"/>
    <w:rsid w:val="00E53852"/>
    <w:rsid w:val="00E5397A"/>
    <w:rsid w:val="00E539B0"/>
    <w:rsid w:val="00E53AFD"/>
    <w:rsid w:val="00E53DD4"/>
    <w:rsid w:val="00E541E9"/>
    <w:rsid w:val="00E5457C"/>
    <w:rsid w:val="00E5464C"/>
    <w:rsid w:val="00E54912"/>
    <w:rsid w:val="00E553AC"/>
    <w:rsid w:val="00E55668"/>
    <w:rsid w:val="00E557C4"/>
    <w:rsid w:val="00E56010"/>
    <w:rsid w:val="00E56824"/>
    <w:rsid w:val="00E56835"/>
    <w:rsid w:val="00E56C0A"/>
    <w:rsid w:val="00E56CD6"/>
    <w:rsid w:val="00E5722A"/>
    <w:rsid w:val="00E57714"/>
    <w:rsid w:val="00E57B00"/>
    <w:rsid w:val="00E57CC3"/>
    <w:rsid w:val="00E600B6"/>
    <w:rsid w:val="00E6017D"/>
    <w:rsid w:val="00E60635"/>
    <w:rsid w:val="00E607C7"/>
    <w:rsid w:val="00E60B7D"/>
    <w:rsid w:val="00E60D8D"/>
    <w:rsid w:val="00E60E3D"/>
    <w:rsid w:val="00E61163"/>
    <w:rsid w:val="00E61398"/>
    <w:rsid w:val="00E61832"/>
    <w:rsid w:val="00E61B9B"/>
    <w:rsid w:val="00E61BA8"/>
    <w:rsid w:val="00E61EFF"/>
    <w:rsid w:val="00E6264A"/>
    <w:rsid w:val="00E628F3"/>
    <w:rsid w:val="00E63047"/>
    <w:rsid w:val="00E63573"/>
    <w:rsid w:val="00E6375E"/>
    <w:rsid w:val="00E63D2D"/>
    <w:rsid w:val="00E63FEC"/>
    <w:rsid w:val="00E6406E"/>
    <w:rsid w:val="00E6416C"/>
    <w:rsid w:val="00E643B0"/>
    <w:rsid w:val="00E6445C"/>
    <w:rsid w:val="00E64539"/>
    <w:rsid w:val="00E64670"/>
    <w:rsid w:val="00E6494C"/>
    <w:rsid w:val="00E64CE2"/>
    <w:rsid w:val="00E64D39"/>
    <w:rsid w:val="00E64F72"/>
    <w:rsid w:val="00E6518C"/>
    <w:rsid w:val="00E654B0"/>
    <w:rsid w:val="00E655BE"/>
    <w:rsid w:val="00E65FD9"/>
    <w:rsid w:val="00E661F1"/>
    <w:rsid w:val="00E6624B"/>
    <w:rsid w:val="00E66299"/>
    <w:rsid w:val="00E66336"/>
    <w:rsid w:val="00E66797"/>
    <w:rsid w:val="00E66A11"/>
    <w:rsid w:val="00E66BBA"/>
    <w:rsid w:val="00E674D0"/>
    <w:rsid w:val="00E676A0"/>
    <w:rsid w:val="00E676F3"/>
    <w:rsid w:val="00E6770B"/>
    <w:rsid w:val="00E67833"/>
    <w:rsid w:val="00E67E19"/>
    <w:rsid w:val="00E70044"/>
    <w:rsid w:val="00E701C6"/>
    <w:rsid w:val="00E70264"/>
    <w:rsid w:val="00E709DC"/>
    <w:rsid w:val="00E70AD8"/>
    <w:rsid w:val="00E70B2E"/>
    <w:rsid w:val="00E70C33"/>
    <w:rsid w:val="00E70DC3"/>
    <w:rsid w:val="00E711BE"/>
    <w:rsid w:val="00E7121D"/>
    <w:rsid w:val="00E717F3"/>
    <w:rsid w:val="00E7182A"/>
    <w:rsid w:val="00E71B1C"/>
    <w:rsid w:val="00E71E42"/>
    <w:rsid w:val="00E72031"/>
    <w:rsid w:val="00E720D4"/>
    <w:rsid w:val="00E7217B"/>
    <w:rsid w:val="00E72186"/>
    <w:rsid w:val="00E7219C"/>
    <w:rsid w:val="00E722F9"/>
    <w:rsid w:val="00E72535"/>
    <w:rsid w:val="00E726B9"/>
    <w:rsid w:val="00E727E5"/>
    <w:rsid w:val="00E728D3"/>
    <w:rsid w:val="00E72DD4"/>
    <w:rsid w:val="00E72E17"/>
    <w:rsid w:val="00E72EDF"/>
    <w:rsid w:val="00E73605"/>
    <w:rsid w:val="00E73624"/>
    <w:rsid w:val="00E73811"/>
    <w:rsid w:val="00E738F7"/>
    <w:rsid w:val="00E7396B"/>
    <w:rsid w:val="00E73A93"/>
    <w:rsid w:val="00E746B8"/>
    <w:rsid w:val="00E747A8"/>
    <w:rsid w:val="00E757BA"/>
    <w:rsid w:val="00E759CF"/>
    <w:rsid w:val="00E75AD4"/>
    <w:rsid w:val="00E75DAD"/>
    <w:rsid w:val="00E75DE1"/>
    <w:rsid w:val="00E75F2A"/>
    <w:rsid w:val="00E75F31"/>
    <w:rsid w:val="00E7602E"/>
    <w:rsid w:val="00E761C2"/>
    <w:rsid w:val="00E76326"/>
    <w:rsid w:val="00E7652F"/>
    <w:rsid w:val="00E7697F"/>
    <w:rsid w:val="00E76CE7"/>
    <w:rsid w:val="00E77184"/>
    <w:rsid w:val="00E776C8"/>
    <w:rsid w:val="00E7771E"/>
    <w:rsid w:val="00E7777C"/>
    <w:rsid w:val="00E779C1"/>
    <w:rsid w:val="00E80992"/>
    <w:rsid w:val="00E80BA6"/>
    <w:rsid w:val="00E80DD7"/>
    <w:rsid w:val="00E810F0"/>
    <w:rsid w:val="00E81320"/>
    <w:rsid w:val="00E814ED"/>
    <w:rsid w:val="00E8182B"/>
    <w:rsid w:val="00E82035"/>
    <w:rsid w:val="00E8208A"/>
    <w:rsid w:val="00E820D2"/>
    <w:rsid w:val="00E82253"/>
    <w:rsid w:val="00E82276"/>
    <w:rsid w:val="00E8230B"/>
    <w:rsid w:val="00E825C4"/>
    <w:rsid w:val="00E82C73"/>
    <w:rsid w:val="00E82D48"/>
    <w:rsid w:val="00E82EC2"/>
    <w:rsid w:val="00E82FF8"/>
    <w:rsid w:val="00E831D5"/>
    <w:rsid w:val="00E83699"/>
    <w:rsid w:val="00E837C1"/>
    <w:rsid w:val="00E838E1"/>
    <w:rsid w:val="00E83E49"/>
    <w:rsid w:val="00E840EE"/>
    <w:rsid w:val="00E84893"/>
    <w:rsid w:val="00E8493B"/>
    <w:rsid w:val="00E849A1"/>
    <w:rsid w:val="00E849AD"/>
    <w:rsid w:val="00E855EF"/>
    <w:rsid w:val="00E85691"/>
    <w:rsid w:val="00E85728"/>
    <w:rsid w:val="00E857FC"/>
    <w:rsid w:val="00E85AF6"/>
    <w:rsid w:val="00E863D1"/>
    <w:rsid w:val="00E8677F"/>
    <w:rsid w:val="00E867B8"/>
    <w:rsid w:val="00E867D1"/>
    <w:rsid w:val="00E86D0D"/>
    <w:rsid w:val="00E87162"/>
    <w:rsid w:val="00E872EF"/>
    <w:rsid w:val="00E87536"/>
    <w:rsid w:val="00E8779F"/>
    <w:rsid w:val="00E8791D"/>
    <w:rsid w:val="00E87AD7"/>
    <w:rsid w:val="00E87B21"/>
    <w:rsid w:val="00E87F45"/>
    <w:rsid w:val="00E900E1"/>
    <w:rsid w:val="00E900E9"/>
    <w:rsid w:val="00E901EE"/>
    <w:rsid w:val="00E902D3"/>
    <w:rsid w:val="00E904EB"/>
    <w:rsid w:val="00E906CF"/>
    <w:rsid w:val="00E90A5A"/>
    <w:rsid w:val="00E90E53"/>
    <w:rsid w:val="00E90FB0"/>
    <w:rsid w:val="00E91031"/>
    <w:rsid w:val="00E912A2"/>
    <w:rsid w:val="00E9151B"/>
    <w:rsid w:val="00E916BA"/>
    <w:rsid w:val="00E91870"/>
    <w:rsid w:val="00E91C57"/>
    <w:rsid w:val="00E922A2"/>
    <w:rsid w:val="00E924D6"/>
    <w:rsid w:val="00E9281A"/>
    <w:rsid w:val="00E92AA1"/>
    <w:rsid w:val="00E92F64"/>
    <w:rsid w:val="00E92F75"/>
    <w:rsid w:val="00E93065"/>
    <w:rsid w:val="00E930F8"/>
    <w:rsid w:val="00E933AC"/>
    <w:rsid w:val="00E9349E"/>
    <w:rsid w:val="00E934C4"/>
    <w:rsid w:val="00E935BE"/>
    <w:rsid w:val="00E93716"/>
    <w:rsid w:val="00E9383D"/>
    <w:rsid w:val="00E93ADE"/>
    <w:rsid w:val="00E93BA1"/>
    <w:rsid w:val="00E93F15"/>
    <w:rsid w:val="00E93F1A"/>
    <w:rsid w:val="00E93F40"/>
    <w:rsid w:val="00E94703"/>
    <w:rsid w:val="00E94988"/>
    <w:rsid w:val="00E94DA5"/>
    <w:rsid w:val="00E9500D"/>
    <w:rsid w:val="00E9508B"/>
    <w:rsid w:val="00E95173"/>
    <w:rsid w:val="00E9519E"/>
    <w:rsid w:val="00E9559B"/>
    <w:rsid w:val="00E956D6"/>
    <w:rsid w:val="00E958D6"/>
    <w:rsid w:val="00E95BF3"/>
    <w:rsid w:val="00E95CBB"/>
    <w:rsid w:val="00E95D9E"/>
    <w:rsid w:val="00E95E7E"/>
    <w:rsid w:val="00E95F40"/>
    <w:rsid w:val="00E95FB5"/>
    <w:rsid w:val="00E961A4"/>
    <w:rsid w:val="00E9648E"/>
    <w:rsid w:val="00E9667C"/>
    <w:rsid w:val="00E967BE"/>
    <w:rsid w:val="00E967E0"/>
    <w:rsid w:val="00E96881"/>
    <w:rsid w:val="00E96C82"/>
    <w:rsid w:val="00E96F0A"/>
    <w:rsid w:val="00E97064"/>
    <w:rsid w:val="00E97093"/>
    <w:rsid w:val="00E970D7"/>
    <w:rsid w:val="00E97637"/>
    <w:rsid w:val="00E97795"/>
    <w:rsid w:val="00E97879"/>
    <w:rsid w:val="00E978C3"/>
    <w:rsid w:val="00E97900"/>
    <w:rsid w:val="00E97B58"/>
    <w:rsid w:val="00EA0170"/>
    <w:rsid w:val="00EA06D5"/>
    <w:rsid w:val="00EA0703"/>
    <w:rsid w:val="00EA099E"/>
    <w:rsid w:val="00EA0E51"/>
    <w:rsid w:val="00EA0FCC"/>
    <w:rsid w:val="00EA1237"/>
    <w:rsid w:val="00EA138E"/>
    <w:rsid w:val="00EA1405"/>
    <w:rsid w:val="00EA14AB"/>
    <w:rsid w:val="00EA1791"/>
    <w:rsid w:val="00EA1C78"/>
    <w:rsid w:val="00EA1CD1"/>
    <w:rsid w:val="00EA1E71"/>
    <w:rsid w:val="00EA1F52"/>
    <w:rsid w:val="00EA2294"/>
    <w:rsid w:val="00EA2524"/>
    <w:rsid w:val="00EA2709"/>
    <w:rsid w:val="00EA2A02"/>
    <w:rsid w:val="00EA2B98"/>
    <w:rsid w:val="00EA2E09"/>
    <w:rsid w:val="00EA2EB3"/>
    <w:rsid w:val="00EA3011"/>
    <w:rsid w:val="00EA303E"/>
    <w:rsid w:val="00EA304D"/>
    <w:rsid w:val="00EA3288"/>
    <w:rsid w:val="00EA3416"/>
    <w:rsid w:val="00EA378E"/>
    <w:rsid w:val="00EA37AD"/>
    <w:rsid w:val="00EA3A34"/>
    <w:rsid w:val="00EA3EF0"/>
    <w:rsid w:val="00EA40C7"/>
    <w:rsid w:val="00EA4679"/>
    <w:rsid w:val="00EA4830"/>
    <w:rsid w:val="00EA4FB5"/>
    <w:rsid w:val="00EA56B4"/>
    <w:rsid w:val="00EA56D5"/>
    <w:rsid w:val="00EA599B"/>
    <w:rsid w:val="00EA5BB0"/>
    <w:rsid w:val="00EA620D"/>
    <w:rsid w:val="00EA627D"/>
    <w:rsid w:val="00EA646A"/>
    <w:rsid w:val="00EA656D"/>
    <w:rsid w:val="00EA65AC"/>
    <w:rsid w:val="00EA6797"/>
    <w:rsid w:val="00EA6A73"/>
    <w:rsid w:val="00EA6C03"/>
    <w:rsid w:val="00EA6C11"/>
    <w:rsid w:val="00EA70CD"/>
    <w:rsid w:val="00EA71A5"/>
    <w:rsid w:val="00EA71B5"/>
    <w:rsid w:val="00EA71DD"/>
    <w:rsid w:val="00EA7306"/>
    <w:rsid w:val="00EA749D"/>
    <w:rsid w:val="00EA770F"/>
    <w:rsid w:val="00EA79C1"/>
    <w:rsid w:val="00EA7A98"/>
    <w:rsid w:val="00EB00C9"/>
    <w:rsid w:val="00EB01C8"/>
    <w:rsid w:val="00EB037B"/>
    <w:rsid w:val="00EB046A"/>
    <w:rsid w:val="00EB0532"/>
    <w:rsid w:val="00EB0640"/>
    <w:rsid w:val="00EB06B9"/>
    <w:rsid w:val="00EB0C3D"/>
    <w:rsid w:val="00EB0C9B"/>
    <w:rsid w:val="00EB11CD"/>
    <w:rsid w:val="00EB14F6"/>
    <w:rsid w:val="00EB1545"/>
    <w:rsid w:val="00EB16D3"/>
    <w:rsid w:val="00EB1815"/>
    <w:rsid w:val="00EB1841"/>
    <w:rsid w:val="00EB18E7"/>
    <w:rsid w:val="00EB1A82"/>
    <w:rsid w:val="00EB1EF5"/>
    <w:rsid w:val="00EB210A"/>
    <w:rsid w:val="00EB21AA"/>
    <w:rsid w:val="00EB23C4"/>
    <w:rsid w:val="00EB2628"/>
    <w:rsid w:val="00EB2890"/>
    <w:rsid w:val="00EB2B30"/>
    <w:rsid w:val="00EB2CA4"/>
    <w:rsid w:val="00EB2CBB"/>
    <w:rsid w:val="00EB2E69"/>
    <w:rsid w:val="00EB2EC3"/>
    <w:rsid w:val="00EB3115"/>
    <w:rsid w:val="00EB397A"/>
    <w:rsid w:val="00EB3D1A"/>
    <w:rsid w:val="00EB3D82"/>
    <w:rsid w:val="00EB3E66"/>
    <w:rsid w:val="00EB3E6C"/>
    <w:rsid w:val="00EB403D"/>
    <w:rsid w:val="00EB409F"/>
    <w:rsid w:val="00EB415F"/>
    <w:rsid w:val="00EB451F"/>
    <w:rsid w:val="00EB4823"/>
    <w:rsid w:val="00EB4860"/>
    <w:rsid w:val="00EB4B78"/>
    <w:rsid w:val="00EB4C27"/>
    <w:rsid w:val="00EB4ED9"/>
    <w:rsid w:val="00EB4F09"/>
    <w:rsid w:val="00EB4F94"/>
    <w:rsid w:val="00EB50EC"/>
    <w:rsid w:val="00EB53B8"/>
    <w:rsid w:val="00EB53E8"/>
    <w:rsid w:val="00EB5EA1"/>
    <w:rsid w:val="00EB6646"/>
    <w:rsid w:val="00EB6ADD"/>
    <w:rsid w:val="00EB6AF4"/>
    <w:rsid w:val="00EB6F82"/>
    <w:rsid w:val="00EB7507"/>
    <w:rsid w:val="00EB75F8"/>
    <w:rsid w:val="00EB76A5"/>
    <w:rsid w:val="00EB76EE"/>
    <w:rsid w:val="00EB789D"/>
    <w:rsid w:val="00EB78A1"/>
    <w:rsid w:val="00EB791E"/>
    <w:rsid w:val="00EB7C77"/>
    <w:rsid w:val="00EB7CC8"/>
    <w:rsid w:val="00EB7D99"/>
    <w:rsid w:val="00EB7DAA"/>
    <w:rsid w:val="00EC0369"/>
    <w:rsid w:val="00EC04D1"/>
    <w:rsid w:val="00EC069A"/>
    <w:rsid w:val="00EC082F"/>
    <w:rsid w:val="00EC0848"/>
    <w:rsid w:val="00EC0C31"/>
    <w:rsid w:val="00EC0F8E"/>
    <w:rsid w:val="00EC0FAC"/>
    <w:rsid w:val="00EC12C3"/>
    <w:rsid w:val="00EC1309"/>
    <w:rsid w:val="00EC13C6"/>
    <w:rsid w:val="00EC158C"/>
    <w:rsid w:val="00EC165D"/>
    <w:rsid w:val="00EC1817"/>
    <w:rsid w:val="00EC1BAB"/>
    <w:rsid w:val="00EC1E43"/>
    <w:rsid w:val="00EC1F02"/>
    <w:rsid w:val="00EC1FB5"/>
    <w:rsid w:val="00EC2273"/>
    <w:rsid w:val="00EC2670"/>
    <w:rsid w:val="00EC28B0"/>
    <w:rsid w:val="00EC290D"/>
    <w:rsid w:val="00EC2998"/>
    <w:rsid w:val="00EC2BF5"/>
    <w:rsid w:val="00EC2F17"/>
    <w:rsid w:val="00EC350D"/>
    <w:rsid w:val="00EC365B"/>
    <w:rsid w:val="00EC37B3"/>
    <w:rsid w:val="00EC38D0"/>
    <w:rsid w:val="00EC3C98"/>
    <w:rsid w:val="00EC3D7B"/>
    <w:rsid w:val="00EC3E08"/>
    <w:rsid w:val="00EC4361"/>
    <w:rsid w:val="00EC4469"/>
    <w:rsid w:val="00EC494C"/>
    <w:rsid w:val="00EC4AE5"/>
    <w:rsid w:val="00EC4CD1"/>
    <w:rsid w:val="00EC4F01"/>
    <w:rsid w:val="00EC5085"/>
    <w:rsid w:val="00EC524A"/>
    <w:rsid w:val="00EC5525"/>
    <w:rsid w:val="00EC592C"/>
    <w:rsid w:val="00EC5F49"/>
    <w:rsid w:val="00EC60D4"/>
    <w:rsid w:val="00EC69F7"/>
    <w:rsid w:val="00EC6DC7"/>
    <w:rsid w:val="00EC6E32"/>
    <w:rsid w:val="00EC6E36"/>
    <w:rsid w:val="00EC73BF"/>
    <w:rsid w:val="00EC7514"/>
    <w:rsid w:val="00EC780C"/>
    <w:rsid w:val="00EC7B5F"/>
    <w:rsid w:val="00EC7BB3"/>
    <w:rsid w:val="00EC7CA4"/>
    <w:rsid w:val="00EC7CB2"/>
    <w:rsid w:val="00EC7DAB"/>
    <w:rsid w:val="00ED01A2"/>
    <w:rsid w:val="00ED03FE"/>
    <w:rsid w:val="00ED05CE"/>
    <w:rsid w:val="00ED0A7F"/>
    <w:rsid w:val="00ED0ADF"/>
    <w:rsid w:val="00ED0B20"/>
    <w:rsid w:val="00ED0B94"/>
    <w:rsid w:val="00ED0FE9"/>
    <w:rsid w:val="00ED14AF"/>
    <w:rsid w:val="00ED1695"/>
    <w:rsid w:val="00ED16D2"/>
    <w:rsid w:val="00ED1AD1"/>
    <w:rsid w:val="00ED1BE3"/>
    <w:rsid w:val="00ED1F33"/>
    <w:rsid w:val="00ED1FBA"/>
    <w:rsid w:val="00ED23AF"/>
    <w:rsid w:val="00ED24E0"/>
    <w:rsid w:val="00ED252F"/>
    <w:rsid w:val="00ED2596"/>
    <w:rsid w:val="00ED25A5"/>
    <w:rsid w:val="00ED2CF9"/>
    <w:rsid w:val="00ED2EDC"/>
    <w:rsid w:val="00ED2F71"/>
    <w:rsid w:val="00ED34B3"/>
    <w:rsid w:val="00ED3744"/>
    <w:rsid w:val="00ED3784"/>
    <w:rsid w:val="00ED3801"/>
    <w:rsid w:val="00ED38FD"/>
    <w:rsid w:val="00ED39CA"/>
    <w:rsid w:val="00ED3CF0"/>
    <w:rsid w:val="00ED3D4C"/>
    <w:rsid w:val="00ED3EC3"/>
    <w:rsid w:val="00ED41F6"/>
    <w:rsid w:val="00ED44DC"/>
    <w:rsid w:val="00ED4C20"/>
    <w:rsid w:val="00ED4D34"/>
    <w:rsid w:val="00ED4D80"/>
    <w:rsid w:val="00ED53BA"/>
    <w:rsid w:val="00ED5555"/>
    <w:rsid w:val="00ED5A0C"/>
    <w:rsid w:val="00ED5F6A"/>
    <w:rsid w:val="00ED63B3"/>
    <w:rsid w:val="00ED6509"/>
    <w:rsid w:val="00ED6980"/>
    <w:rsid w:val="00ED6C2C"/>
    <w:rsid w:val="00ED6E1D"/>
    <w:rsid w:val="00ED6EB2"/>
    <w:rsid w:val="00ED6F97"/>
    <w:rsid w:val="00ED7024"/>
    <w:rsid w:val="00ED7042"/>
    <w:rsid w:val="00ED7298"/>
    <w:rsid w:val="00ED7413"/>
    <w:rsid w:val="00ED77CE"/>
    <w:rsid w:val="00EE0142"/>
    <w:rsid w:val="00EE014E"/>
    <w:rsid w:val="00EE0416"/>
    <w:rsid w:val="00EE084A"/>
    <w:rsid w:val="00EE087F"/>
    <w:rsid w:val="00EE0954"/>
    <w:rsid w:val="00EE09FD"/>
    <w:rsid w:val="00EE0A6E"/>
    <w:rsid w:val="00EE0EB1"/>
    <w:rsid w:val="00EE0EF5"/>
    <w:rsid w:val="00EE0FE9"/>
    <w:rsid w:val="00EE10C4"/>
    <w:rsid w:val="00EE10F6"/>
    <w:rsid w:val="00EE1109"/>
    <w:rsid w:val="00EE1280"/>
    <w:rsid w:val="00EE1718"/>
    <w:rsid w:val="00EE17E2"/>
    <w:rsid w:val="00EE1B17"/>
    <w:rsid w:val="00EE20D1"/>
    <w:rsid w:val="00EE2107"/>
    <w:rsid w:val="00EE2250"/>
    <w:rsid w:val="00EE24D4"/>
    <w:rsid w:val="00EE24E9"/>
    <w:rsid w:val="00EE2856"/>
    <w:rsid w:val="00EE31D9"/>
    <w:rsid w:val="00EE3536"/>
    <w:rsid w:val="00EE35A5"/>
    <w:rsid w:val="00EE3862"/>
    <w:rsid w:val="00EE3A0C"/>
    <w:rsid w:val="00EE3C99"/>
    <w:rsid w:val="00EE41B1"/>
    <w:rsid w:val="00EE4343"/>
    <w:rsid w:val="00EE455D"/>
    <w:rsid w:val="00EE46BA"/>
    <w:rsid w:val="00EE47F3"/>
    <w:rsid w:val="00EE490B"/>
    <w:rsid w:val="00EE4B49"/>
    <w:rsid w:val="00EE4B5B"/>
    <w:rsid w:val="00EE4D97"/>
    <w:rsid w:val="00EE4E7C"/>
    <w:rsid w:val="00EE4F47"/>
    <w:rsid w:val="00EE52FD"/>
    <w:rsid w:val="00EE5451"/>
    <w:rsid w:val="00EE5529"/>
    <w:rsid w:val="00EE56B1"/>
    <w:rsid w:val="00EE594C"/>
    <w:rsid w:val="00EE5C1C"/>
    <w:rsid w:val="00EE5E29"/>
    <w:rsid w:val="00EE5F79"/>
    <w:rsid w:val="00EE615C"/>
    <w:rsid w:val="00EE61F4"/>
    <w:rsid w:val="00EE62B0"/>
    <w:rsid w:val="00EE64FF"/>
    <w:rsid w:val="00EE699B"/>
    <w:rsid w:val="00EE6B15"/>
    <w:rsid w:val="00EE6EC7"/>
    <w:rsid w:val="00EE6F34"/>
    <w:rsid w:val="00EE75EB"/>
    <w:rsid w:val="00EE78C2"/>
    <w:rsid w:val="00EE7A55"/>
    <w:rsid w:val="00EE7B5D"/>
    <w:rsid w:val="00EF0252"/>
    <w:rsid w:val="00EF04E3"/>
    <w:rsid w:val="00EF088C"/>
    <w:rsid w:val="00EF0917"/>
    <w:rsid w:val="00EF09AC"/>
    <w:rsid w:val="00EF0D84"/>
    <w:rsid w:val="00EF0F66"/>
    <w:rsid w:val="00EF1011"/>
    <w:rsid w:val="00EF1072"/>
    <w:rsid w:val="00EF1198"/>
    <w:rsid w:val="00EF150F"/>
    <w:rsid w:val="00EF1584"/>
    <w:rsid w:val="00EF15F2"/>
    <w:rsid w:val="00EF185C"/>
    <w:rsid w:val="00EF1DB4"/>
    <w:rsid w:val="00EF1EC6"/>
    <w:rsid w:val="00EF2125"/>
    <w:rsid w:val="00EF2232"/>
    <w:rsid w:val="00EF245F"/>
    <w:rsid w:val="00EF2533"/>
    <w:rsid w:val="00EF272E"/>
    <w:rsid w:val="00EF273F"/>
    <w:rsid w:val="00EF27B8"/>
    <w:rsid w:val="00EF294A"/>
    <w:rsid w:val="00EF2DAE"/>
    <w:rsid w:val="00EF312F"/>
    <w:rsid w:val="00EF347F"/>
    <w:rsid w:val="00EF37A7"/>
    <w:rsid w:val="00EF3B58"/>
    <w:rsid w:val="00EF3DF0"/>
    <w:rsid w:val="00EF3FB0"/>
    <w:rsid w:val="00EF4207"/>
    <w:rsid w:val="00EF4709"/>
    <w:rsid w:val="00EF4C32"/>
    <w:rsid w:val="00EF4D1F"/>
    <w:rsid w:val="00EF4D20"/>
    <w:rsid w:val="00EF50F2"/>
    <w:rsid w:val="00EF51BF"/>
    <w:rsid w:val="00EF52F7"/>
    <w:rsid w:val="00EF541B"/>
    <w:rsid w:val="00EF5575"/>
    <w:rsid w:val="00EF5803"/>
    <w:rsid w:val="00EF5A60"/>
    <w:rsid w:val="00EF5BAD"/>
    <w:rsid w:val="00EF5C5F"/>
    <w:rsid w:val="00EF5EA7"/>
    <w:rsid w:val="00EF60EF"/>
    <w:rsid w:val="00EF61B0"/>
    <w:rsid w:val="00EF6275"/>
    <w:rsid w:val="00EF637A"/>
    <w:rsid w:val="00EF645F"/>
    <w:rsid w:val="00EF70FC"/>
    <w:rsid w:val="00EF7325"/>
    <w:rsid w:val="00EF788E"/>
    <w:rsid w:val="00EF7894"/>
    <w:rsid w:val="00EF7908"/>
    <w:rsid w:val="00EF7DD1"/>
    <w:rsid w:val="00EF7F15"/>
    <w:rsid w:val="00EF7F46"/>
    <w:rsid w:val="00F0016D"/>
    <w:rsid w:val="00F0042A"/>
    <w:rsid w:val="00F0093C"/>
    <w:rsid w:val="00F0096C"/>
    <w:rsid w:val="00F00BC9"/>
    <w:rsid w:val="00F01455"/>
    <w:rsid w:val="00F01472"/>
    <w:rsid w:val="00F01A40"/>
    <w:rsid w:val="00F01B47"/>
    <w:rsid w:val="00F01D8A"/>
    <w:rsid w:val="00F0203C"/>
    <w:rsid w:val="00F021DB"/>
    <w:rsid w:val="00F02363"/>
    <w:rsid w:val="00F02526"/>
    <w:rsid w:val="00F02698"/>
    <w:rsid w:val="00F02874"/>
    <w:rsid w:val="00F028D2"/>
    <w:rsid w:val="00F0298B"/>
    <w:rsid w:val="00F02D75"/>
    <w:rsid w:val="00F031B8"/>
    <w:rsid w:val="00F038B7"/>
    <w:rsid w:val="00F03E58"/>
    <w:rsid w:val="00F04647"/>
    <w:rsid w:val="00F04780"/>
    <w:rsid w:val="00F04783"/>
    <w:rsid w:val="00F04ABB"/>
    <w:rsid w:val="00F04AFD"/>
    <w:rsid w:val="00F04C4C"/>
    <w:rsid w:val="00F04D23"/>
    <w:rsid w:val="00F0511D"/>
    <w:rsid w:val="00F053A0"/>
    <w:rsid w:val="00F0593A"/>
    <w:rsid w:val="00F05CDD"/>
    <w:rsid w:val="00F05D1A"/>
    <w:rsid w:val="00F05E99"/>
    <w:rsid w:val="00F05EDB"/>
    <w:rsid w:val="00F05F0B"/>
    <w:rsid w:val="00F06094"/>
    <w:rsid w:val="00F06318"/>
    <w:rsid w:val="00F066AC"/>
    <w:rsid w:val="00F0676A"/>
    <w:rsid w:val="00F069AF"/>
    <w:rsid w:val="00F06C8D"/>
    <w:rsid w:val="00F06FAF"/>
    <w:rsid w:val="00F071C1"/>
    <w:rsid w:val="00F07200"/>
    <w:rsid w:val="00F07738"/>
    <w:rsid w:val="00F078B9"/>
    <w:rsid w:val="00F07EFF"/>
    <w:rsid w:val="00F10368"/>
    <w:rsid w:val="00F10552"/>
    <w:rsid w:val="00F106C2"/>
    <w:rsid w:val="00F10825"/>
    <w:rsid w:val="00F10873"/>
    <w:rsid w:val="00F10E15"/>
    <w:rsid w:val="00F11905"/>
    <w:rsid w:val="00F11977"/>
    <w:rsid w:val="00F11BDC"/>
    <w:rsid w:val="00F11C1F"/>
    <w:rsid w:val="00F1213F"/>
    <w:rsid w:val="00F121CD"/>
    <w:rsid w:val="00F12723"/>
    <w:rsid w:val="00F1292C"/>
    <w:rsid w:val="00F12A28"/>
    <w:rsid w:val="00F130E4"/>
    <w:rsid w:val="00F13246"/>
    <w:rsid w:val="00F13743"/>
    <w:rsid w:val="00F13963"/>
    <w:rsid w:val="00F13A21"/>
    <w:rsid w:val="00F13BCD"/>
    <w:rsid w:val="00F13C42"/>
    <w:rsid w:val="00F13D8F"/>
    <w:rsid w:val="00F13E29"/>
    <w:rsid w:val="00F13E92"/>
    <w:rsid w:val="00F13E99"/>
    <w:rsid w:val="00F13FAC"/>
    <w:rsid w:val="00F1404B"/>
    <w:rsid w:val="00F142DB"/>
    <w:rsid w:val="00F14649"/>
    <w:rsid w:val="00F14AB9"/>
    <w:rsid w:val="00F15593"/>
    <w:rsid w:val="00F15604"/>
    <w:rsid w:val="00F15711"/>
    <w:rsid w:val="00F15E39"/>
    <w:rsid w:val="00F1605C"/>
    <w:rsid w:val="00F16180"/>
    <w:rsid w:val="00F1644D"/>
    <w:rsid w:val="00F1664B"/>
    <w:rsid w:val="00F169AB"/>
    <w:rsid w:val="00F16A2B"/>
    <w:rsid w:val="00F16D92"/>
    <w:rsid w:val="00F16DF4"/>
    <w:rsid w:val="00F17481"/>
    <w:rsid w:val="00F17725"/>
    <w:rsid w:val="00F178A2"/>
    <w:rsid w:val="00F17D5F"/>
    <w:rsid w:val="00F20210"/>
    <w:rsid w:val="00F2021D"/>
    <w:rsid w:val="00F2022A"/>
    <w:rsid w:val="00F20246"/>
    <w:rsid w:val="00F2035D"/>
    <w:rsid w:val="00F20F82"/>
    <w:rsid w:val="00F21390"/>
    <w:rsid w:val="00F2140C"/>
    <w:rsid w:val="00F217C8"/>
    <w:rsid w:val="00F21898"/>
    <w:rsid w:val="00F21AAF"/>
    <w:rsid w:val="00F21B11"/>
    <w:rsid w:val="00F21F19"/>
    <w:rsid w:val="00F21F51"/>
    <w:rsid w:val="00F22086"/>
    <w:rsid w:val="00F2233D"/>
    <w:rsid w:val="00F225D0"/>
    <w:rsid w:val="00F227AD"/>
    <w:rsid w:val="00F22CD3"/>
    <w:rsid w:val="00F22CDF"/>
    <w:rsid w:val="00F22D3D"/>
    <w:rsid w:val="00F22EA1"/>
    <w:rsid w:val="00F22F85"/>
    <w:rsid w:val="00F23227"/>
    <w:rsid w:val="00F23522"/>
    <w:rsid w:val="00F235DE"/>
    <w:rsid w:val="00F2364A"/>
    <w:rsid w:val="00F23775"/>
    <w:rsid w:val="00F23AA9"/>
    <w:rsid w:val="00F23B2F"/>
    <w:rsid w:val="00F23F2C"/>
    <w:rsid w:val="00F2455B"/>
    <w:rsid w:val="00F245C1"/>
    <w:rsid w:val="00F247B3"/>
    <w:rsid w:val="00F24FDD"/>
    <w:rsid w:val="00F2504B"/>
    <w:rsid w:val="00F25261"/>
    <w:rsid w:val="00F2538D"/>
    <w:rsid w:val="00F253FF"/>
    <w:rsid w:val="00F25900"/>
    <w:rsid w:val="00F2594F"/>
    <w:rsid w:val="00F25A10"/>
    <w:rsid w:val="00F25AFB"/>
    <w:rsid w:val="00F2611D"/>
    <w:rsid w:val="00F2634F"/>
    <w:rsid w:val="00F26537"/>
    <w:rsid w:val="00F2688F"/>
    <w:rsid w:val="00F271D9"/>
    <w:rsid w:val="00F27758"/>
    <w:rsid w:val="00F27A6B"/>
    <w:rsid w:val="00F27C90"/>
    <w:rsid w:val="00F27EB1"/>
    <w:rsid w:val="00F3013D"/>
    <w:rsid w:val="00F3015B"/>
    <w:rsid w:val="00F306E0"/>
    <w:rsid w:val="00F308C9"/>
    <w:rsid w:val="00F30E3B"/>
    <w:rsid w:val="00F30E92"/>
    <w:rsid w:val="00F30EAE"/>
    <w:rsid w:val="00F31023"/>
    <w:rsid w:val="00F31118"/>
    <w:rsid w:val="00F311FB"/>
    <w:rsid w:val="00F31305"/>
    <w:rsid w:val="00F31894"/>
    <w:rsid w:val="00F32087"/>
    <w:rsid w:val="00F323C5"/>
    <w:rsid w:val="00F32417"/>
    <w:rsid w:val="00F325F2"/>
    <w:rsid w:val="00F327E8"/>
    <w:rsid w:val="00F328D2"/>
    <w:rsid w:val="00F32938"/>
    <w:rsid w:val="00F32CC7"/>
    <w:rsid w:val="00F32D2C"/>
    <w:rsid w:val="00F32DDC"/>
    <w:rsid w:val="00F32E70"/>
    <w:rsid w:val="00F332D8"/>
    <w:rsid w:val="00F3386D"/>
    <w:rsid w:val="00F33B43"/>
    <w:rsid w:val="00F33BC2"/>
    <w:rsid w:val="00F3408A"/>
    <w:rsid w:val="00F3417D"/>
    <w:rsid w:val="00F34674"/>
    <w:rsid w:val="00F34CFF"/>
    <w:rsid w:val="00F34DC4"/>
    <w:rsid w:val="00F350DA"/>
    <w:rsid w:val="00F354E3"/>
    <w:rsid w:val="00F356F4"/>
    <w:rsid w:val="00F357F0"/>
    <w:rsid w:val="00F35816"/>
    <w:rsid w:val="00F3584D"/>
    <w:rsid w:val="00F3594F"/>
    <w:rsid w:val="00F359E7"/>
    <w:rsid w:val="00F35CEE"/>
    <w:rsid w:val="00F35DC9"/>
    <w:rsid w:val="00F36415"/>
    <w:rsid w:val="00F364FA"/>
    <w:rsid w:val="00F3654B"/>
    <w:rsid w:val="00F36591"/>
    <w:rsid w:val="00F369F9"/>
    <w:rsid w:val="00F36CCE"/>
    <w:rsid w:val="00F3713A"/>
    <w:rsid w:val="00F37A12"/>
    <w:rsid w:val="00F37A14"/>
    <w:rsid w:val="00F37BB1"/>
    <w:rsid w:val="00F37EDB"/>
    <w:rsid w:val="00F37F5E"/>
    <w:rsid w:val="00F37FA6"/>
    <w:rsid w:val="00F400EC"/>
    <w:rsid w:val="00F4032B"/>
    <w:rsid w:val="00F40643"/>
    <w:rsid w:val="00F40865"/>
    <w:rsid w:val="00F40B34"/>
    <w:rsid w:val="00F40F1D"/>
    <w:rsid w:val="00F4125F"/>
    <w:rsid w:val="00F416AC"/>
    <w:rsid w:val="00F41754"/>
    <w:rsid w:val="00F418E2"/>
    <w:rsid w:val="00F41AE9"/>
    <w:rsid w:val="00F41BD4"/>
    <w:rsid w:val="00F41EE0"/>
    <w:rsid w:val="00F41F46"/>
    <w:rsid w:val="00F420FA"/>
    <w:rsid w:val="00F4214D"/>
    <w:rsid w:val="00F42231"/>
    <w:rsid w:val="00F423B6"/>
    <w:rsid w:val="00F424E6"/>
    <w:rsid w:val="00F42676"/>
    <w:rsid w:val="00F42A4B"/>
    <w:rsid w:val="00F42E1D"/>
    <w:rsid w:val="00F431EE"/>
    <w:rsid w:val="00F43401"/>
    <w:rsid w:val="00F43542"/>
    <w:rsid w:val="00F43806"/>
    <w:rsid w:val="00F4385C"/>
    <w:rsid w:val="00F43B02"/>
    <w:rsid w:val="00F43CBB"/>
    <w:rsid w:val="00F43D55"/>
    <w:rsid w:val="00F43E96"/>
    <w:rsid w:val="00F441DE"/>
    <w:rsid w:val="00F44889"/>
    <w:rsid w:val="00F44B4B"/>
    <w:rsid w:val="00F44B74"/>
    <w:rsid w:val="00F44DCF"/>
    <w:rsid w:val="00F44F88"/>
    <w:rsid w:val="00F4561B"/>
    <w:rsid w:val="00F45818"/>
    <w:rsid w:val="00F45BCE"/>
    <w:rsid w:val="00F45C7D"/>
    <w:rsid w:val="00F45C8A"/>
    <w:rsid w:val="00F46236"/>
    <w:rsid w:val="00F46417"/>
    <w:rsid w:val="00F46452"/>
    <w:rsid w:val="00F46B0F"/>
    <w:rsid w:val="00F46DB0"/>
    <w:rsid w:val="00F46EE1"/>
    <w:rsid w:val="00F47217"/>
    <w:rsid w:val="00F47528"/>
    <w:rsid w:val="00F475B9"/>
    <w:rsid w:val="00F477D8"/>
    <w:rsid w:val="00F47A91"/>
    <w:rsid w:val="00F47E0B"/>
    <w:rsid w:val="00F50028"/>
    <w:rsid w:val="00F5035F"/>
    <w:rsid w:val="00F50409"/>
    <w:rsid w:val="00F50509"/>
    <w:rsid w:val="00F50538"/>
    <w:rsid w:val="00F505A1"/>
    <w:rsid w:val="00F50674"/>
    <w:rsid w:val="00F507C1"/>
    <w:rsid w:val="00F51318"/>
    <w:rsid w:val="00F515A6"/>
    <w:rsid w:val="00F51767"/>
    <w:rsid w:val="00F51856"/>
    <w:rsid w:val="00F51B90"/>
    <w:rsid w:val="00F51D83"/>
    <w:rsid w:val="00F51F0D"/>
    <w:rsid w:val="00F52180"/>
    <w:rsid w:val="00F52400"/>
    <w:rsid w:val="00F524BE"/>
    <w:rsid w:val="00F52577"/>
    <w:rsid w:val="00F52627"/>
    <w:rsid w:val="00F5266B"/>
    <w:rsid w:val="00F527AC"/>
    <w:rsid w:val="00F5296F"/>
    <w:rsid w:val="00F52A51"/>
    <w:rsid w:val="00F52C19"/>
    <w:rsid w:val="00F52C8C"/>
    <w:rsid w:val="00F5388B"/>
    <w:rsid w:val="00F53E4B"/>
    <w:rsid w:val="00F543D3"/>
    <w:rsid w:val="00F54923"/>
    <w:rsid w:val="00F5496C"/>
    <w:rsid w:val="00F549B1"/>
    <w:rsid w:val="00F54CB7"/>
    <w:rsid w:val="00F54D42"/>
    <w:rsid w:val="00F5526C"/>
    <w:rsid w:val="00F553FF"/>
    <w:rsid w:val="00F55582"/>
    <w:rsid w:val="00F5563E"/>
    <w:rsid w:val="00F55DAA"/>
    <w:rsid w:val="00F55EEA"/>
    <w:rsid w:val="00F5603E"/>
    <w:rsid w:val="00F56302"/>
    <w:rsid w:val="00F56343"/>
    <w:rsid w:val="00F56772"/>
    <w:rsid w:val="00F56785"/>
    <w:rsid w:val="00F567C1"/>
    <w:rsid w:val="00F5692A"/>
    <w:rsid w:val="00F56984"/>
    <w:rsid w:val="00F57613"/>
    <w:rsid w:val="00F5776C"/>
    <w:rsid w:val="00F577E3"/>
    <w:rsid w:val="00F578B7"/>
    <w:rsid w:val="00F57907"/>
    <w:rsid w:val="00F57DC5"/>
    <w:rsid w:val="00F600D9"/>
    <w:rsid w:val="00F60543"/>
    <w:rsid w:val="00F60560"/>
    <w:rsid w:val="00F607C8"/>
    <w:rsid w:val="00F608F1"/>
    <w:rsid w:val="00F608F9"/>
    <w:rsid w:val="00F60C94"/>
    <w:rsid w:val="00F611CE"/>
    <w:rsid w:val="00F6122C"/>
    <w:rsid w:val="00F61253"/>
    <w:rsid w:val="00F6132A"/>
    <w:rsid w:val="00F61575"/>
    <w:rsid w:val="00F6176D"/>
    <w:rsid w:val="00F6184F"/>
    <w:rsid w:val="00F62910"/>
    <w:rsid w:val="00F62AFB"/>
    <w:rsid w:val="00F62B77"/>
    <w:rsid w:val="00F62BEC"/>
    <w:rsid w:val="00F62C0F"/>
    <w:rsid w:val="00F62C69"/>
    <w:rsid w:val="00F62DCA"/>
    <w:rsid w:val="00F62E23"/>
    <w:rsid w:val="00F63262"/>
    <w:rsid w:val="00F63AA2"/>
    <w:rsid w:val="00F640F2"/>
    <w:rsid w:val="00F64355"/>
    <w:rsid w:val="00F644B8"/>
    <w:rsid w:val="00F64533"/>
    <w:rsid w:val="00F64582"/>
    <w:rsid w:val="00F64781"/>
    <w:rsid w:val="00F64A1A"/>
    <w:rsid w:val="00F64D12"/>
    <w:rsid w:val="00F64E5A"/>
    <w:rsid w:val="00F65687"/>
    <w:rsid w:val="00F6585D"/>
    <w:rsid w:val="00F658B0"/>
    <w:rsid w:val="00F6595C"/>
    <w:rsid w:val="00F65CD2"/>
    <w:rsid w:val="00F65F07"/>
    <w:rsid w:val="00F6604D"/>
    <w:rsid w:val="00F660D0"/>
    <w:rsid w:val="00F66130"/>
    <w:rsid w:val="00F662D5"/>
    <w:rsid w:val="00F66340"/>
    <w:rsid w:val="00F66886"/>
    <w:rsid w:val="00F66A98"/>
    <w:rsid w:val="00F66E0D"/>
    <w:rsid w:val="00F66E26"/>
    <w:rsid w:val="00F67196"/>
    <w:rsid w:val="00F672DE"/>
    <w:rsid w:val="00F67301"/>
    <w:rsid w:val="00F67795"/>
    <w:rsid w:val="00F677FA"/>
    <w:rsid w:val="00F67C87"/>
    <w:rsid w:val="00F67D07"/>
    <w:rsid w:val="00F67EDB"/>
    <w:rsid w:val="00F67F02"/>
    <w:rsid w:val="00F67FC4"/>
    <w:rsid w:val="00F702A2"/>
    <w:rsid w:val="00F703EB"/>
    <w:rsid w:val="00F704A9"/>
    <w:rsid w:val="00F7057C"/>
    <w:rsid w:val="00F7094F"/>
    <w:rsid w:val="00F70C0E"/>
    <w:rsid w:val="00F70F8F"/>
    <w:rsid w:val="00F7123B"/>
    <w:rsid w:val="00F7126A"/>
    <w:rsid w:val="00F71560"/>
    <w:rsid w:val="00F7162C"/>
    <w:rsid w:val="00F7169A"/>
    <w:rsid w:val="00F717E4"/>
    <w:rsid w:val="00F71B98"/>
    <w:rsid w:val="00F71C2F"/>
    <w:rsid w:val="00F71E67"/>
    <w:rsid w:val="00F71EB7"/>
    <w:rsid w:val="00F71EE9"/>
    <w:rsid w:val="00F720D3"/>
    <w:rsid w:val="00F7229B"/>
    <w:rsid w:val="00F724FE"/>
    <w:rsid w:val="00F72839"/>
    <w:rsid w:val="00F72F26"/>
    <w:rsid w:val="00F73A3F"/>
    <w:rsid w:val="00F73CA6"/>
    <w:rsid w:val="00F73E73"/>
    <w:rsid w:val="00F74568"/>
    <w:rsid w:val="00F74581"/>
    <w:rsid w:val="00F7471F"/>
    <w:rsid w:val="00F7498C"/>
    <w:rsid w:val="00F74B26"/>
    <w:rsid w:val="00F74BFB"/>
    <w:rsid w:val="00F74CBE"/>
    <w:rsid w:val="00F74F8C"/>
    <w:rsid w:val="00F75074"/>
    <w:rsid w:val="00F751B0"/>
    <w:rsid w:val="00F7524B"/>
    <w:rsid w:val="00F752E5"/>
    <w:rsid w:val="00F75438"/>
    <w:rsid w:val="00F7545C"/>
    <w:rsid w:val="00F75DD3"/>
    <w:rsid w:val="00F76201"/>
    <w:rsid w:val="00F764AE"/>
    <w:rsid w:val="00F769CF"/>
    <w:rsid w:val="00F770A3"/>
    <w:rsid w:val="00F77804"/>
    <w:rsid w:val="00F7789F"/>
    <w:rsid w:val="00F77925"/>
    <w:rsid w:val="00F77D69"/>
    <w:rsid w:val="00F77E6A"/>
    <w:rsid w:val="00F80005"/>
    <w:rsid w:val="00F80020"/>
    <w:rsid w:val="00F8008C"/>
    <w:rsid w:val="00F80170"/>
    <w:rsid w:val="00F80481"/>
    <w:rsid w:val="00F80D9C"/>
    <w:rsid w:val="00F81225"/>
    <w:rsid w:val="00F8172C"/>
    <w:rsid w:val="00F8172D"/>
    <w:rsid w:val="00F81950"/>
    <w:rsid w:val="00F819FC"/>
    <w:rsid w:val="00F81B89"/>
    <w:rsid w:val="00F81D1D"/>
    <w:rsid w:val="00F81D83"/>
    <w:rsid w:val="00F81FBF"/>
    <w:rsid w:val="00F8220D"/>
    <w:rsid w:val="00F8241D"/>
    <w:rsid w:val="00F8280E"/>
    <w:rsid w:val="00F8282E"/>
    <w:rsid w:val="00F82A23"/>
    <w:rsid w:val="00F82CFD"/>
    <w:rsid w:val="00F82DCF"/>
    <w:rsid w:val="00F82F12"/>
    <w:rsid w:val="00F8379E"/>
    <w:rsid w:val="00F839C1"/>
    <w:rsid w:val="00F84183"/>
    <w:rsid w:val="00F842D7"/>
    <w:rsid w:val="00F84366"/>
    <w:rsid w:val="00F84667"/>
    <w:rsid w:val="00F84755"/>
    <w:rsid w:val="00F84778"/>
    <w:rsid w:val="00F84831"/>
    <w:rsid w:val="00F84909"/>
    <w:rsid w:val="00F84A39"/>
    <w:rsid w:val="00F84A40"/>
    <w:rsid w:val="00F84D35"/>
    <w:rsid w:val="00F84DDB"/>
    <w:rsid w:val="00F8553A"/>
    <w:rsid w:val="00F85836"/>
    <w:rsid w:val="00F85BE2"/>
    <w:rsid w:val="00F85C18"/>
    <w:rsid w:val="00F85C8D"/>
    <w:rsid w:val="00F864F0"/>
    <w:rsid w:val="00F86710"/>
    <w:rsid w:val="00F86FE5"/>
    <w:rsid w:val="00F873A1"/>
    <w:rsid w:val="00F87922"/>
    <w:rsid w:val="00F87931"/>
    <w:rsid w:val="00F8798D"/>
    <w:rsid w:val="00F87AD7"/>
    <w:rsid w:val="00F87B19"/>
    <w:rsid w:val="00F87E78"/>
    <w:rsid w:val="00F87F3B"/>
    <w:rsid w:val="00F87FCC"/>
    <w:rsid w:val="00F90219"/>
    <w:rsid w:val="00F904E0"/>
    <w:rsid w:val="00F9099C"/>
    <w:rsid w:val="00F90B18"/>
    <w:rsid w:val="00F90CA6"/>
    <w:rsid w:val="00F90CBF"/>
    <w:rsid w:val="00F90DCA"/>
    <w:rsid w:val="00F910CA"/>
    <w:rsid w:val="00F91428"/>
    <w:rsid w:val="00F91685"/>
    <w:rsid w:val="00F91749"/>
    <w:rsid w:val="00F919D1"/>
    <w:rsid w:val="00F91ED0"/>
    <w:rsid w:val="00F922A7"/>
    <w:rsid w:val="00F922DF"/>
    <w:rsid w:val="00F925CF"/>
    <w:rsid w:val="00F92606"/>
    <w:rsid w:val="00F92800"/>
    <w:rsid w:val="00F92809"/>
    <w:rsid w:val="00F9301D"/>
    <w:rsid w:val="00F933AC"/>
    <w:rsid w:val="00F93727"/>
    <w:rsid w:val="00F937BC"/>
    <w:rsid w:val="00F942A1"/>
    <w:rsid w:val="00F9432B"/>
    <w:rsid w:val="00F94958"/>
    <w:rsid w:val="00F949AE"/>
    <w:rsid w:val="00F94B0A"/>
    <w:rsid w:val="00F94CA6"/>
    <w:rsid w:val="00F95262"/>
    <w:rsid w:val="00F95357"/>
    <w:rsid w:val="00F953B9"/>
    <w:rsid w:val="00F95401"/>
    <w:rsid w:val="00F955D6"/>
    <w:rsid w:val="00F95AC1"/>
    <w:rsid w:val="00F95ADB"/>
    <w:rsid w:val="00F95D33"/>
    <w:rsid w:val="00F95FB1"/>
    <w:rsid w:val="00F960FC"/>
    <w:rsid w:val="00F9614B"/>
    <w:rsid w:val="00F9621B"/>
    <w:rsid w:val="00F9625F"/>
    <w:rsid w:val="00F962FC"/>
    <w:rsid w:val="00F964C2"/>
    <w:rsid w:val="00F9686A"/>
    <w:rsid w:val="00F96B4D"/>
    <w:rsid w:val="00F96E62"/>
    <w:rsid w:val="00F96F1F"/>
    <w:rsid w:val="00F96FB5"/>
    <w:rsid w:val="00F96FD0"/>
    <w:rsid w:val="00F970A4"/>
    <w:rsid w:val="00F970D0"/>
    <w:rsid w:val="00F9723E"/>
    <w:rsid w:val="00F97830"/>
    <w:rsid w:val="00F97969"/>
    <w:rsid w:val="00F97AB6"/>
    <w:rsid w:val="00FA000F"/>
    <w:rsid w:val="00FA00DD"/>
    <w:rsid w:val="00FA044E"/>
    <w:rsid w:val="00FA06B2"/>
    <w:rsid w:val="00FA06CF"/>
    <w:rsid w:val="00FA0AB5"/>
    <w:rsid w:val="00FA0AC9"/>
    <w:rsid w:val="00FA0F06"/>
    <w:rsid w:val="00FA0F31"/>
    <w:rsid w:val="00FA13E0"/>
    <w:rsid w:val="00FA151A"/>
    <w:rsid w:val="00FA15B7"/>
    <w:rsid w:val="00FA169C"/>
    <w:rsid w:val="00FA17E6"/>
    <w:rsid w:val="00FA19BE"/>
    <w:rsid w:val="00FA1AFE"/>
    <w:rsid w:val="00FA1BAB"/>
    <w:rsid w:val="00FA1BB1"/>
    <w:rsid w:val="00FA1CF7"/>
    <w:rsid w:val="00FA1EA7"/>
    <w:rsid w:val="00FA219C"/>
    <w:rsid w:val="00FA271E"/>
    <w:rsid w:val="00FA2BFE"/>
    <w:rsid w:val="00FA2C14"/>
    <w:rsid w:val="00FA2DCC"/>
    <w:rsid w:val="00FA2DE3"/>
    <w:rsid w:val="00FA3082"/>
    <w:rsid w:val="00FA312B"/>
    <w:rsid w:val="00FA3667"/>
    <w:rsid w:val="00FA393E"/>
    <w:rsid w:val="00FA3B6A"/>
    <w:rsid w:val="00FA46EA"/>
    <w:rsid w:val="00FA50E9"/>
    <w:rsid w:val="00FA518F"/>
    <w:rsid w:val="00FA570D"/>
    <w:rsid w:val="00FA5D1A"/>
    <w:rsid w:val="00FA5F03"/>
    <w:rsid w:val="00FA6185"/>
    <w:rsid w:val="00FA634F"/>
    <w:rsid w:val="00FA63EF"/>
    <w:rsid w:val="00FA671F"/>
    <w:rsid w:val="00FA6DF4"/>
    <w:rsid w:val="00FA6F2D"/>
    <w:rsid w:val="00FA7061"/>
    <w:rsid w:val="00FA7452"/>
    <w:rsid w:val="00FA75AD"/>
    <w:rsid w:val="00FA79BE"/>
    <w:rsid w:val="00FA7C0E"/>
    <w:rsid w:val="00FB01DA"/>
    <w:rsid w:val="00FB03D0"/>
    <w:rsid w:val="00FB0481"/>
    <w:rsid w:val="00FB0C44"/>
    <w:rsid w:val="00FB0CF6"/>
    <w:rsid w:val="00FB0D05"/>
    <w:rsid w:val="00FB0EA9"/>
    <w:rsid w:val="00FB0F7D"/>
    <w:rsid w:val="00FB13A7"/>
    <w:rsid w:val="00FB14D4"/>
    <w:rsid w:val="00FB14F2"/>
    <w:rsid w:val="00FB15CF"/>
    <w:rsid w:val="00FB173B"/>
    <w:rsid w:val="00FB17EC"/>
    <w:rsid w:val="00FB19D8"/>
    <w:rsid w:val="00FB1A87"/>
    <w:rsid w:val="00FB1B07"/>
    <w:rsid w:val="00FB1CD2"/>
    <w:rsid w:val="00FB2787"/>
    <w:rsid w:val="00FB2A03"/>
    <w:rsid w:val="00FB2AA0"/>
    <w:rsid w:val="00FB2BA0"/>
    <w:rsid w:val="00FB2D9A"/>
    <w:rsid w:val="00FB338C"/>
    <w:rsid w:val="00FB34E9"/>
    <w:rsid w:val="00FB364C"/>
    <w:rsid w:val="00FB374E"/>
    <w:rsid w:val="00FB41B9"/>
    <w:rsid w:val="00FB434C"/>
    <w:rsid w:val="00FB4420"/>
    <w:rsid w:val="00FB4594"/>
    <w:rsid w:val="00FB4613"/>
    <w:rsid w:val="00FB48D3"/>
    <w:rsid w:val="00FB496F"/>
    <w:rsid w:val="00FB4CA2"/>
    <w:rsid w:val="00FB4D09"/>
    <w:rsid w:val="00FB4D15"/>
    <w:rsid w:val="00FB4DC3"/>
    <w:rsid w:val="00FB4E17"/>
    <w:rsid w:val="00FB4FE8"/>
    <w:rsid w:val="00FB536F"/>
    <w:rsid w:val="00FB538F"/>
    <w:rsid w:val="00FB53BD"/>
    <w:rsid w:val="00FB5413"/>
    <w:rsid w:val="00FB54D9"/>
    <w:rsid w:val="00FB5662"/>
    <w:rsid w:val="00FB5785"/>
    <w:rsid w:val="00FB57B3"/>
    <w:rsid w:val="00FB5B19"/>
    <w:rsid w:val="00FB5C10"/>
    <w:rsid w:val="00FB5D06"/>
    <w:rsid w:val="00FB5E12"/>
    <w:rsid w:val="00FB5E2D"/>
    <w:rsid w:val="00FB5E95"/>
    <w:rsid w:val="00FB605D"/>
    <w:rsid w:val="00FB676A"/>
    <w:rsid w:val="00FB67BA"/>
    <w:rsid w:val="00FB6A9C"/>
    <w:rsid w:val="00FB78F0"/>
    <w:rsid w:val="00FB797C"/>
    <w:rsid w:val="00FB7AA8"/>
    <w:rsid w:val="00FB7C26"/>
    <w:rsid w:val="00FB7D35"/>
    <w:rsid w:val="00FC025D"/>
    <w:rsid w:val="00FC031E"/>
    <w:rsid w:val="00FC0767"/>
    <w:rsid w:val="00FC079F"/>
    <w:rsid w:val="00FC0839"/>
    <w:rsid w:val="00FC0897"/>
    <w:rsid w:val="00FC0922"/>
    <w:rsid w:val="00FC0D01"/>
    <w:rsid w:val="00FC0DF3"/>
    <w:rsid w:val="00FC0F12"/>
    <w:rsid w:val="00FC133A"/>
    <w:rsid w:val="00FC14B1"/>
    <w:rsid w:val="00FC168A"/>
    <w:rsid w:val="00FC179C"/>
    <w:rsid w:val="00FC19CE"/>
    <w:rsid w:val="00FC1B61"/>
    <w:rsid w:val="00FC1B8C"/>
    <w:rsid w:val="00FC1DC4"/>
    <w:rsid w:val="00FC2131"/>
    <w:rsid w:val="00FC217F"/>
    <w:rsid w:val="00FC2A84"/>
    <w:rsid w:val="00FC2FD0"/>
    <w:rsid w:val="00FC305A"/>
    <w:rsid w:val="00FC3253"/>
    <w:rsid w:val="00FC3304"/>
    <w:rsid w:val="00FC3525"/>
    <w:rsid w:val="00FC3834"/>
    <w:rsid w:val="00FC38D2"/>
    <w:rsid w:val="00FC3D24"/>
    <w:rsid w:val="00FC3DCD"/>
    <w:rsid w:val="00FC3E11"/>
    <w:rsid w:val="00FC3E2E"/>
    <w:rsid w:val="00FC4170"/>
    <w:rsid w:val="00FC44F1"/>
    <w:rsid w:val="00FC487E"/>
    <w:rsid w:val="00FC4BD7"/>
    <w:rsid w:val="00FC4D33"/>
    <w:rsid w:val="00FC4ECE"/>
    <w:rsid w:val="00FC542C"/>
    <w:rsid w:val="00FC579A"/>
    <w:rsid w:val="00FC5896"/>
    <w:rsid w:val="00FC59C5"/>
    <w:rsid w:val="00FC59E4"/>
    <w:rsid w:val="00FC5C3D"/>
    <w:rsid w:val="00FC5E32"/>
    <w:rsid w:val="00FC5E36"/>
    <w:rsid w:val="00FC60C3"/>
    <w:rsid w:val="00FC61A4"/>
    <w:rsid w:val="00FC62A0"/>
    <w:rsid w:val="00FC6424"/>
    <w:rsid w:val="00FC64F5"/>
    <w:rsid w:val="00FC6619"/>
    <w:rsid w:val="00FC697F"/>
    <w:rsid w:val="00FC69DF"/>
    <w:rsid w:val="00FC6BE9"/>
    <w:rsid w:val="00FC7183"/>
    <w:rsid w:val="00FC74E8"/>
    <w:rsid w:val="00FC76D7"/>
    <w:rsid w:val="00FC7970"/>
    <w:rsid w:val="00FC7B8A"/>
    <w:rsid w:val="00FC7B93"/>
    <w:rsid w:val="00FC7D67"/>
    <w:rsid w:val="00FC7DD5"/>
    <w:rsid w:val="00FD0160"/>
    <w:rsid w:val="00FD0277"/>
    <w:rsid w:val="00FD0390"/>
    <w:rsid w:val="00FD0489"/>
    <w:rsid w:val="00FD067A"/>
    <w:rsid w:val="00FD09BA"/>
    <w:rsid w:val="00FD0A9A"/>
    <w:rsid w:val="00FD11E5"/>
    <w:rsid w:val="00FD149E"/>
    <w:rsid w:val="00FD15FB"/>
    <w:rsid w:val="00FD1615"/>
    <w:rsid w:val="00FD16DB"/>
    <w:rsid w:val="00FD1A32"/>
    <w:rsid w:val="00FD1CD3"/>
    <w:rsid w:val="00FD20D6"/>
    <w:rsid w:val="00FD2437"/>
    <w:rsid w:val="00FD243B"/>
    <w:rsid w:val="00FD2B7B"/>
    <w:rsid w:val="00FD2D2E"/>
    <w:rsid w:val="00FD31A8"/>
    <w:rsid w:val="00FD385F"/>
    <w:rsid w:val="00FD3B4B"/>
    <w:rsid w:val="00FD3FE5"/>
    <w:rsid w:val="00FD439F"/>
    <w:rsid w:val="00FD44F7"/>
    <w:rsid w:val="00FD4572"/>
    <w:rsid w:val="00FD4678"/>
    <w:rsid w:val="00FD4B20"/>
    <w:rsid w:val="00FD4BEC"/>
    <w:rsid w:val="00FD4D74"/>
    <w:rsid w:val="00FD4DB4"/>
    <w:rsid w:val="00FD4DDF"/>
    <w:rsid w:val="00FD4E1F"/>
    <w:rsid w:val="00FD4EA1"/>
    <w:rsid w:val="00FD51DD"/>
    <w:rsid w:val="00FD530D"/>
    <w:rsid w:val="00FD573A"/>
    <w:rsid w:val="00FD588D"/>
    <w:rsid w:val="00FD59DC"/>
    <w:rsid w:val="00FD5D09"/>
    <w:rsid w:val="00FD5E82"/>
    <w:rsid w:val="00FD5E8F"/>
    <w:rsid w:val="00FD6059"/>
    <w:rsid w:val="00FD638D"/>
    <w:rsid w:val="00FD662E"/>
    <w:rsid w:val="00FD6772"/>
    <w:rsid w:val="00FD6F4A"/>
    <w:rsid w:val="00FD6F89"/>
    <w:rsid w:val="00FD7006"/>
    <w:rsid w:val="00FD725B"/>
    <w:rsid w:val="00FD7605"/>
    <w:rsid w:val="00FD77D5"/>
    <w:rsid w:val="00FD7A7B"/>
    <w:rsid w:val="00FD7ADB"/>
    <w:rsid w:val="00FD7D10"/>
    <w:rsid w:val="00FD7DC5"/>
    <w:rsid w:val="00FE021E"/>
    <w:rsid w:val="00FE0594"/>
    <w:rsid w:val="00FE0985"/>
    <w:rsid w:val="00FE0E22"/>
    <w:rsid w:val="00FE1578"/>
    <w:rsid w:val="00FE15BC"/>
    <w:rsid w:val="00FE19B1"/>
    <w:rsid w:val="00FE1AC7"/>
    <w:rsid w:val="00FE1ACA"/>
    <w:rsid w:val="00FE22FB"/>
    <w:rsid w:val="00FE2362"/>
    <w:rsid w:val="00FE274A"/>
    <w:rsid w:val="00FE277C"/>
    <w:rsid w:val="00FE2FA2"/>
    <w:rsid w:val="00FE3180"/>
    <w:rsid w:val="00FE31C4"/>
    <w:rsid w:val="00FE32C5"/>
    <w:rsid w:val="00FE4246"/>
    <w:rsid w:val="00FE4321"/>
    <w:rsid w:val="00FE4A31"/>
    <w:rsid w:val="00FE52CC"/>
    <w:rsid w:val="00FE531B"/>
    <w:rsid w:val="00FE5469"/>
    <w:rsid w:val="00FE574B"/>
    <w:rsid w:val="00FE592D"/>
    <w:rsid w:val="00FE5BF1"/>
    <w:rsid w:val="00FE5E10"/>
    <w:rsid w:val="00FE62CB"/>
    <w:rsid w:val="00FE63B7"/>
    <w:rsid w:val="00FE6464"/>
    <w:rsid w:val="00FE65AB"/>
    <w:rsid w:val="00FE6D34"/>
    <w:rsid w:val="00FE6D60"/>
    <w:rsid w:val="00FE740B"/>
    <w:rsid w:val="00FE753B"/>
    <w:rsid w:val="00FE757D"/>
    <w:rsid w:val="00FE7635"/>
    <w:rsid w:val="00FE77EA"/>
    <w:rsid w:val="00FE784A"/>
    <w:rsid w:val="00FF00CC"/>
    <w:rsid w:val="00FF00D3"/>
    <w:rsid w:val="00FF038C"/>
    <w:rsid w:val="00FF03AF"/>
    <w:rsid w:val="00FF1038"/>
    <w:rsid w:val="00FF14B6"/>
    <w:rsid w:val="00FF183C"/>
    <w:rsid w:val="00FF190E"/>
    <w:rsid w:val="00FF19BD"/>
    <w:rsid w:val="00FF1CB2"/>
    <w:rsid w:val="00FF228F"/>
    <w:rsid w:val="00FF23E3"/>
    <w:rsid w:val="00FF2ECC"/>
    <w:rsid w:val="00FF2FCD"/>
    <w:rsid w:val="00FF392E"/>
    <w:rsid w:val="00FF3CAD"/>
    <w:rsid w:val="00FF3D28"/>
    <w:rsid w:val="00FF3F72"/>
    <w:rsid w:val="00FF4A77"/>
    <w:rsid w:val="00FF4E37"/>
    <w:rsid w:val="00FF4E88"/>
    <w:rsid w:val="00FF4F87"/>
    <w:rsid w:val="00FF501B"/>
    <w:rsid w:val="00FF50DD"/>
    <w:rsid w:val="00FF51A4"/>
    <w:rsid w:val="00FF51B8"/>
    <w:rsid w:val="00FF5276"/>
    <w:rsid w:val="00FF54CE"/>
    <w:rsid w:val="00FF5999"/>
    <w:rsid w:val="00FF5CE6"/>
    <w:rsid w:val="00FF5F32"/>
    <w:rsid w:val="00FF604A"/>
    <w:rsid w:val="00FF617D"/>
    <w:rsid w:val="00FF61AE"/>
    <w:rsid w:val="00FF6215"/>
    <w:rsid w:val="00FF63E4"/>
    <w:rsid w:val="00FF6668"/>
    <w:rsid w:val="00FF677C"/>
    <w:rsid w:val="00FF68EE"/>
    <w:rsid w:val="00FF6D82"/>
    <w:rsid w:val="00FF6E98"/>
    <w:rsid w:val="00FF6FB5"/>
    <w:rsid w:val="00FF7151"/>
    <w:rsid w:val="00FF74CA"/>
    <w:rsid w:val="00FF755D"/>
    <w:rsid w:val="00FF778C"/>
    <w:rsid w:val="00FF7885"/>
    <w:rsid w:val="00FF7955"/>
    <w:rsid w:val="00FF7981"/>
    <w:rsid w:val="00FF79B6"/>
    <w:rsid w:val="00FF7D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B9FA90"/>
  <w15:docId w15:val="{FD64000A-F657-4E76-ABCA-D4ACBA8013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79CB"/>
  </w:style>
  <w:style w:type="paragraph" w:styleId="Heading1">
    <w:name w:val="heading 1"/>
    <w:basedOn w:val="Normal"/>
    <w:next w:val="Normal"/>
    <w:link w:val="Heading1Char"/>
    <w:qFormat/>
    <w:rsid w:val="00BB55A2"/>
    <w:pPr>
      <w:keepNext/>
      <w:numPr>
        <w:numId w:val="3"/>
      </w:numPr>
      <w:spacing w:before="240" w:after="60" w:line="480" w:lineRule="auto"/>
      <w:ind w:left="360"/>
      <w:outlineLvl w:val="0"/>
    </w:pPr>
    <w:rPr>
      <w:rFonts w:eastAsia="Times New Roman" w:cs="Times New Roman"/>
      <w:b/>
      <w:kern w:val="28"/>
      <w:sz w:val="36"/>
      <w:szCs w:val="20"/>
    </w:rPr>
  </w:style>
  <w:style w:type="paragraph" w:styleId="Heading2">
    <w:name w:val="heading 2"/>
    <w:basedOn w:val="Normal"/>
    <w:next w:val="Normal"/>
    <w:link w:val="Heading2Char"/>
    <w:unhideWhenUsed/>
    <w:qFormat/>
    <w:rsid w:val="0086531D"/>
    <w:pPr>
      <w:spacing w:line="480" w:lineRule="auto"/>
      <w:contextualSpacing/>
      <w:jc w:val="both"/>
      <w:outlineLvl w:val="1"/>
    </w:pPr>
    <w:rPr>
      <w:rFonts w:eastAsiaTheme="minorEastAsia"/>
      <w:b/>
      <w:sz w:val="32"/>
      <w:szCs w:val="24"/>
    </w:rPr>
  </w:style>
  <w:style w:type="paragraph" w:styleId="Heading3">
    <w:name w:val="heading 3"/>
    <w:basedOn w:val="Normal"/>
    <w:next w:val="Normal"/>
    <w:link w:val="Heading3Char"/>
    <w:qFormat/>
    <w:rsid w:val="007B5B9B"/>
    <w:pPr>
      <w:keepNext/>
      <w:spacing w:before="240" w:after="60" w:line="480" w:lineRule="auto"/>
      <w:jc w:val="both"/>
      <w:outlineLvl w:val="2"/>
    </w:pPr>
    <w:rPr>
      <w:rFonts w:eastAsia="Times New Roman" w:cs="Times New Roman"/>
      <w:b/>
      <w:sz w:val="28"/>
      <w:szCs w:val="20"/>
    </w:rPr>
  </w:style>
  <w:style w:type="paragraph" w:styleId="Heading4">
    <w:name w:val="heading 4"/>
    <w:basedOn w:val="Normal"/>
    <w:next w:val="Normal"/>
    <w:link w:val="Heading4Char"/>
    <w:qFormat/>
    <w:rsid w:val="009379CB"/>
    <w:pPr>
      <w:keepNext/>
      <w:numPr>
        <w:ilvl w:val="3"/>
        <w:numId w:val="1"/>
      </w:numPr>
      <w:spacing w:before="240" w:after="60" w:line="480" w:lineRule="auto"/>
      <w:jc w:val="both"/>
      <w:outlineLvl w:val="3"/>
    </w:pPr>
    <w:rPr>
      <w:rFonts w:ascii="Arial" w:eastAsia="Times New Roman" w:hAnsi="Arial" w:cs="Times New Roman"/>
      <w:b/>
      <w:szCs w:val="20"/>
    </w:rPr>
  </w:style>
  <w:style w:type="paragraph" w:styleId="Heading5">
    <w:name w:val="heading 5"/>
    <w:basedOn w:val="Normal"/>
    <w:next w:val="Normal"/>
    <w:link w:val="Heading5Char"/>
    <w:qFormat/>
    <w:rsid w:val="009379CB"/>
    <w:pPr>
      <w:keepNext/>
      <w:keepLines/>
      <w:numPr>
        <w:ilvl w:val="4"/>
        <w:numId w:val="1"/>
      </w:numPr>
      <w:spacing w:before="240" w:after="0" w:line="480" w:lineRule="auto"/>
      <w:jc w:val="both"/>
      <w:outlineLvl w:val="4"/>
    </w:pPr>
    <w:rPr>
      <w:rFonts w:eastAsia="Times New Roman" w:cs="Times New Roman"/>
      <w:b/>
      <w:kern w:val="20"/>
      <w:szCs w:val="20"/>
    </w:rPr>
  </w:style>
  <w:style w:type="paragraph" w:styleId="Heading6">
    <w:name w:val="heading 6"/>
    <w:basedOn w:val="Normal"/>
    <w:next w:val="Normal"/>
    <w:link w:val="Heading6Char"/>
    <w:qFormat/>
    <w:rsid w:val="009379CB"/>
    <w:pPr>
      <w:numPr>
        <w:ilvl w:val="5"/>
        <w:numId w:val="1"/>
      </w:numPr>
      <w:spacing w:before="240" w:after="60" w:line="480" w:lineRule="auto"/>
      <w:jc w:val="both"/>
      <w:outlineLvl w:val="5"/>
    </w:pPr>
    <w:rPr>
      <w:rFonts w:eastAsia="Times New Roman" w:cs="Times New Roman"/>
      <w:i/>
      <w:szCs w:val="20"/>
    </w:rPr>
  </w:style>
  <w:style w:type="paragraph" w:styleId="Heading7">
    <w:name w:val="heading 7"/>
    <w:basedOn w:val="Normal"/>
    <w:next w:val="Normal"/>
    <w:link w:val="Heading7Char"/>
    <w:qFormat/>
    <w:rsid w:val="009379CB"/>
    <w:pPr>
      <w:numPr>
        <w:ilvl w:val="6"/>
        <w:numId w:val="2"/>
      </w:numPr>
      <w:spacing w:before="240" w:after="60" w:line="480" w:lineRule="auto"/>
      <w:jc w:val="both"/>
      <w:outlineLvl w:val="6"/>
    </w:pPr>
    <w:rPr>
      <w:rFonts w:ascii="Arial" w:eastAsia="Times New Roman" w:hAnsi="Arial" w:cs="Times New Roman"/>
      <w:sz w:val="20"/>
      <w:szCs w:val="20"/>
    </w:rPr>
  </w:style>
  <w:style w:type="paragraph" w:styleId="Heading8">
    <w:name w:val="heading 8"/>
    <w:basedOn w:val="Normal"/>
    <w:next w:val="Normal"/>
    <w:link w:val="Heading8Char"/>
    <w:qFormat/>
    <w:rsid w:val="009379CB"/>
    <w:pPr>
      <w:numPr>
        <w:ilvl w:val="7"/>
        <w:numId w:val="1"/>
      </w:numPr>
      <w:spacing w:before="240" w:after="60" w:line="480" w:lineRule="auto"/>
      <w:jc w:val="both"/>
      <w:outlineLvl w:val="7"/>
    </w:pPr>
    <w:rPr>
      <w:rFonts w:ascii="Arial" w:eastAsia="Times New Roman" w:hAnsi="Arial" w:cs="Times New Roman"/>
      <w:i/>
      <w:sz w:val="20"/>
      <w:szCs w:val="20"/>
    </w:rPr>
  </w:style>
  <w:style w:type="paragraph" w:styleId="Heading9">
    <w:name w:val="heading 9"/>
    <w:basedOn w:val="Normal"/>
    <w:next w:val="Normal"/>
    <w:link w:val="Heading9Char"/>
    <w:qFormat/>
    <w:rsid w:val="009379CB"/>
    <w:pPr>
      <w:numPr>
        <w:ilvl w:val="8"/>
        <w:numId w:val="1"/>
      </w:numPr>
      <w:spacing w:before="240" w:after="60" w:line="480" w:lineRule="auto"/>
      <w:jc w:val="both"/>
      <w:outlineLvl w:val="8"/>
    </w:pPr>
    <w:rPr>
      <w:rFonts w:ascii="Arial" w:eastAsia="Times New Roman" w:hAnsi="Arial" w:cs="Times New Roman"/>
      <w:b/>
      <w:i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B55A2"/>
    <w:rPr>
      <w:rFonts w:eastAsia="Times New Roman" w:cs="Times New Roman"/>
      <w:b/>
      <w:kern w:val="28"/>
      <w:sz w:val="36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86531D"/>
    <w:rPr>
      <w:rFonts w:eastAsiaTheme="minorEastAsia"/>
      <w:b/>
      <w:sz w:val="32"/>
      <w:szCs w:val="24"/>
    </w:rPr>
  </w:style>
  <w:style w:type="character" w:customStyle="1" w:styleId="Heading3Char">
    <w:name w:val="Heading 3 Char"/>
    <w:basedOn w:val="DefaultParagraphFont"/>
    <w:link w:val="Heading3"/>
    <w:rsid w:val="007B5B9B"/>
    <w:rPr>
      <w:rFonts w:eastAsia="Times New Roman" w:cs="Times New Roman"/>
      <w:b/>
      <w:sz w:val="28"/>
      <w:szCs w:val="20"/>
    </w:rPr>
  </w:style>
  <w:style w:type="character" w:customStyle="1" w:styleId="Heading4Char">
    <w:name w:val="Heading 4 Char"/>
    <w:basedOn w:val="DefaultParagraphFont"/>
    <w:link w:val="Heading4"/>
    <w:rsid w:val="009379CB"/>
    <w:rPr>
      <w:rFonts w:ascii="Arial" w:eastAsia="Times New Roman" w:hAnsi="Arial" w:cs="Times New Roman"/>
      <w:b/>
      <w:szCs w:val="20"/>
    </w:rPr>
  </w:style>
  <w:style w:type="character" w:customStyle="1" w:styleId="Heading5Char">
    <w:name w:val="Heading 5 Char"/>
    <w:basedOn w:val="DefaultParagraphFont"/>
    <w:link w:val="Heading5"/>
    <w:rsid w:val="009379CB"/>
    <w:rPr>
      <w:rFonts w:eastAsia="Times New Roman" w:cs="Times New Roman"/>
      <w:b/>
      <w:kern w:val="20"/>
      <w:szCs w:val="20"/>
    </w:rPr>
  </w:style>
  <w:style w:type="character" w:customStyle="1" w:styleId="Heading6Char">
    <w:name w:val="Heading 6 Char"/>
    <w:basedOn w:val="DefaultParagraphFont"/>
    <w:link w:val="Heading6"/>
    <w:rsid w:val="009379CB"/>
    <w:rPr>
      <w:rFonts w:eastAsia="Times New Roman" w:cs="Times New Roman"/>
      <w:i/>
      <w:szCs w:val="20"/>
    </w:rPr>
  </w:style>
  <w:style w:type="character" w:customStyle="1" w:styleId="Heading7Char">
    <w:name w:val="Heading 7 Char"/>
    <w:basedOn w:val="DefaultParagraphFont"/>
    <w:link w:val="Heading7"/>
    <w:rsid w:val="009379CB"/>
    <w:rPr>
      <w:rFonts w:ascii="Arial" w:eastAsia="Times New Roman" w:hAnsi="Arial" w:cs="Times New Roman"/>
      <w:sz w:val="20"/>
      <w:szCs w:val="20"/>
    </w:rPr>
  </w:style>
  <w:style w:type="character" w:customStyle="1" w:styleId="Heading8Char">
    <w:name w:val="Heading 8 Char"/>
    <w:basedOn w:val="DefaultParagraphFont"/>
    <w:link w:val="Heading8"/>
    <w:rsid w:val="009379CB"/>
    <w:rPr>
      <w:rFonts w:ascii="Arial" w:eastAsia="Times New Roman" w:hAnsi="Arial" w:cs="Times New Roman"/>
      <w:i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9379CB"/>
    <w:rPr>
      <w:rFonts w:ascii="Arial" w:eastAsia="Times New Roman" w:hAnsi="Arial" w:cs="Times New Roman"/>
      <w:b/>
      <w:i/>
      <w:sz w:val="18"/>
      <w:szCs w:val="20"/>
    </w:rPr>
  </w:style>
  <w:style w:type="paragraph" w:styleId="PlainText">
    <w:name w:val="Plain Text"/>
    <w:basedOn w:val="Normal"/>
    <w:link w:val="PlainTextChar"/>
    <w:uiPriority w:val="99"/>
    <w:unhideWhenUsed/>
    <w:rsid w:val="009379CB"/>
    <w:pPr>
      <w:spacing w:after="0" w:line="240" w:lineRule="auto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9379CB"/>
    <w:rPr>
      <w:rFonts w:ascii="Calibri" w:hAnsi="Calibri"/>
      <w:sz w:val="22"/>
      <w:szCs w:val="21"/>
    </w:rPr>
  </w:style>
  <w:style w:type="paragraph" w:styleId="Caption">
    <w:name w:val="caption"/>
    <w:basedOn w:val="Normal"/>
    <w:next w:val="Normal"/>
    <w:unhideWhenUsed/>
    <w:qFormat/>
    <w:rsid w:val="009379C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379CB"/>
    <w:rPr>
      <w:color w:val="808080"/>
    </w:rPr>
  </w:style>
  <w:style w:type="table" w:styleId="TableGrid">
    <w:name w:val="Table Grid"/>
    <w:basedOn w:val="TableNormal"/>
    <w:rsid w:val="009379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ableofFigures">
    <w:name w:val="table of figures"/>
    <w:basedOn w:val="Normal"/>
    <w:next w:val="Normal"/>
    <w:uiPriority w:val="99"/>
    <w:unhideWhenUsed/>
    <w:rsid w:val="009379CB"/>
    <w:pPr>
      <w:spacing w:after="0"/>
    </w:pPr>
  </w:style>
  <w:style w:type="character" w:styleId="Hyperlink">
    <w:name w:val="Hyperlink"/>
    <w:basedOn w:val="DefaultParagraphFont"/>
    <w:uiPriority w:val="99"/>
    <w:unhideWhenUsed/>
    <w:rsid w:val="009379CB"/>
    <w:rPr>
      <w:color w:val="0563C1" w:themeColor="hyperlink"/>
      <w:u w:val="single"/>
    </w:rPr>
  </w:style>
  <w:style w:type="paragraph" w:customStyle="1" w:styleId="MTDisplayEquation">
    <w:name w:val="MTDisplayEquation"/>
    <w:basedOn w:val="Normal"/>
    <w:next w:val="ParagraphBlock"/>
    <w:autoRedefine/>
    <w:rsid w:val="00AA5D98"/>
    <w:pPr>
      <w:tabs>
        <w:tab w:val="left" w:pos="0"/>
        <w:tab w:val="center" w:pos="4320"/>
        <w:tab w:val="right" w:pos="8640"/>
      </w:tabs>
      <w:spacing w:before="240" w:after="120" w:line="480" w:lineRule="auto"/>
      <w:ind w:hanging="90"/>
      <w:jc w:val="both"/>
    </w:pPr>
    <w:rPr>
      <w:rFonts w:eastAsia="Times New Roman" w:cs="Times New Roman"/>
      <w:szCs w:val="20"/>
    </w:rPr>
  </w:style>
  <w:style w:type="paragraph" w:customStyle="1" w:styleId="ParagraphBlock">
    <w:name w:val="Paragraph Block"/>
    <w:basedOn w:val="Normal"/>
    <w:next w:val="Normal"/>
    <w:autoRedefine/>
    <w:rsid w:val="009379CB"/>
    <w:pPr>
      <w:tabs>
        <w:tab w:val="left" w:pos="8370"/>
      </w:tabs>
      <w:spacing w:before="240" w:after="120" w:line="480" w:lineRule="auto"/>
      <w:ind w:firstLine="432"/>
      <w:jc w:val="both"/>
    </w:pPr>
    <w:rPr>
      <w:rFonts w:eastAsia="Times New Roman" w:cs="Times New Roman"/>
      <w:szCs w:val="20"/>
    </w:rPr>
  </w:style>
  <w:style w:type="paragraph" w:customStyle="1" w:styleId="First">
    <w:name w:val="First"/>
    <w:basedOn w:val="Normal"/>
    <w:link w:val="FirstChar"/>
    <w:qFormat/>
    <w:rsid w:val="009379CB"/>
    <w:pPr>
      <w:spacing w:before="240" w:after="240" w:line="480" w:lineRule="auto"/>
      <w:ind w:firstLine="432"/>
      <w:jc w:val="both"/>
    </w:pPr>
    <w:rPr>
      <w:rFonts w:cs="Calibri"/>
    </w:rPr>
  </w:style>
  <w:style w:type="character" w:customStyle="1" w:styleId="FirstChar">
    <w:name w:val="First Char"/>
    <w:basedOn w:val="DefaultParagraphFont"/>
    <w:link w:val="First"/>
    <w:rsid w:val="009379CB"/>
    <w:rPr>
      <w:rFonts w:cs="Calibri"/>
    </w:rPr>
  </w:style>
  <w:style w:type="paragraph" w:customStyle="1" w:styleId="EndNoteBibliographyTitle">
    <w:name w:val="EndNote Bibliography Title"/>
    <w:basedOn w:val="Normal"/>
    <w:link w:val="EndNoteBibliographyTitleChar"/>
    <w:rsid w:val="009379CB"/>
    <w:pPr>
      <w:spacing w:after="0"/>
      <w:jc w:val="center"/>
    </w:pPr>
    <w:rPr>
      <w:rFonts w:cs="Times New Roman"/>
      <w:noProof/>
      <w:sz w:val="22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9379CB"/>
    <w:rPr>
      <w:rFonts w:cs="Times New Roman"/>
      <w:noProof/>
      <w:sz w:val="22"/>
    </w:rPr>
  </w:style>
  <w:style w:type="paragraph" w:customStyle="1" w:styleId="EndNoteBibliography">
    <w:name w:val="EndNote Bibliography"/>
    <w:basedOn w:val="Normal"/>
    <w:link w:val="EndNoteBibliographyChar"/>
    <w:rsid w:val="009379CB"/>
    <w:pPr>
      <w:spacing w:line="240" w:lineRule="auto"/>
      <w:jc w:val="both"/>
    </w:pPr>
    <w:rPr>
      <w:rFonts w:cs="Times New Roman"/>
      <w:noProof/>
      <w:sz w:val="22"/>
    </w:rPr>
  </w:style>
  <w:style w:type="character" w:customStyle="1" w:styleId="EndNoteBibliographyChar">
    <w:name w:val="EndNote Bibliography Char"/>
    <w:basedOn w:val="DefaultParagraphFont"/>
    <w:link w:val="EndNoteBibliography"/>
    <w:rsid w:val="009379CB"/>
    <w:rPr>
      <w:rFonts w:cs="Times New Roman"/>
      <w:noProof/>
      <w:sz w:val="22"/>
    </w:rPr>
  </w:style>
  <w:style w:type="character" w:styleId="FollowedHyperlink">
    <w:name w:val="FollowedHyperlink"/>
    <w:basedOn w:val="DefaultParagraphFont"/>
    <w:unhideWhenUsed/>
    <w:rsid w:val="009379CB"/>
    <w:rPr>
      <w:color w:val="954F72" w:themeColor="followedHyperlink"/>
      <w:u w:val="single"/>
    </w:rPr>
  </w:style>
  <w:style w:type="paragraph" w:styleId="ListParagraph">
    <w:name w:val="List Paragraph"/>
    <w:basedOn w:val="Normal"/>
    <w:uiPriority w:val="34"/>
    <w:qFormat/>
    <w:rsid w:val="009379CB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9379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79CB"/>
  </w:style>
  <w:style w:type="paragraph" w:styleId="Footer">
    <w:name w:val="footer"/>
    <w:basedOn w:val="Normal"/>
    <w:link w:val="FooterChar"/>
    <w:unhideWhenUsed/>
    <w:rsid w:val="009379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79CB"/>
  </w:style>
  <w:style w:type="character" w:styleId="CommentReference">
    <w:name w:val="annotation reference"/>
    <w:basedOn w:val="DefaultParagraphFont"/>
    <w:semiHidden/>
    <w:unhideWhenUsed/>
    <w:rsid w:val="009379CB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9379C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379C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9379C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379CB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9379CB"/>
    <w:pPr>
      <w:spacing w:after="0" w:line="240" w:lineRule="auto"/>
    </w:pPr>
  </w:style>
  <w:style w:type="paragraph" w:styleId="BalloonText">
    <w:name w:val="Balloon Text"/>
    <w:basedOn w:val="Normal"/>
    <w:link w:val="BalloonTextChar"/>
    <w:semiHidden/>
    <w:unhideWhenUsed/>
    <w:rsid w:val="009379C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9CB"/>
    <w:rPr>
      <w:rFonts w:ascii="Segoe UI" w:hAnsi="Segoe UI" w:cs="Segoe UI"/>
      <w:sz w:val="18"/>
      <w:szCs w:val="18"/>
    </w:rPr>
  </w:style>
  <w:style w:type="character" w:customStyle="1" w:styleId="jp-italic">
    <w:name w:val="jp-italic"/>
    <w:basedOn w:val="DefaultParagraphFont"/>
    <w:rsid w:val="009379CB"/>
  </w:style>
  <w:style w:type="paragraph" w:styleId="Title">
    <w:name w:val="Title"/>
    <w:basedOn w:val="Normal"/>
    <w:next w:val="Normal"/>
    <w:link w:val="TitleChar"/>
    <w:qFormat/>
    <w:rsid w:val="009379CB"/>
    <w:pPr>
      <w:spacing w:after="0" w:line="240" w:lineRule="auto"/>
      <w:contextualSpacing/>
      <w:jc w:val="center"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379CB"/>
    <w:rPr>
      <w:rFonts w:eastAsiaTheme="majorEastAsia" w:cstheme="majorBidi"/>
      <w:spacing w:val="-10"/>
      <w:kern w:val="28"/>
      <w:sz w:val="56"/>
      <w:szCs w:val="5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F1845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F1845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AF1845"/>
    <w:rPr>
      <w:vertAlign w:val="superscript"/>
    </w:rPr>
  </w:style>
  <w:style w:type="paragraph" w:styleId="NormalWeb">
    <w:name w:val="Normal (Web)"/>
    <w:basedOn w:val="Normal"/>
    <w:link w:val="NormalWebChar"/>
    <w:uiPriority w:val="99"/>
    <w:rsid w:val="0023397A"/>
    <w:pPr>
      <w:spacing w:before="100" w:beforeAutospacing="1" w:after="100" w:afterAutospacing="1" w:line="480" w:lineRule="auto"/>
    </w:pPr>
    <w:rPr>
      <w:rFonts w:eastAsia="Times New Roman" w:cs="Times New Roman"/>
      <w:szCs w:val="20"/>
    </w:rPr>
  </w:style>
  <w:style w:type="character" w:customStyle="1" w:styleId="NormalWebChar">
    <w:name w:val="Normal (Web) Char"/>
    <w:link w:val="NormalWeb"/>
    <w:rsid w:val="0023397A"/>
    <w:rPr>
      <w:rFonts w:eastAsia="Times New Roman" w:cs="Times New Roman"/>
      <w:szCs w:val="20"/>
    </w:rPr>
  </w:style>
  <w:style w:type="character" w:customStyle="1" w:styleId="MTEquationSection">
    <w:name w:val="MTEquationSection"/>
    <w:rsid w:val="0023397A"/>
    <w:rPr>
      <w:vanish w:val="0"/>
      <w:color w:val="FF0000"/>
    </w:rPr>
  </w:style>
  <w:style w:type="paragraph" w:customStyle="1" w:styleId="ParagraphIndented">
    <w:name w:val="Paragraph Indented"/>
    <w:basedOn w:val="ParagraphBlock"/>
    <w:rsid w:val="0023397A"/>
    <w:pPr>
      <w:tabs>
        <w:tab w:val="clear" w:pos="8370"/>
      </w:tabs>
      <w:spacing w:before="0"/>
      <w:ind w:firstLine="360"/>
    </w:pPr>
  </w:style>
  <w:style w:type="character" w:customStyle="1" w:styleId="MTDisplayEquationChar">
    <w:name w:val="MTDisplayEquation Char"/>
    <w:rsid w:val="0023397A"/>
    <w:rPr>
      <w:sz w:val="24"/>
      <w:lang w:val="en-US" w:eastAsia="en-US" w:bidi="ar-SA"/>
    </w:rPr>
  </w:style>
  <w:style w:type="character" w:customStyle="1" w:styleId="DocumentMapChar">
    <w:name w:val="Document Map Char"/>
    <w:basedOn w:val="DefaultParagraphFont"/>
    <w:link w:val="DocumentMap"/>
    <w:semiHidden/>
    <w:rsid w:val="0023397A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DocumentMap">
    <w:name w:val="Document Map"/>
    <w:basedOn w:val="Normal"/>
    <w:link w:val="DocumentMapChar"/>
    <w:semiHidden/>
    <w:rsid w:val="0023397A"/>
    <w:pPr>
      <w:shd w:val="clear" w:color="auto" w:fill="000080"/>
      <w:spacing w:after="0" w:line="48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CaptionChar">
    <w:name w:val="Caption Char"/>
    <w:rsid w:val="0023397A"/>
    <w:rPr>
      <w:b/>
      <w:bCs/>
      <w:lang w:val="en-US" w:eastAsia="en-US" w:bidi="ar-SA"/>
    </w:rPr>
  </w:style>
  <w:style w:type="paragraph" w:customStyle="1" w:styleId="Abstract">
    <w:name w:val="Abstract"/>
    <w:basedOn w:val="Heading1"/>
    <w:rsid w:val="0023397A"/>
    <w:pPr>
      <w:spacing w:before="0" w:after="0"/>
      <w:jc w:val="center"/>
    </w:pPr>
    <w:rPr>
      <w:sz w:val="28"/>
    </w:rPr>
  </w:style>
  <w:style w:type="paragraph" w:customStyle="1" w:styleId="Author">
    <w:name w:val="Author"/>
    <w:basedOn w:val="Address"/>
    <w:next w:val="Address"/>
    <w:rsid w:val="0023397A"/>
    <w:pPr>
      <w:jc w:val="center"/>
    </w:pPr>
  </w:style>
  <w:style w:type="paragraph" w:customStyle="1" w:styleId="Address">
    <w:name w:val="Address"/>
    <w:basedOn w:val="Normal"/>
    <w:rsid w:val="0023397A"/>
    <w:pPr>
      <w:spacing w:after="0" w:line="360" w:lineRule="auto"/>
    </w:pPr>
    <w:rPr>
      <w:rFonts w:eastAsia="Times New Roman" w:cs="Times New Roman"/>
      <w:szCs w:val="20"/>
    </w:rPr>
  </w:style>
  <w:style w:type="paragraph" w:customStyle="1" w:styleId="Acknowledgments">
    <w:name w:val="Acknowledgments"/>
    <w:basedOn w:val="ParagraphBlock"/>
    <w:next w:val="Normal"/>
    <w:rsid w:val="0023397A"/>
    <w:pPr>
      <w:tabs>
        <w:tab w:val="clear" w:pos="8370"/>
      </w:tabs>
      <w:spacing w:before="0"/>
      <w:ind w:firstLine="0"/>
      <w:jc w:val="left"/>
    </w:pPr>
    <w:rPr>
      <w:b/>
    </w:rPr>
  </w:style>
  <w:style w:type="paragraph" w:customStyle="1" w:styleId="Page">
    <w:name w:val="Page"/>
    <w:basedOn w:val="Normal"/>
    <w:rsid w:val="0023397A"/>
    <w:pPr>
      <w:framePr w:wrap="around" w:vAnchor="text" w:hAnchor="margin" w:xAlign="right" w:y="1"/>
      <w:tabs>
        <w:tab w:val="center" w:pos="4320"/>
        <w:tab w:val="right" w:pos="8640"/>
      </w:tabs>
      <w:spacing w:after="0" w:line="240" w:lineRule="auto"/>
    </w:pPr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23397A"/>
  </w:style>
  <w:style w:type="paragraph" w:customStyle="1" w:styleId="ParagraphEquation">
    <w:name w:val="Paragraph Equation"/>
    <w:basedOn w:val="ParagraphBlock"/>
    <w:next w:val="ParagraphBlock"/>
    <w:rsid w:val="0023397A"/>
    <w:pPr>
      <w:tabs>
        <w:tab w:val="clear" w:pos="8370"/>
        <w:tab w:val="right" w:pos="8640"/>
      </w:tabs>
      <w:spacing w:before="0" w:line="240" w:lineRule="auto"/>
      <w:ind w:firstLine="0"/>
      <w:jc w:val="center"/>
    </w:pPr>
  </w:style>
  <w:style w:type="paragraph" w:customStyle="1" w:styleId="ParagraphHanging">
    <w:name w:val="Paragraph Hanging"/>
    <w:basedOn w:val="ParagraphBlock"/>
    <w:rsid w:val="0023397A"/>
    <w:pPr>
      <w:tabs>
        <w:tab w:val="clear" w:pos="8370"/>
      </w:tabs>
      <w:spacing w:before="0"/>
      <w:ind w:left="288" w:hanging="288"/>
      <w:jc w:val="left"/>
    </w:pPr>
  </w:style>
  <w:style w:type="paragraph" w:customStyle="1" w:styleId="References">
    <w:name w:val="References"/>
    <w:basedOn w:val="Normal"/>
    <w:next w:val="ParagraphBlock"/>
    <w:rsid w:val="0023397A"/>
    <w:pPr>
      <w:keepLines/>
      <w:spacing w:after="0" w:line="480" w:lineRule="auto"/>
    </w:pPr>
    <w:rPr>
      <w:rFonts w:ascii="Helvetica" w:eastAsia="Times New Roman" w:hAnsi="Helvetica" w:cs="Times New Roman"/>
      <w:b/>
      <w:spacing w:val="20"/>
      <w:kern w:val="16"/>
      <w:sz w:val="28"/>
      <w:szCs w:val="20"/>
    </w:rPr>
  </w:style>
  <w:style w:type="paragraph" w:customStyle="1" w:styleId="RunningTitle">
    <w:name w:val="Running Title"/>
    <w:basedOn w:val="Normal"/>
    <w:rsid w:val="0023397A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Subtitle">
    <w:name w:val="Subtitle"/>
    <w:basedOn w:val="Title"/>
    <w:next w:val="Normal"/>
    <w:link w:val="SubtitleChar"/>
    <w:qFormat/>
    <w:rsid w:val="0023397A"/>
    <w:pPr>
      <w:keepLines/>
      <w:tabs>
        <w:tab w:val="decimal" w:pos="144"/>
      </w:tabs>
      <w:spacing w:before="140" w:after="420" w:line="120" w:lineRule="auto"/>
      <w:contextualSpacing w:val="0"/>
    </w:pPr>
    <w:rPr>
      <w:rFonts w:eastAsia="Times New Roman" w:cs="Times New Roman"/>
      <w:b/>
      <w:spacing w:val="20"/>
      <w:kern w:val="20"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23397A"/>
    <w:rPr>
      <w:rFonts w:eastAsia="Times New Roman" w:cs="Times New Roman"/>
      <w:b/>
      <w:spacing w:val="20"/>
      <w:kern w:val="20"/>
      <w:sz w:val="28"/>
      <w:szCs w:val="20"/>
    </w:rPr>
  </w:style>
  <w:style w:type="paragraph" w:customStyle="1" w:styleId="ParagraphOffset">
    <w:name w:val="Paragraph Offset"/>
    <w:basedOn w:val="ParagraphBlock"/>
    <w:next w:val="ParagraphBlock"/>
    <w:autoRedefine/>
    <w:rsid w:val="0023397A"/>
    <w:pPr>
      <w:tabs>
        <w:tab w:val="clear" w:pos="8370"/>
      </w:tabs>
      <w:ind w:firstLine="0"/>
    </w:pPr>
  </w:style>
  <w:style w:type="paragraph" w:customStyle="1" w:styleId="FigurePlacement">
    <w:name w:val="Figure Placement"/>
    <w:basedOn w:val="Normal"/>
    <w:next w:val="Normal"/>
    <w:autoRedefine/>
    <w:rsid w:val="0023397A"/>
    <w:pPr>
      <w:spacing w:after="0" w:line="480" w:lineRule="auto"/>
      <w:jc w:val="center"/>
    </w:pPr>
    <w:rPr>
      <w:rFonts w:eastAsia="Times New Roman" w:cs="Helvetica"/>
      <w:b/>
      <w:szCs w:val="20"/>
    </w:rPr>
  </w:style>
  <w:style w:type="paragraph" w:customStyle="1" w:styleId="NormalIndent05">
    <w:name w:val="Normal Indent  0.5&quot;"/>
    <w:basedOn w:val="Normal"/>
    <w:next w:val="NormalIndent"/>
    <w:autoRedefine/>
    <w:rsid w:val="0023397A"/>
    <w:pPr>
      <w:spacing w:after="0" w:line="480" w:lineRule="auto"/>
      <w:ind w:firstLine="720"/>
    </w:pPr>
    <w:rPr>
      <w:rFonts w:eastAsia="Times New Roman" w:cs="Times New Roman"/>
      <w:szCs w:val="20"/>
    </w:rPr>
  </w:style>
  <w:style w:type="paragraph" w:styleId="NormalIndent">
    <w:name w:val="Normal Indent"/>
    <w:basedOn w:val="Normal"/>
    <w:rsid w:val="0023397A"/>
    <w:pPr>
      <w:spacing w:after="0" w:line="480" w:lineRule="auto"/>
      <w:ind w:left="720"/>
    </w:pPr>
    <w:rPr>
      <w:rFonts w:eastAsia="Times New Roman" w:cs="Times New Roman"/>
      <w:szCs w:val="20"/>
    </w:rPr>
  </w:style>
  <w:style w:type="paragraph" w:customStyle="1" w:styleId="NormalReference">
    <w:name w:val="Normal Reference"/>
    <w:basedOn w:val="Normal"/>
    <w:next w:val="Normal"/>
    <w:autoRedefine/>
    <w:rsid w:val="0023397A"/>
    <w:pPr>
      <w:spacing w:after="0" w:line="360" w:lineRule="auto"/>
    </w:pPr>
    <w:rPr>
      <w:rFonts w:eastAsia="Times New Roman" w:cs="Helvetica"/>
      <w:sz w:val="20"/>
      <w:szCs w:val="20"/>
    </w:rPr>
  </w:style>
  <w:style w:type="character" w:customStyle="1" w:styleId="cit-auth">
    <w:name w:val="cit-auth"/>
    <w:basedOn w:val="DefaultParagraphFont"/>
    <w:rsid w:val="0023397A"/>
  </w:style>
  <w:style w:type="character" w:customStyle="1" w:styleId="cit-name-surname">
    <w:name w:val="cit-name-surname"/>
    <w:basedOn w:val="DefaultParagraphFont"/>
    <w:rsid w:val="0023397A"/>
  </w:style>
  <w:style w:type="character" w:customStyle="1" w:styleId="cit-name-given-names">
    <w:name w:val="cit-name-given-names"/>
    <w:basedOn w:val="DefaultParagraphFont"/>
    <w:rsid w:val="0023397A"/>
  </w:style>
  <w:style w:type="character" w:customStyle="1" w:styleId="cit-etal">
    <w:name w:val="cit-etal"/>
    <w:basedOn w:val="DefaultParagraphFont"/>
    <w:rsid w:val="0023397A"/>
  </w:style>
  <w:style w:type="character" w:styleId="HTMLCite">
    <w:name w:val="HTML Cite"/>
    <w:uiPriority w:val="99"/>
    <w:unhideWhenUsed/>
    <w:rsid w:val="0023397A"/>
    <w:rPr>
      <w:i/>
      <w:iCs/>
    </w:rPr>
  </w:style>
  <w:style w:type="character" w:customStyle="1" w:styleId="cit-pub-date">
    <w:name w:val="cit-pub-date"/>
    <w:basedOn w:val="DefaultParagraphFont"/>
    <w:rsid w:val="0023397A"/>
  </w:style>
  <w:style w:type="character" w:customStyle="1" w:styleId="cit-article-title">
    <w:name w:val="cit-article-title"/>
    <w:basedOn w:val="DefaultParagraphFont"/>
    <w:rsid w:val="0023397A"/>
  </w:style>
  <w:style w:type="character" w:customStyle="1" w:styleId="cit-vol">
    <w:name w:val="cit-vol"/>
    <w:basedOn w:val="DefaultParagraphFont"/>
    <w:rsid w:val="0023397A"/>
  </w:style>
  <w:style w:type="character" w:customStyle="1" w:styleId="cit-fpage">
    <w:name w:val="cit-fpage"/>
    <w:basedOn w:val="DefaultParagraphFont"/>
    <w:rsid w:val="0023397A"/>
  </w:style>
  <w:style w:type="character" w:customStyle="1" w:styleId="cit-lpage">
    <w:name w:val="cit-lpage"/>
    <w:basedOn w:val="DefaultParagraphFont"/>
    <w:rsid w:val="0023397A"/>
  </w:style>
  <w:style w:type="character" w:customStyle="1" w:styleId="apple-converted-space">
    <w:name w:val="apple-converted-space"/>
    <w:basedOn w:val="DefaultParagraphFont"/>
    <w:rsid w:val="0023397A"/>
  </w:style>
  <w:style w:type="character" w:customStyle="1" w:styleId="apple-style-span">
    <w:name w:val="apple-style-span"/>
    <w:basedOn w:val="DefaultParagraphFont"/>
    <w:rsid w:val="0023397A"/>
  </w:style>
  <w:style w:type="character" w:customStyle="1" w:styleId="xapple-style-span">
    <w:name w:val="x_apple-style-span"/>
    <w:basedOn w:val="DefaultParagraphFont"/>
    <w:rsid w:val="0023397A"/>
  </w:style>
  <w:style w:type="character" w:customStyle="1" w:styleId="public">
    <w:name w:val="public"/>
    <w:basedOn w:val="DefaultParagraphFont"/>
    <w:rsid w:val="0023397A"/>
  </w:style>
  <w:style w:type="character" w:customStyle="1" w:styleId="mi">
    <w:name w:val="mi"/>
    <w:rsid w:val="0023397A"/>
  </w:style>
  <w:style w:type="paragraph" w:styleId="BlockText">
    <w:name w:val="Block Text"/>
    <w:basedOn w:val="Normal"/>
    <w:rsid w:val="0023397A"/>
    <w:pPr>
      <w:spacing w:after="120" w:line="480" w:lineRule="auto"/>
      <w:ind w:left="1440" w:right="1440"/>
    </w:pPr>
    <w:rPr>
      <w:rFonts w:eastAsia="Times New Roman" w:cs="Times New Roman"/>
      <w:szCs w:val="20"/>
    </w:rPr>
  </w:style>
  <w:style w:type="character" w:customStyle="1" w:styleId="mo">
    <w:name w:val="mo"/>
    <w:rsid w:val="0023397A"/>
  </w:style>
  <w:style w:type="character" w:customStyle="1" w:styleId="mn">
    <w:name w:val="mn"/>
    <w:rsid w:val="0023397A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3397A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23397A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23397A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rsid w:val="0023397A"/>
    <w:rPr>
      <w:rFonts w:ascii="Arial" w:eastAsia="Times New Roman" w:hAnsi="Arial" w:cs="Arial"/>
      <w:vanish/>
      <w:sz w:val="16"/>
      <w:szCs w:val="16"/>
    </w:rPr>
  </w:style>
  <w:style w:type="character" w:customStyle="1" w:styleId="nu">
    <w:name w:val="nu"/>
    <w:rsid w:val="0023397A"/>
  </w:style>
  <w:style w:type="character" w:customStyle="1" w:styleId="cj">
    <w:name w:val="cj"/>
    <w:rsid w:val="0023397A"/>
  </w:style>
  <w:style w:type="character" w:customStyle="1" w:styleId="ait">
    <w:name w:val="ait"/>
    <w:rsid w:val="0023397A"/>
  </w:style>
  <w:style w:type="character" w:customStyle="1" w:styleId="bjy">
    <w:name w:val="bjy"/>
    <w:rsid w:val="0023397A"/>
  </w:style>
  <w:style w:type="character" w:customStyle="1" w:styleId="dj">
    <w:name w:val="dj"/>
    <w:rsid w:val="0023397A"/>
  </w:style>
  <w:style w:type="character" w:customStyle="1" w:styleId="ts">
    <w:name w:val="ts"/>
    <w:rsid w:val="0023397A"/>
  </w:style>
  <w:style w:type="character" w:customStyle="1" w:styleId="amf">
    <w:name w:val="amf"/>
    <w:rsid w:val="0023397A"/>
  </w:style>
  <w:style w:type="character" w:customStyle="1" w:styleId="yp">
    <w:name w:val="yp"/>
    <w:rsid w:val="0023397A"/>
  </w:style>
  <w:style w:type="character" w:customStyle="1" w:styleId="bog">
    <w:name w:val="bog"/>
    <w:rsid w:val="0023397A"/>
  </w:style>
  <w:style w:type="character" w:customStyle="1" w:styleId="y2">
    <w:name w:val="y2"/>
    <w:rsid w:val="0023397A"/>
  </w:style>
  <w:style w:type="character" w:customStyle="1" w:styleId="zf">
    <w:name w:val="zf"/>
    <w:rsid w:val="0023397A"/>
  </w:style>
  <w:style w:type="character" w:customStyle="1" w:styleId="l8">
    <w:name w:val="l8"/>
    <w:rsid w:val="0023397A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269D0"/>
    <w:rPr>
      <w:color w:val="808080"/>
      <w:shd w:val="clear" w:color="auto" w:fill="E6E6E6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465AF0"/>
    <w:rPr>
      <w:color w:val="808080"/>
      <w:shd w:val="clear" w:color="auto" w:fill="E6E6E6"/>
    </w:rPr>
  </w:style>
  <w:style w:type="character" w:styleId="UnresolvedMention">
    <w:name w:val="Unresolved Mention"/>
    <w:basedOn w:val="DefaultParagraphFont"/>
    <w:uiPriority w:val="99"/>
    <w:semiHidden/>
    <w:unhideWhenUsed/>
    <w:rsid w:val="005421D4"/>
    <w:rPr>
      <w:color w:val="808080"/>
      <w:shd w:val="clear" w:color="auto" w:fill="E6E6E6"/>
    </w:rPr>
  </w:style>
  <w:style w:type="character" w:styleId="LineNumber">
    <w:name w:val="line number"/>
    <w:basedOn w:val="DefaultParagraphFont"/>
    <w:uiPriority w:val="99"/>
    <w:semiHidden/>
    <w:unhideWhenUsed/>
    <w:rsid w:val="004A307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8126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212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20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66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35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04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119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727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0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55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83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98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17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16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14" Type="http://schemas.openxmlformats.org/officeDocument/2006/relationships/oleObject" Target="embeddings/oleObject58.bin"/><Relationship Id="rId11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5.wmf"/><Relationship Id="rId120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E48CBC-13F8-4C5E-8531-77E3AA87B6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4</Pages>
  <Words>1097</Words>
  <Characters>625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CBI-NLM-NIH</Company>
  <LinksUpToDate>false</LinksUpToDate>
  <CharactersWithSpaces>7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anzourolajdad, Amir (NIH/NLM/NCBI) [F]</dc:creator>
  <cp:lastModifiedBy>Spouge, John (NIH/NLM/NCBI) [E]</cp:lastModifiedBy>
  <cp:revision>32</cp:revision>
  <cp:lastPrinted>2018-08-24T18:08:00Z</cp:lastPrinted>
  <dcterms:created xsi:type="dcterms:W3CDTF">2019-06-07T15:09:00Z</dcterms:created>
  <dcterms:modified xsi:type="dcterms:W3CDTF">2019-06-10T14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S#E1)</vt:lpwstr>
  </property>
  <property fmtid="{D5CDD505-2E9C-101B-9397-08002B2CF9AE}" pid="3" name="MTCustomEquationNumber">
    <vt:lpwstr>1</vt:lpwstr>
  </property>
</Properties>
</file>